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205DACA9" w:rsidR="00F4525C" w:rsidRPr="00A70552" w:rsidRDefault="00024018" w:rsidP="009B61E5">
      <w:pPr>
        <w:pStyle w:val="VCAADocumenttitle"/>
        <w:rPr>
          <w:noProof w:val="0"/>
        </w:rPr>
      </w:pPr>
      <w:r w:rsidRPr="00A70552">
        <w:rPr>
          <w:noProof w:val="0"/>
        </w:rPr>
        <w:t>202</w:t>
      </w:r>
      <w:r w:rsidR="0008337A" w:rsidRPr="00A70552">
        <w:rPr>
          <w:noProof w:val="0"/>
        </w:rPr>
        <w:t>3</w:t>
      </w:r>
      <w:r w:rsidRPr="00A70552">
        <w:rPr>
          <w:noProof w:val="0"/>
        </w:rPr>
        <w:t xml:space="preserve"> </w:t>
      </w:r>
      <w:r w:rsidR="009403B9" w:rsidRPr="00A70552">
        <w:rPr>
          <w:noProof w:val="0"/>
        </w:rPr>
        <w:t xml:space="preserve">VCE </w:t>
      </w:r>
      <w:r w:rsidR="00CA0D97" w:rsidRPr="00A70552">
        <w:rPr>
          <w:noProof w:val="0"/>
        </w:rPr>
        <w:t>Mathematical Methods 2</w:t>
      </w:r>
      <w:r w:rsidRPr="00A70552">
        <w:rPr>
          <w:noProof w:val="0"/>
        </w:rPr>
        <w:t xml:space="preserve"> </w:t>
      </w:r>
      <w:r w:rsidR="00F1508A" w:rsidRPr="00A70552">
        <w:rPr>
          <w:noProof w:val="0"/>
        </w:rPr>
        <w:t>external assessment</w:t>
      </w:r>
      <w:r w:rsidRPr="00A70552">
        <w:rPr>
          <w:noProof w:val="0"/>
        </w:rPr>
        <w:t xml:space="preserve"> report</w:t>
      </w:r>
    </w:p>
    <w:p w14:paraId="6000FA38" w14:textId="459B8E38" w:rsidR="00B81FF8" w:rsidRPr="00A70552" w:rsidRDefault="00024018" w:rsidP="00C35203">
      <w:pPr>
        <w:pStyle w:val="VCAAHeading1"/>
        <w:rPr>
          <w:lang w:val="en-AU"/>
        </w:rPr>
      </w:pPr>
      <w:bookmarkStart w:id="0" w:name="TemplateOverview"/>
      <w:bookmarkEnd w:id="0"/>
      <w:r w:rsidRPr="00A70552">
        <w:rPr>
          <w:lang w:val="en-AU"/>
        </w:rPr>
        <w:t>General commen</w:t>
      </w:r>
      <w:r w:rsidR="00AB6C76" w:rsidRPr="00A70552">
        <w:rPr>
          <w:lang w:val="en-AU"/>
        </w:rPr>
        <w:t>ts</w:t>
      </w:r>
    </w:p>
    <w:p w14:paraId="566D56EA" w14:textId="52E9A2F7" w:rsidR="00B81FF8" w:rsidRPr="00264151" w:rsidRDefault="00AB6C76" w:rsidP="008468E3">
      <w:pPr>
        <w:pStyle w:val="VCAAbody"/>
      </w:pPr>
      <w:r w:rsidRPr="00264151">
        <w:t xml:space="preserve">This is the first year of the new study design and most students were able to </w:t>
      </w:r>
      <w:r w:rsidR="007D1979">
        <w:t>respond effectively to</w:t>
      </w:r>
      <w:r w:rsidRPr="00264151">
        <w:t xml:space="preserve"> the questions involving the </w:t>
      </w:r>
      <w:r w:rsidR="007D1979">
        <w:t>introduced</w:t>
      </w:r>
      <w:r w:rsidRPr="00264151">
        <w:t xml:space="preserve"> concepts</w:t>
      </w:r>
      <w:r w:rsidR="00B03BFF" w:rsidRPr="00264151">
        <w:t>,</w:t>
      </w:r>
      <w:r w:rsidRPr="00264151">
        <w:t xml:space="preserve"> such as Newton’s method</w:t>
      </w:r>
      <w:r w:rsidR="00F13C46" w:rsidRPr="00264151">
        <w:t xml:space="preserve"> in Questions 3f. </w:t>
      </w:r>
      <w:r w:rsidR="00C71D11" w:rsidRPr="00264151">
        <w:t>and 3g.</w:t>
      </w:r>
      <w:r w:rsidRPr="00264151">
        <w:t xml:space="preserve"> and the point of inflection</w:t>
      </w:r>
      <w:r w:rsidR="00F13C46" w:rsidRPr="00264151">
        <w:t xml:space="preserve"> in Question 3d</w:t>
      </w:r>
      <w:r w:rsidRPr="00264151">
        <w:t>.</w:t>
      </w:r>
    </w:p>
    <w:p w14:paraId="09AFCF20" w14:textId="0B459E83" w:rsidR="00AB6C76" w:rsidRPr="00264151" w:rsidRDefault="00AB6C76" w:rsidP="008468E3">
      <w:pPr>
        <w:pStyle w:val="VCAAbody"/>
      </w:pPr>
      <w:r w:rsidRPr="00264151">
        <w:t xml:space="preserve">As the examination papers </w:t>
      </w:r>
      <w:r w:rsidR="0090786B">
        <w:t>were</w:t>
      </w:r>
      <w:r w:rsidRPr="00264151">
        <w:t xml:space="preserve"> scanned</w:t>
      </w:r>
      <w:r w:rsidR="004D0501">
        <w:t>,</w:t>
      </w:r>
      <w:r w:rsidRPr="00264151">
        <w:t xml:space="preserve"> students need</w:t>
      </w:r>
      <w:r w:rsidR="004D0501">
        <w:t>ed</w:t>
      </w:r>
      <w:r w:rsidRPr="00264151">
        <w:t xml:space="preserve"> to use a HB or darker pencil </w:t>
      </w:r>
      <w:r w:rsidR="002206DE" w:rsidRPr="00264151">
        <w:t>or a dark blue or black pen.</w:t>
      </w:r>
    </w:p>
    <w:p w14:paraId="6ED59E7B" w14:textId="6E230F02" w:rsidR="002206DE" w:rsidRPr="00264151" w:rsidRDefault="002206DE" w:rsidP="008468E3">
      <w:pPr>
        <w:pStyle w:val="VCAAbody"/>
      </w:pPr>
      <w:r w:rsidRPr="00264151">
        <w:t xml:space="preserve">Some students </w:t>
      </w:r>
      <w:r w:rsidR="009521EB" w:rsidRPr="00264151">
        <w:t>had</w:t>
      </w:r>
      <w:r w:rsidRPr="00264151">
        <w:t xml:space="preserve"> difficulty understanding some of the concepts</w:t>
      </w:r>
      <w:r w:rsidR="009521EB" w:rsidRPr="00264151">
        <w:t>,</w:t>
      </w:r>
      <w:r w:rsidRPr="00264151">
        <w:t xml:space="preserve"> such as the difference between average value of a function and average rate of change </w:t>
      </w:r>
      <w:r w:rsidR="007D1979">
        <w:t>(</w:t>
      </w:r>
      <w:r w:rsidRPr="00264151">
        <w:t>Questions 2b. and 2c.</w:t>
      </w:r>
      <w:r w:rsidR="007D1979">
        <w:t>).</w:t>
      </w:r>
      <w:r w:rsidRPr="00264151">
        <w:t xml:space="preserve"> </w:t>
      </w:r>
      <w:r w:rsidR="004D0501">
        <w:t>T</w:t>
      </w:r>
      <w:r w:rsidR="00517134">
        <w:t>his year t</w:t>
      </w:r>
      <w:r w:rsidRPr="00264151">
        <w:t xml:space="preserve">wo questions </w:t>
      </w:r>
      <w:r w:rsidR="00882760" w:rsidRPr="00264151">
        <w:t>involv</w:t>
      </w:r>
      <w:r w:rsidR="004D0501">
        <w:t>ed</w:t>
      </w:r>
      <w:r w:rsidRPr="00264151">
        <w:t xml:space="preserve"> s</w:t>
      </w:r>
      <w:r w:rsidR="002B3712" w:rsidRPr="00264151">
        <w:t>trictly increasing</w:t>
      </w:r>
      <w:r w:rsidRPr="00264151">
        <w:t xml:space="preserve"> and </w:t>
      </w:r>
      <w:r w:rsidR="007D1979">
        <w:t xml:space="preserve">strictly </w:t>
      </w:r>
      <w:r w:rsidR="002B3712" w:rsidRPr="00264151">
        <w:t>decreasing</w:t>
      </w:r>
      <w:r w:rsidRPr="00264151">
        <w:t xml:space="preserve"> functions. In Question </w:t>
      </w:r>
      <w:r w:rsidR="002B3712" w:rsidRPr="00264151">
        <w:t>3e</w:t>
      </w:r>
      <w:r w:rsidRPr="00264151">
        <w:t>. many students used round brackets instead of square brackets. In Question 5</w:t>
      </w:r>
      <w:r w:rsidR="00B80FD2" w:rsidRPr="00264151">
        <w:t>b.</w:t>
      </w:r>
      <w:r w:rsidRPr="00264151">
        <w:t xml:space="preserve"> </w:t>
      </w:r>
      <w:r w:rsidR="007D1979">
        <w:t xml:space="preserve">either bracket type was appropriate </w:t>
      </w:r>
      <w:r w:rsidRPr="00264151">
        <w:t>as the maximal domain was not required.</w:t>
      </w:r>
      <w:r w:rsidR="003216B1" w:rsidRPr="00264151">
        <w:t xml:space="preserve"> Some students did not attempt Question 3a. They appeared to be confused</w:t>
      </w:r>
      <w:r w:rsidR="003216B1" w:rsidRPr="00264151">
        <w:rPr>
          <w:rFonts w:asciiTheme="minorHAnsi" w:hAnsiTheme="minorHAnsi" w:cstheme="minorHAnsi"/>
        </w:rPr>
        <w:t xml:space="preserve"> by the limit notation </w:t>
      </w:r>
      <w:r w:rsidR="00C71D11" w:rsidRPr="00264151">
        <w:rPr>
          <w:noProof/>
          <w:position w:val="-18"/>
        </w:rPr>
        <w:object w:dxaOrig="880" w:dyaOrig="400" w14:anchorId="28EDA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3.85pt;height:21.9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775050188" r:id="rId12"/>
        </w:object>
      </w:r>
      <w:r w:rsidR="003216B1" w:rsidRPr="00264151">
        <w:t>.</w:t>
      </w:r>
    </w:p>
    <w:p w14:paraId="66265DA5" w14:textId="6F779EF7" w:rsidR="002206DE" w:rsidRPr="00264151" w:rsidRDefault="00F13C46" w:rsidP="008468E3">
      <w:pPr>
        <w:pStyle w:val="VCAAbody"/>
      </w:pPr>
      <w:r w:rsidRPr="00264151">
        <w:t xml:space="preserve">Students need to </w:t>
      </w:r>
      <w:r w:rsidR="007D1979">
        <w:t>en</w:t>
      </w:r>
      <w:r w:rsidRPr="00264151">
        <w:t xml:space="preserve">sure </w:t>
      </w:r>
      <w:r w:rsidR="007D1979">
        <w:t xml:space="preserve">that </w:t>
      </w:r>
      <w:r w:rsidRPr="00264151">
        <w:t xml:space="preserve">they show adequate working </w:t>
      </w:r>
      <w:r w:rsidR="0090786B">
        <w:t>where</w:t>
      </w:r>
      <w:r w:rsidRPr="00264151">
        <w:t xml:space="preserve"> </w:t>
      </w:r>
      <w:r w:rsidR="00517134">
        <w:t>a</w:t>
      </w:r>
      <w:r w:rsidRPr="00264151">
        <w:t xml:space="preserve"> question is worth more than one mark</w:t>
      </w:r>
      <w:r w:rsidR="00B03BFF" w:rsidRPr="00264151">
        <w:t>,</w:t>
      </w:r>
      <w:r w:rsidR="00D91AAA" w:rsidRPr="00264151">
        <w:t xml:space="preserve"> as communication is important in mathematics. </w:t>
      </w:r>
      <w:r w:rsidR="00517134">
        <w:t>A</w:t>
      </w:r>
      <w:r w:rsidRPr="00264151">
        <w:t xml:space="preserve"> number of questions could be answered using trial and error in this year’s paper, especially in </w:t>
      </w:r>
      <w:r w:rsidR="00517134">
        <w:t>relation to</w:t>
      </w:r>
      <w:r w:rsidRPr="00264151">
        <w:t xml:space="preserve"> probability, Questions 4f. </w:t>
      </w:r>
      <w:r w:rsidR="00C71D11" w:rsidRPr="00264151">
        <w:t xml:space="preserve">and 4g. </w:t>
      </w:r>
      <w:r w:rsidRPr="00264151">
        <w:t xml:space="preserve">Drawing a diagram can often be helpful </w:t>
      </w:r>
      <w:r w:rsidR="00517134">
        <w:t>to</w:t>
      </w:r>
      <w:r w:rsidRPr="00264151">
        <w:t xml:space="preserve"> show the output for some of the trials.</w:t>
      </w:r>
      <w:r w:rsidR="00E07AFE" w:rsidRPr="00264151">
        <w:t xml:space="preserve"> Students are allowed to use their technology to find the area between two curves using the bounded area function</w:t>
      </w:r>
      <w:r w:rsidR="00B03BFF" w:rsidRPr="00264151">
        <w:t>,</w:t>
      </w:r>
      <w:r w:rsidR="00E07AFE" w:rsidRPr="00264151">
        <w:t xml:space="preserve"> but they must show some </w:t>
      </w:r>
      <w:r w:rsidR="0090786B">
        <w:t xml:space="preserve">relevant </w:t>
      </w:r>
      <w:r w:rsidR="00E07AFE" w:rsidRPr="00264151">
        <w:t xml:space="preserve">working if the question is worth more than one mark. </w:t>
      </w:r>
      <w:r w:rsidR="00CC4DF2" w:rsidRPr="00264151">
        <w:t>Often</w:t>
      </w:r>
      <w:r w:rsidR="00517134">
        <w:t>,</w:t>
      </w:r>
      <w:r w:rsidR="007D1979">
        <w:t xml:space="preserve"> questions require that a</w:t>
      </w:r>
      <w:r w:rsidR="00CC4DF2" w:rsidRPr="00264151">
        <w:t xml:space="preserve"> definite integral is </w:t>
      </w:r>
      <w:r w:rsidR="007D1979">
        <w:t>written down</w:t>
      </w:r>
      <w:r w:rsidR="00264151" w:rsidRPr="00264151">
        <w:t>,</w:t>
      </w:r>
      <w:r w:rsidR="00CC4DF2" w:rsidRPr="00264151">
        <w:t xml:space="preserve"> such as in Question 1cii.</w:t>
      </w:r>
      <w:r w:rsidR="00D91AAA" w:rsidRPr="00264151">
        <w:t xml:space="preserve"> In Question 4d. students were </w:t>
      </w:r>
      <w:r w:rsidR="00C71D11" w:rsidRPr="00264151">
        <w:t xml:space="preserve">expected </w:t>
      </w:r>
      <w:r w:rsidR="00D91AAA" w:rsidRPr="00264151">
        <w:t xml:space="preserve">to </w:t>
      </w:r>
      <w:r w:rsidR="007D1979">
        <w:t>identify</w:t>
      </w:r>
      <w:r w:rsidR="00383287">
        <w:t xml:space="preserve"> and write down</w:t>
      </w:r>
      <w:r w:rsidR="00D91AAA" w:rsidRPr="00264151">
        <w:t xml:space="preserve"> the </w:t>
      </w:r>
      <w:r w:rsidR="00D91AAA" w:rsidRPr="001F4E7F">
        <w:rPr>
          <w:rFonts w:ascii="Times New Roman" w:hAnsi="Times New Roman" w:cs="Times New Roman"/>
          <w:i/>
          <w:iCs/>
        </w:rPr>
        <w:t>n</w:t>
      </w:r>
      <w:r w:rsidR="00D91AAA" w:rsidRPr="00264151">
        <w:t xml:space="preserve"> and </w:t>
      </w:r>
      <w:r w:rsidR="00D91AAA" w:rsidRPr="001F4E7F">
        <w:rPr>
          <w:rFonts w:ascii="Times New Roman" w:hAnsi="Times New Roman" w:cs="Times New Roman"/>
          <w:i/>
          <w:iCs/>
        </w:rPr>
        <w:t>p</w:t>
      </w:r>
      <w:r w:rsidR="00D91AAA" w:rsidRPr="00264151">
        <w:rPr>
          <w:i/>
          <w:iCs/>
        </w:rPr>
        <w:t xml:space="preserve"> </w:t>
      </w:r>
      <w:r w:rsidR="00D91AAA" w:rsidRPr="00264151">
        <w:t xml:space="preserve">values for the binomial distribution, not just the answer. </w:t>
      </w:r>
    </w:p>
    <w:p w14:paraId="7AE236E5" w14:textId="3E12D5A9" w:rsidR="002B3712" w:rsidRPr="00264151" w:rsidRDefault="00E51B7A" w:rsidP="004D396D">
      <w:pPr>
        <w:pStyle w:val="VCAAbody"/>
        <w:spacing w:before="0" w:line="276" w:lineRule="auto"/>
        <w:rPr>
          <w:rFonts w:asciiTheme="minorHAnsi" w:hAnsiTheme="minorHAnsi" w:cstheme="minorHAnsi"/>
          <w:szCs w:val="20"/>
        </w:rPr>
      </w:pPr>
      <w:r w:rsidRPr="00264151">
        <w:t>There were a number of t</w:t>
      </w:r>
      <w:r w:rsidR="002B3712" w:rsidRPr="00264151">
        <w:t>ranscription errors</w:t>
      </w:r>
      <w:r w:rsidR="00E719C0">
        <w:t>,</w:t>
      </w:r>
      <w:r w:rsidR="000D76D3" w:rsidRPr="00264151">
        <w:t xml:space="preserve"> and </w:t>
      </w:r>
      <w:r w:rsidR="0090786B">
        <w:t xml:space="preserve">incorrect </w:t>
      </w:r>
      <w:r w:rsidR="000D76D3" w:rsidRPr="00264151">
        <w:t>use of brackets</w:t>
      </w:r>
      <w:r w:rsidR="004B3AAC" w:rsidRPr="00264151">
        <w:t xml:space="preserve"> and vinculums</w:t>
      </w:r>
      <w:r w:rsidR="00E719C0">
        <w:t>,</w:t>
      </w:r>
      <w:r w:rsidRPr="00264151">
        <w:t xml:space="preserve"> in</w:t>
      </w:r>
      <w:r w:rsidR="002B3712" w:rsidRPr="00264151">
        <w:t xml:space="preserve"> Q</w:t>
      </w:r>
      <w:r w:rsidRPr="00264151">
        <w:t xml:space="preserve">uestions </w:t>
      </w:r>
      <w:r w:rsidR="002B3712" w:rsidRPr="00264151">
        <w:t>1b.</w:t>
      </w:r>
      <w:r w:rsidR="000D76D3" w:rsidRPr="00264151">
        <w:t>, 1ci.</w:t>
      </w:r>
      <w:r w:rsidR="00DF75D8" w:rsidRPr="00264151">
        <w:t xml:space="preserve">, </w:t>
      </w:r>
      <w:r w:rsidR="000D76D3" w:rsidRPr="00264151">
        <w:t>1d. and</w:t>
      </w:r>
      <w:r w:rsidRPr="00264151">
        <w:t xml:space="preserve"> </w:t>
      </w:r>
      <w:r w:rsidR="00BC7CB0" w:rsidRPr="00264151">
        <w:rPr>
          <w:rFonts w:asciiTheme="minorHAnsi" w:hAnsiTheme="minorHAnsi" w:cstheme="minorHAnsi"/>
          <w:szCs w:val="20"/>
        </w:rPr>
        <w:t>3ci.</w:t>
      </w:r>
      <w:r w:rsidR="000D76D3" w:rsidRPr="00264151">
        <w:rPr>
          <w:rFonts w:asciiTheme="minorHAnsi" w:hAnsiTheme="minorHAnsi" w:cstheme="minorHAnsi"/>
          <w:szCs w:val="20"/>
        </w:rPr>
        <w:t xml:space="preserve"> Students need</w:t>
      </w:r>
      <w:r w:rsidR="00E06D66">
        <w:rPr>
          <w:rFonts w:asciiTheme="minorHAnsi" w:hAnsiTheme="minorHAnsi" w:cstheme="minorHAnsi"/>
          <w:szCs w:val="20"/>
        </w:rPr>
        <w:t>ed</w:t>
      </w:r>
      <w:r w:rsidR="000D76D3" w:rsidRPr="00264151">
        <w:rPr>
          <w:rFonts w:asciiTheme="minorHAnsi" w:hAnsiTheme="minorHAnsi" w:cstheme="minorHAnsi"/>
          <w:szCs w:val="20"/>
        </w:rPr>
        <w:t xml:space="preserve"> to take more </w:t>
      </w:r>
      <w:r w:rsidR="00882760" w:rsidRPr="00264151">
        <w:rPr>
          <w:rFonts w:asciiTheme="minorHAnsi" w:hAnsiTheme="minorHAnsi" w:cstheme="minorHAnsi"/>
          <w:szCs w:val="20"/>
        </w:rPr>
        <w:t>care</w:t>
      </w:r>
      <w:r w:rsidR="000D76D3" w:rsidRPr="00264151">
        <w:rPr>
          <w:rFonts w:asciiTheme="minorHAnsi" w:hAnsiTheme="minorHAnsi" w:cstheme="minorHAnsi"/>
          <w:szCs w:val="20"/>
        </w:rPr>
        <w:t xml:space="preserve"> when reading the output from their technology. For example</w:t>
      </w:r>
      <w:r w:rsidR="004B3AAC" w:rsidRPr="00264151">
        <w:rPr>
          <w:rFonts w:asciiTheme="minorHAnsi" w:hAnsiTheme="minorHAnsi" w:cstheme="minorHAnsi"/>
          <w:szCs w:val="20"/>
        </w:rPr>
        <w:t xml:space="preserve">, </w:t>
      </w:r>
      <w:r w:rsidR="000D76D3" w:rsidRPr="00264151">
        <w:rPr>
          <w:rFonts w:asciiTheme="minorHAnsi" w:hAnsiTheme="minorHAnsi" w:cstheme="minorHAnsi"/>
          <w:szCs w:val="20"/>
        </w:rPr>
        <w:t xml:space="preserve">some students wrote </w:t>
      </w:r>
      <w:r w:rsidR="00C71D11" w:rsidRPr="00C71D11">
        <w:rPr>
          <w:rFonts w:asciiTheme="minorHAnsi" w:hAnsiTheme="minorHAnsi" w:cstheme="minorHAnsi"/>
          <w:noProof/>
          <w:position w:val="-22"/>
          <w:szCs w:val="20"/>
        </w:rPr>
        <w:object w:dxaOrig="800" w:dyaOrig="620" w14:anchorId="26985C42">
          <v:shape id="_x0000_i1026" type="#_x0000_t75" alt="" style="width:36.3pt;height:28.8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775050189" r:id="rId14"/>
        </w:object>
      </w:r>
      <w:r w:rsidR="004B3AAC" w:rsidRPr="00264151">
        <w:rPr>
          <w:rFonts w:asciiTheme="minorHAnsi" w:hAnsiTheme="minorHAnsi" w:cstheme="minorHAnsi"/>
          <w:szCs w:val="20"/>
        </w:rPr>
        <w:t xml:space="preserve"> instead of </w:t>
      </w:r>
      <w:r w:rsidR="00C71D11" w:rsidRPr="00C71D11">
        <w:rPr>
          <w:rFonts w:asciiTheme="minorHAnsi" w:hAnsiTheme="minorHAnsi" w:cstheme="minorHAnsi"/>
          <w:noProof/>
          <w:position w:val="-22"/>
          <w:szCs w:val="20"/>
        </w:rPr>
        <w:object w:dxaOrig="780" w:dyaOrig="620" w14:anchorId="41F8293B">
          <v:shape id="_x0000_i1027" type="#_x0000_t75" alt="" style="width:35.7pt;height:28.8pt;mso-width-percent:0;mso-height-percent:0;mso-width-percent:0;mso-height-percent:0" o:ole="">
            <v:imagedata r:id="rId15" o:title=""/>
          </v:shape>
          <o:OLEObject Type="Embed" ProgID="Equation.DSMT4" ShapeID="_x0000_i1027" DrawAspect="Content" ObjectID="_1775050190" r:id="rId16"/>
        </w:object>
      </w:r>
      <w:r w:rsidR="004B3AAC" w:rsidRPr="00264151">
        <w:rPr>
          <w:rFonts w:asciiTheme="minorHAnsi" w:hAnsiTheme="minorHAnsi" w:cstheme="minorHAnsi"/>
          <w:szCs w:val="20"/>
        </w:rPr>
        <w:t xml:space="preserve"> i</w:t>
      </w:r>
      <w:r w:rsidR="000D76D3" w:rsidRPr="00264151">
        <w:rPr>
          <w:rFonts w:asciiTheme="minorHAnsi" w:hAnsiTheme="minorHAnsi" w:cstheme="minorHAnsi"/>
          <w:szCs w:val="20"/>
        </w:rPr>
        <w:t>n Question 1b.</w:t>
      </w:r>
      <w:r w:rsidR="004B3AAC" w:rsidRPr="00264151">
        <w:rPr>
          <w:rFonts w:asciiTheme="minorHAnsi" w:hAnsiTheme="minorHAnsi" w:cstheme="minorHAnsi"/>
          <w:szCs w:val="20"/>
        </w:rPr>
        <w:t xml:space="preserve"> Others wrote </w:t>
      </w:r>
      <w:r w:rsidR="00C71D11" w:rsidRPr="00C71D11">
        <w:rPr>
          <w:rFonts w:asciiTheme="minorHAnsi" w:eastAsia="Calibri" w:hAnsiTheme="minorHAnsi" w:cstheme="minorHAnsi"/>
          <w:noProof/>
          <w:position w:val="-22"/>
        </w:rPr>
        <w:object w:dxaOrig="1120" w:dyaOrig="620" w14:anchorId="2574A6FD">
          <v:shape id="_x0000_i1028" type="#_x0000_t75" alt="" style="width:57.6pt;height:28.8pt;mso-width-percent:0;mso-height-percent:0;mso-width-percent:0;mso-height-percent:0" o:ole="">
            <v:imagedata r:id="rId17" o:title=""/>
          </v:shape>
          <o:OLEObject Type="Embed" ProgID="Equation.DSMT4" ShapeID="_x0000_i1028" DrawAspect="Content" ObjectID="_1775050191" r:id="rId18"/>
        </w:object>
      </w:r>
      <w:r w:rsidR="000D76D3" w:rsidRPr="00264151">
        <w:rPr>
          <w:rFonts w:asciiTheme="minorHAnsi" w:hAnsiTheme="minorHAnsi" w:cstheme="minorHAnsi"/>
          <w:szCs w:val="20"/>
        </w:rPr>
        <w:t xml:space="preserve"> </w:t>
      </w:r>
      <w:r w:rsidR="004B3AAC" w:rsidRPr="00264151">
        <w:rPr>
          <w:rFonts w:asciiTheme="minorHAnsi" w:hAnsiTheme="minorHAnsi" w:cstheme="minorHAnsi"/>
          <w:szCs w:val="20"/>
        </w:rPr>
        <w:t xml:space="preserve">instead of </w:t>
      </w:r>
      <w:r w:rsidR="00C71D11" w:rsidRPr="00C71D11">
        <w:rPr>
          <w:rFonts w:asciiTheme="minorHAnsi" w:eastAsia="Calibri" w:hAnsiTheme="minorHAnsi" w:cstheme="minorHAnsi"/>
          <w:noProof/>
          <w:position w:val="-22"/>
        </w:rPr>
        <w:object w:dxaOrig="1100" w:dyaOrig="620" w14:anchorId="16A29A91">
          <v:shape id="_x0000_i1029" type="#_x0000_t75" alt="" style="width:57.6pt;height:28.8pt;mso-width-percent:0;mso-height-percent:0;mso-width-percent:0;mso-height-percent:0" o:ole="">
            <v:imagedata r:id="rId19" o:title=""/>
          </v:shape>
          <o:OLEObject Type="Embed" ProgID="Equation.DSMT4" ShapeID="_x0000_i1029" DrawAspect="Content" ObjectID="_1775050192" r:id="rId20"/>
        </w:object>
      </w:r>
      <w:r w:rsidR="004B3AAC" w:rsidRPr="00264151">
        <w:rPr>
          <w:rFonts w:asciiTheme="minorHAnsi" w:eastAsia="Calibri" w:hAnsiTheme="minorHAnsi" w:cstheme="minorHAnsi"/>
        </w:rPr>
        <w:t xml:space="preserve"> in Question 1ci.</w:t>
      </w:r>
    </w:p>
    <w:p w14:paraId="0CBA40E7" w14:textId="27BDB016" w:rsidR="002B3712" w:rsidRPr="00264151" w:rsidRDefault="00703724" w:rsidP="008468E3">
      <w:pPr>
        <w:pStyle w:val="VCAAbody"/>
      </w:pPr>
      <w:r w:rsidRPr="00264151">
        <w:t xml:space="preserve">Students need to make sure they give their answers to the required accuracy. </w:t>
      </w:r>
      <w:r w:rsidR="004D396D" w:rsidRPr="00264151">
        <w:t>In most of</w:t>
      </w:r>
      <w:r w:rsidR="00BC7CB0" w:rsidRPr="00264151">
        <w:t xml:space="preserve"> Q</w:t>
      </w:r>
      <w:r w:rsidR="004D396D" w:rsidRPr="00264151">
        <w:t xml:space="preserve">uestion </w:t>
      </w:r>
      <w:r w:rsidR="00BC7CB0" w:rsidRPr="00264151">
        <w:t>1, Q</w:t>
      </w:r>
      <w:r w:rsidR="004D396D" w:rsidRPr="00264151">
        <w:t xml:space="preserve">uestions </w:t>
      </w:r>
      <w:r w:rsidR="00BC7CB0" w:rsidRPr="00264151">
        <w:t>3b.</w:t>
      </w:r>
      <w:r w:rsidR="004D396D" w:rsidRPr="00264151">
        <w:t xml:space="preserve"> and </w:t>
      </w:r>
      <w:r w:rsidR="00484448" w:rsidRPr="00264151">
        <w:t>3h.</w:t>
      </w:r>
      <w:r w:rsidR="00692680" w:rsidRPr="00264151">
        <w:t>,</w:t>
      </w:r>
      <w:r w:rsidR="004D396D" w:rsidRPr="00264151">
        <w:t xml:space="preserve"> and Question </w:t>
      </w:r>
      <w:r w:rsidR="00692680" w:rsidRPr="00264151">
        <w:t>4i</w:t>
      </w:r>
      <w:r w:rsidR="004D396D" w:rsidRPr="00264151">
        <w:t>.</w:t>
      </w:r>
      <w:r w:rsidR="009C54F3">
        <w:t>,</w:t>
      </w:r>
      <w:r w:rsidR="004D396D" w:rsidRPr="00264151">
        <w:t xml:space="preserve"> exact values were required. In all questions where a numerical answer is required, an exact value must be given unless otherwise specified.</w:t>
      </w:r>
      <w:r w:rsidRPr="00264151">
        <w:t xml:space="preserve"> A number of students gave approximate answers </w:t>
      </w:r>
      <w:r w:rsidR="00322AE9">
        <w:t xml:space="preserve">as their final response </w:t>
      </w:r>
      <w:r w:rsidRPr="00264151">
        <w:t>to these questions. In Question 3f. some students gave their answers correct to two decimal places when</w:t>
      </w:r>
      <w:r w:rsidR="00264151" w:rsidRPr="00264151">
        <w:t xml:space="preserve"> the response required</w:t>
      </w:r>
      <w:r w:rsidRPr="00264151">
        <w:t xml:space="preserve"> three decimal places.</w:t>
      </w:r>
      <w:r w:rsidR="004D396D" w:rsidRPr="00264151">
        <w:t xml:space="preserve"> </w:t>
      </w:r>
    </w:p>
    <w:p w14:paraId="1C544660" w14:textId="2B150BA1" w:rsidR="001D2CEB" w:rsidRPr="00264151" w:rsidRDefault="00CC4DF2" w:rsidP="008468E3">
      <w:pPr>
        <w:pStyle w:val="VCAAbody"/>
      </w:pPr>
      <w:r w:rsidRPr="00264151">
        <w:t>There were a number of rounding errors</w:t>
      </w:r>
      <w:r w:rsidR="00264151" w:rsidRPr="00264151">
        <w:t>,</w:t>
      </w:r>
      <w:r w:rsidRPr="00264151">
        <w:t xml:space="preserve"> especially in Questions </w:t>
      </w:r>
      <w:r w:rsidR="00E51B7A" w:rsidRPr="00264151">
        <w:t>1ciii., Questions 3d. and 3f., Questions</w:t>
      </w:r>
      <w:r w:rsidR="001D2CEB" w:rsidRPr="00264151">
        <w:t xml:space="preserve"> 4a</w:t>
      </w:r>
      <w:r w:rsidR="00E51B7A" w:rsidRPr="00264151">
        <w:t>. and 4h.</w:t>
      </w:r>
      <w:r w:rsidR="00703724" w:rsidRPr="00264151">
        <w:t>,</w:t>
      </w:r>
      <w:r w:rsidR="00E51B7A" w:rsidRPr="00264151">
        <w:t xml:space="preserve"> and Question 5ci. Students must make sure they have their technology set to the </w:t>
      </w:r>
      <w:r w:rsidR="00383287">
        <w:t>correct</w:t>
      </w:r>
      <w:r w:rsidR="00E51B7A" w:rsidRPr="00264151">
        <w:t xml:space="preserve"> float or take more care when reading </w:t>
      </w:r>
      <w:r w:rsidR="00383287">
        <w:t xml:space="preserve">and transcribing </w:t>
      </w:r>
      <w:r w:rsidR="00E51B7A" w:rsidRPr="00264151">
        <w:t>the output.</w:t>
      </w:r>
    </w:p>
    <w:p w14:paraId="4C932257" w14:textId="3C3F5FE2" w:rsidR="00BC7CB0" w:rsidRPr="00264151" w:rsidRDefault="009D7A5F" w:rsidP="008468E3">
      <w:pPr>
        <w:pStyle w:val="VCAAbody"/>
      </w:pPr>
      <w:r w:rsidRPr="00264151">
        <w:t xml:space="preserve">Students need to </w:t>
      </w:r>
      <w:r w:rsidR="006111FB" w:rsidRPr="00264151">
        <w:t>improve their communication with</w:t>
      </w:r>
      <w:r w:rsidRPr="00264151">
        <w:t xml:space="preserve"> ‘show that’</w:t>
      </w:r>
      <w:r w:rsidR="006111FB" w:rsidRPr="00264151">
        <w:t xml:space="preserve"> and transformation</w:t>
      </w:r>
      <w:r w:rsidRPr="00264151">
        <w:t xml:space="preserve"> questions</w:t>
      </w:r>
      <w:r w:rsidR="006111FB" w:rsidRPr="00264151">
        <w:t>.</w:t>
      </w:r>
      <w:r w:rsidRPr="00264151">
        <w:t xml:space="preserve"> </w:t>
      </w:r>
      <w:r w:rsidR="00703724" w:rsidRPr="00264151">
        <w:t xml:space="preserve">There was only one ‘show that’ question this year, Question 2a. </w:t>
      </w:r>
      <w:r w:rsidR="00330D86">
        <w:t>Sufficient</w:t>
      </w:r>
      <w:r w:rsidR="003216B1" w:rsidRPr="00264151">
        <w:t xml:space="preserve"> working</w:t>
      </w:r>
      <w:r w:rsidR="00330D86">
        <w:t xml:space="preserve"> out</w:t>
      </w:r>
      <w:r w:rsidR="0050400E" w:rsidRPr="00264151">
        <w:t xml:space="preserve">, </w:t>
      </w:r>
      <w:r w:rsidR="00330D86">
        <w:t xml:space="preserve">presented as </w:t>
      </w:r>
      <w:r w:rsidR="00322AE9">
        <w:t xml:space="preserve">a set of </w:t>
      </w:r>
      <w:r w:rsidR="0050400E" w:rsidRPr="00264151">
        <w:t xml:space="preserve">logical steps </w:t>
      </w:r>
      <w:r w:rsidR="00322AE9">
        <w:t>with</w:t>
      </w:r>
      <w:r w:rsidR="0050400E" w:rsidRPr="00264151">
        <w:t xml:space="preserve"> a conclusion</w:t>
      </w:r>
      <w:r w:rsidR="009C54F3">
        <w:t>,</w:t>
      </w:r>
      <w:r w:rsidR="006111FB" w:rsidRPr="00264151">
        <w:t xml:space="preserve"> need</w:t>
      </w:r>
      <w:r w:rsidR="002102A1" w:rsidRPr="00264151">
        <w:t>ed</w:t>
      </w:r>
      <w:r w:rsidR="006111FB" w:rsidRPr="00264151">
        <w:t xml:space="preserve"> to be shown. In Question 5a., the transformation question, the correct wording needed to be used, such as </w:t>
      </w:r>
      <w:r w:rsidR="00370CD1">
        <w:t>‘</w:t>
      </w:r>
      <w:r w:rsidR="006111FB" w:rsidRPr="00264151">
        <w:t xml:space="preserve">reflect in the </w:t>
      </w:r>
      <w:r w:rsidR="006111FB" w:rsidRPr="001F4E7F">
        <w:rPr>
          <w:rFonts w:ascii="Times New Roman" w:hAnsi="Times New Roman" w:cs="Times New Roman"/>
          <w:i/>
          <w:iCs/>
        </w:rPr>
        <w:t>y</w:t>
      </w:r>
      <w:r w:rsidR="006111FB" w:rsidRPr="00264151">
        <w:t>-axis</w:t>
      </w:r>
      <w:r w:rsidR="00370CD1">
        <w:t>’</w:t>
      </w:r>
      <w:r w:rsidR="006111FB" w:rsidRPr="00264151">
        <w:t>.</w:t>
      </w:r>
    </w:p>
    <w:p w14:paraId="38C1328B" w14:textId="7971D48F" w:rsidR="003216B1" w:rsidRPr="00264151" w:rsidRDefault="00334DE4" w:rsidP="008468E3">
      <w:pPr>
        <w:pStyle w:val="VCAAbody"/>
      </w:pPr>
      <w:r w:rsidRPr="00264151">
        <w:lastRenderedPageBreak/>
        <w:t xml:space="preserve">In general, students appeared to </w:t>
      </w:r>
      <w:r w:rsidR="009C54F3">
        <w:t>have made</w:t>
      </w:r>
      <w:r w:rsidRPr="00264151">
        <w:t xml:space="preserve"> good use of their technology,</w:t>
      </w:r>
      <w:r w:rsidR="00264151" w:rsidRPr="00264151">
        <w:t xml:space="preserve"> </w:t>
      </w:r>
      <w:r w:rsidRPr="00264151">
        <w:t>for example</w:t>
      </w:r>
      <w:r w:rsidR="00264151" w:rsidRPr="00264151">
        <w:t xml:space="preserve"> in</w:t>
      </w:r>
      <w:r w:rsidRPr="00264151">
        <w:t xml:space="preserve"> finding the equations of tangent lines, finding bounded areas and using </w:t>
      </w:r>
      <w:r w:rsidR="00330D86">
        <w:t xml:space="preserve">graph </w:t>
      </w:r>
      <w:r w:rsidRPr="00264151">
        <w:t xml:space="preserve">sliders to get approximate answers to </w:t>
      </w:r>
      <w:r w:rsidR="00330D86">
        <w:t>complicated</w:t>
      </w:r>
      <w:r w:rsidRPr="00264151">
        <w:t xml:space="preserve"> questions. </w:t>
      </w:r>
      <w:r w:rsidR="00CA4BF8" w:rsidRPr="00264151">
        <w:t>Some s</w:t>
      </w:r>
      <w:r w:rsidR="003216B1" w:rsidRPr="00264151">
        <w:t>tudents</w:t>
      </w:r>
      <w:r w:rsidRPr="00264151">
        <w:t>, however,</w:t>
      </w:r>
      <w:r w:rsidR="003216B1" w:rsidRPr="00264151">
        <w:t xml:space="preserve"> need </w:t>
      </w:r>
      <w:r w:rsidR="00CA4BF8" w:rsidRPr="00264151">
        <w:t>more practice at</w:t>
      </w:r>
      <w:r w:rsidR="003216B1" w:rsidRPr="00264151">
        <w:t xml:space="preserve"> interpret</w:t>
      </w:r>
      <w:r w:rsidR="00CA4BF8" w:rsidRPr="00264151">
        <w:t>ing</w:t>
      </w:r>
      <w:r w:rsidR="003216B1" w:rsidRPr="00264151">
        <w:t xml:space="preserve"> the output from their technology</w:t>
      </w:r>
      <w:r w:rsidR="00CA4BF8" w:rsidRPr="00264151">
        <w:t xml:space="preserve">, especially when the technology uses numerical methods to find solutions. In Question 3cii., the tangent </w:t>
      </w:r>
      <w:r w:rsidR="002102A1" w:rsidRPr="00264151">
        <w:t xml:space="preserve">line </w:t>
      </w:r>
      <w:r w:rsidR="00CA4BF8" w:rsidRPr="00264151">
        <w:t>passe</w:t>
      </w:r>
      <w:r w:rsidR="002102A1" w:rsidRPr="00264151">
        <w:t>s</w:t>
      </w:r>
      <w:r w:rsidR="00CA4BF8" w:rsidRPr="00264151">
        <w:t xml:space="preserve"> through the origin</w:t>
      </w:r>
      <w:r w:rsidR="00264151" w:rsidRPr="00264151">
        <w:t>,</w:t>
      </w:r>
      <w:r w:rsidR="00CA4BF8" w:rsidRPr="00264151">
        <w:t xml:space="preserve"> but some students gave</w:t>
      </w:r>
      <w:r w:rsidR="00C71D11" w:rsidRPr="00C71D11">
        <w:rPr>
          <w:rFonts w:asciiTheme="minorHAnsi" w:hAnsiTheme="minorHAnsi" w:cstheme="minorHAnsi"/>
          <w:noProof/>
          <w:position w:val="-10"/>
          <w:szCs w:val="20"/>
        </w:rPr>
        <w:object w:dxaOrig="2140" w:dyaOrig="300" w14:anchorId="737662D7">
          <v:shape id="_x0000_i1030" type="#_x0000_t75" alt="" style="width:107.7pt;height:14.4pt;mso-width-percent:0;mso-height-percent:0;mso-width-percent:0;mso-height-percent:0" o:ole="">
            <v:imagedata r:id="rId21" o:title=""/>
          </v:shape>
          <o:OLEObject Type="Embed" ProgID="Equation.DSMT4" ShapeID="_x0000_i1030" DrawAspect="Content" ObjectID="_1775050193" r:id="rId22"/>
        </w:object>
      </w:r>
      <w:r w:rsidR="00CA4BF8" w:rsidRPr="00264151">
        <w:rPr>
          <w:rFonts w:asciiTheme="minorHAnsi" w:hAnsiTheme="minorHAnsi" w:cstheme="minorHAnsi"/>
          <w:szCs w:val="20"/>
        </w:rPr>
        <w:t xml:space="preserve"> as their</w:t>
      </w:r>
      <w:r w:rsidR="00322AE9">
        <w:rPr>
          <w:rFonts w:asciiTheme="minorHAnsi" w:hAnsiTheme="minorHAnsi" w:cstheme="minorHAnsi"/>
          <w:szCs w:val="20"/>
        </w:rPr>
        <w:t xml:space="preserve"> final</w:t>
      </w:r>
      <w:r w:rsidR="00CA4BF8" w:rsidRPr="00264151">
        <w:rPr>
          <w:rFonts w:asciiTheme="minorHAnsi" w:hAnsiTheme="minorHAnsi" w:cstheme="minorHAnsi"/>
          <w:szCs w:val="20"/>
        </w:rPr>
        <w:t xml:space="preserve"> answer</w:t>
      </w:r>
      <w:r w:rsidR="00322AE9">
        <w:rPr>
          <w:rFonts w:asciiTheme="minorHAnsi" w:hAnsiTheme="minorHAnsi" w:cstheme="minorHAnsi"/>
          <w:szCs w:val="20"/>
        </w:rPr>
        <w:t>, not appearing to recognise th</w:t>
      </w:r>
      <w:r w:rsidR="007C3062">
        <w:rPr>
          <w:rFonts w:asciiTheme="minorHAnsi" w:hAnsiTheme="minorHAnsi" w:cstheme="minorHAnsi"/>
          <w:szCs w:val="20"/>
        </w:rPr>
        <w:t>at</w:t>
      </w:r>
      <w:r w:rsidR="00322AE9">
        <w:rPr>
          <w:rFonts w:asciiTheme="minorHAnsi" w:hAnsiTheme="minorHAnsi" w:cstheme="minorHAnsi"/>
          <w:szCs w:val="20"/>
        </w:rPr>
        <w:t xml:space="preserve"> </w:t>
      </w:r>
      <w:r w:rsidR="00A91450" w:rsidRPr="00A91450">
        <w:rPr>
          <w:rFonts w:asciiTheme="minorHAnsi" w:hAnsiTheme="minorHAnsi" w:cstheme="minorHAnsi"/>
          <w:noProof/>
          <w:position w:val="-6"/>
          <w:szCs w:val="20"/>
        </w:rPr>
        <w:object w:dxaOrig="999" w:dyaOrig="260" w14:anchorId="6397F4AC">
          <v:shape id="_x0000_i1031" type="#_x0000_t75" alt="" style="width:50.1pt;height:14.4pt" o:ole="">
            <v:imagedata r:id="rId23" o:title=""/>
          </v:shape>
          <o:OLEObject Type="Embed" ProgID="Equation.DSMT4" ShapeID="_x0000_i1031" DrawAspect="Content" ObjectID="_1775050194" r:id="rId24"/>
        </w:object>
      </w:r>
      <w:r w:rsidR="00A91450">
        <w:rPr>
          <w:rFonts w:asciiTheme="minorHAnsi" w:hAnsiTheme="minorHAnsi" w:cstheme="minorHAnsi"/>
          <w:noProof/>
          <w:szCs w:val="20"/>
        </w:rPr>
        <w:t xml:space="preserve"> should be zero</w:t>
      </w:r>
      <w:r w:rsidR="00CA4BF8" w:rsidRPr="00264151">
        <w:rPr>
          <w:rFonts w:asciiTheme="minorHAnsi" w:hAnsiTheme="minorHAnsi" w:cstheme="minorHAnsi"/>
          <w:szCs w:val="20"/>
        </w:rPr>
        <w:t xml:space="preserve">. </w:t>
      </w:r>
    </w:p>
    <w:p w14:paraId="1E264C0C" w14:textId="1E0B7DA1" w:rsidR="00900004" w:rsidRPr="00264151" w:rsidRDefault="00CA4BF8" w:rsidP="008468E3">
      <w:pPr>
        <w:pStyle w:val="VCAAbody"/>
      </w:pPr>
      <w:r w:rsidRPr="00264151">
        <w:t>Most students made a good attempt at t</w:t>
      </w:r>
      <w:r w:rsidR="00900004" w:rsidRPr="00264151">
        <w:t>he probability question</w:t>
      </w:r>
      <w:r w:rsidR="009C54F3">
        <w:t>s</w:t>
      </w:r>
      <w:r w:rsidR="00900004" w:rsidRPr="00264151">
        <w:t>.</w:t>
      </w:r>
      <w:r w:rsidR="00210926" w:rsidRPr="00264151">
        <w:t xml:space="preserve"> Some students, however, still misinterpret</w:t>
      </w:r>
      <w:r w:rsidR="00E719C0">
        <w:t>ed</w:t>
      </w:r>
      <w:r w:rsidR="00210926" w:rsidRPr="00264151">
        <w:t xml:space="preserve"> the wording.</w:t>
      </w:r>
      <w:r w:rsidR="00DB1324" w:rsidRPr="00264151">
        <w:t xml:space="preserve"> Errors occurred in Questions 4a., b., c. and d.</w:t>
      </w:r>
      <w:r w:rsidR="00210926" w:rsidRPr="00264151">
        <w:t xml:space="preserve"> </w:t>
      </w:r>
    </w:p>
    <w:p w14:paraId="6627FD41" w14:textId="5B7C45A0" w:rsidR="00207EF5" w:rsidRPr="00264151" w:rsidRDefault="00A91450" w:rsidP="00A70552">
      <w:pPr>
        <w:pStyle w:val="VCAAbody"/>
      </w:pPr>
      <w:r>
        <w:t>S</w:t>
      </w:r>
      <w:r w:rsidR="00207EF5" w:rsidRPr="00264151">
        <w:t xml:space="preserve">tudents </w:t>
      </w:r>
      <w:r>
        <w:t xml:space="preserve">are reminded </w:t>
      </w:r>
      <w:r w:rsidR="00207EF5" w:rsidRPr="00264151">
        <w:t xml:space="preserve">to </w:t>
      </w:r>
      <w:r w:rsidR="00334DE4" w:rsidRPr="00264151">
        <w:t>read</w:t>
      </w:r>
      <w:r w:rsidR="00207EF5" w:rsidRPr="00264151">
        <w:t xml:space="preserve"> questions carefully before responding and then to reread questions after they have answered them to ensure </w:t>
      </w:r>
      <w:r w:rsidR="00330D86">
        <w:t xml:space="preserve">that </w:t>
      </w:r>
      <w:r w:rsidR="00207EF5" w:rsidRPr="00264151">
        <w:t>they have given the</w:t>
      </w:r>
      <w:r w:rsidR="00334DE4" w:rsidRPr="00264151">
        <w:t xml:space="preserve"> required</w:t>
      </w:r>
      <w:r w:rsidR="00207EF5" w:rsidRPr="00264151">
        <w:t xml:space="preserve"> response</w:t>
      </w:r>
      <w:r w:rsidR="00334DE4" w:rsidRPr="00264151">
        <w:t xml:space="preserve">. </w:t>
      </w:r>
      <w:r w:rsidR="00210926" w:rsidRPr="00264151">
        <w:t>Question 1a. required the answers to be in coordinate form. Question 3ci</w:t>
      </w:r>
      <w:r w:rsidR="009D7A5F" w:rsidRPr="00264151">
        <w:t>.</w:t>
      </w:r>
      <w:r w:rsidR="00210926" w:rsidRPr="00264151">
        <w:t xml:space="preserve"> required an equation. </w:t>
      </w:r>
      <w:r w:rsidR="00334DE4" w:rsidRPr="00264151">
        <w:t>In Question 3cii.</w:t>
      </w:r>
      <w:r w:rsidR="00207EF5" w:rsidRPr="00264151">
        <w:t xml:space="preserve"> many students only found the value of </w:t>
      </w:r>
      <w:r w:rsidR="00207EF5" w:rsidRPr="001F4E7F">
        <w:rPr>
          <w:rFonts w:ascii="Times New Roman" w:hAnsi="Times New Roman" w:cs="Times New Roman"/>
          <w:i/>
          <w:iCs/>
        </w:rPr>
        <w:t>a</w:t>
      </w:r>
      <w:r w:rsidR="00207EF5" w:rsidRPr="00264151">
        <w:t xml:space="preserve"> and did</w:t>
      </w:r>
      <w:r w:rsidR="00264151" w:rsidRPr="00264151">
        <w:t xml:space="preserve"> not</w:t>
      </w:r>
      <w:r w:rsidR="00207EF5" w:rsidRPr="00264151">
        <w:t xml:space="preserve"> continue to find the equation of the tangent.</w:t>
      </w:r>
    </w:p>
    <w:p w14:paraId="29027E3E" w14:textId="2708DF1E" w:rsidR="00B62480" w:rsidRPr="00A70552" w:rsidRDefault="00024018" w:rsidP="00350651">
      <w:pPr>
        <w:pStyle w:val="VCAAHeading1"/>
        <w:rPr>
          <w:lang w:val="en-AU"/>
        </w:rPr>
      </w:pPr>
      <w:r w:rsidRPr="00A70552">
        <w:rPr>
          <w:lang w:val="en-AU"/>
        </w:rPr>
        <w:t>Specific information</w:t>
      </w:r>
    </w:p>
    <w:p w14:paraId="4C8B0083" w14:textId="77777777" w:rsidR="00CA0D97" w:rsidRPr="00264151" w:rsidRDefault="00CA0D97" w:rsidP="00CA0D97">
      <w:pPr>
        <w:pStyle w:val="VCAAHeading2"/>
        <w:rPr>
          <w:lang w:val="en-AU"/>
        </w:rPr>
      </w:pPr>
      <w:r w:rsidRPr="00264151">
        <w:rPr>
          <w:lang w:val="en-AU"/>
        </w:rPr>
        <w:t>Section A – Multiple-choice questions</w:t>
      </w:r>
    </w:p>
    <w:p w14:paraId="0B9F7B95" w14:textId="32E9B422" w:rsidR="00CA0D97" w:rsidRPr="00264151" w:rsidRDefault="00CA0D97" w:rsidP="00CA0D97">
      <w:pPr>
        <w:pStyle w:val="VCAAbody"/>
      </w:pPr>
      <w:r w:rsidRPr="00264151">
        <w:t xml:space="preserve">The table indicates </w:t>
      </w:r>
      <w:r w:rsidR="00A712A7" w:rsidRPr="00264151">
        <w:t>the percentage of students who chose each option</w:t>
      </w:r>
      <w:r w:rsidRPr="00264151">
        <w:t>. Grey shading indicates the correct response.</w:t>
      </w:r>
      <w:r w:rsidR="00A91450">
        <w:t xml:space="preserve"> </w:t>
      </w:r>
      <w:r w:rsidR="00A91450" w:rsidRPr="0039356B">
        <w:t>The statistics in this report may be subject to rounding</w:t>
      </w:r>
      <w:r w:rsidR="00A91450">
        <w:t>,</w:t>
      </w:r>
      <w:r w:rsidR="00A91450" w:rsidRPr="0039356B">
        <w:t xml:space="preserve"> resulting in a total </w:t>
      </w:r>
      <w:r w:rsidR="00A91450">
        <w:t xml:space="preserve">of </w:t>
      </w:r>
      <w:r w:rsidR="00A91450" w:rsidRPr="0039356B">
        <w:t>more or less than 100 per cent.</w:t>
      </w:r>
    </w:p>
    <w:tbl>
      <w:tblPr>
        <w:tblStyle w:val="VCAATableClosed"/>
        <w:tblW w:w="10060" w:type="dxa"/>
        <w:tblLayout w:type="fixed"/>
        <w:tblLook w:val="04A0" w:firstRow="1" w:lastRow="0" w:firstColumn="1" w:lastColumn="0" w:noHBand="0" w:noVBand="1"/>
      </w:tblPr>
      <w:tblGrid>
        <w:gridCol w:w="988"/>
        <w:gridCol w:w="850"/>
        <w:gridCol w:w="567"/>
        <w:gridCol w:w="567"/>
        <w:gridCol w:w="567"/>
        <w:gridCol w:w="567"/>
        <w:gridCol w:w="567"/>
        <w:gridCol w:w="567"/>
        <w:gridCol w:w="4820"/>
      </w:tblGrid>
      <w:tr w:rsidR="006232BB" w:rsidRPr="00264151" w14:paraId="0C7D24A0" w14:textId="77777777" w:rsidTr="006232B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98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  <w:hideMark/>
          </w:tcPr>
          <w:p w14:paraId="0054BC61" w14:textId="77777777" w:rsidR="00CA0D97" w:rsidRPr="00264151" w:rsidRDefault="00CA0D97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Question</w:t>
            </w:r>
          </w:p>
        </w:tc>
        <w:tc>
          <w:tcPr>
            <w:tcW w:w="85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4DCB8006" w14:textId="77777777" w:rsidR="00CA0D97" w:rsidRPr="00264151" w:rsidRDefault="00CA0D97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Correct answer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12FB3529" w14:textId="77777777" w:rsidR="00CA0D97" w:rsidRPr="00264151" w:rsidRDefault="00CA0D97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% A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4A3312A0" w14:textId="77777777" w:rsidR="00CA0D97" w:rsidRPr="00264151" w:rsidRDefault="00CA0D97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% B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245E6ED3" w14:textId="77777777" w:rsidR="00CA0D97" w:rsidRPr="00264151" w:rsidRDefault="00CA0D97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% C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55CE614E" w14:textId="77777777" w:rsidR="00CA0D97" w:rsidRPr="00264151" w:rsidRDefault="00CA0D97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% D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6977C034" w14:textId="77777777" w:rsidR="00CA0D97" w:rsidRPr="00264151" w:rsidRDefault="00CA0D97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% E</w:t>
            </w:r>
          </w:p>
        </w:tc>
        <w:tc>
          <w:tcPr>
            <w:tcW w:w="567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hideMark/>
          </w:tcPr>
          <w:p w14:paraId="3215870C" w14:textId="77777777" w:rsidR="00CA0D97" w:rsidRPr="00264151" w:rsidRDefault="00CA0D97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% N/A</w:t>
            </w:r>
          </w:p>
        </w:tc>
        <w:tc>
          <w:tcPr>
            <w:tcW w:w="4820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EEAB05F" w14:textId="77777777" w:rsidR="00CA0D97" w:rsidRPr="00264151" w:rsidRDefault="00CA0D97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Comments</w:t>
            </w:r>
          </w:p>
        </w:tc>
      </w:tr>
      <w:tr w:rsidR="006232BB" w:rsidRPr="00264151" w14:paraId="31C382CE" w14:textId="77777777" w:rsidTr="0091332E"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7F2C832" w14:textId="77777777" w:rsidR="00130D1D" w:rsidRPr="00264151" w:rsidRDefault="00130D1D" w:rsidP="00130D1D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7F6F73C" w14:textId="27CE9695" w:rsidR="00130D1D" w:rsidRPr="00264151" w:rsidRDefault="00130D1D" w:rsidP="00130D1D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E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877A72A" w14:textId="25E13A19" w:rsidR="00130D1D" w:rsidRPr="00264151" w:rsidRDefault="00DE5DE6" w:rsidP="00130D1D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2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154E588" w14:textId="64C87C40" w:rsidR="00130D1D" w:rsidRPr="00264151" w:rsidRDefault="00DE5DE6" w:rsidP="00130D1D">
            <w:pPr>
              <w:pStyle w:val="VCAAtablecondensed"/>
              <w:rPr>
                <w:rFonts w:cstheme="minorHAnsi"/>
                <w:b/>
                <w:bCs/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16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0F63BC5" w14:textId="78BB426F" w:rsidR="00130D1D" w:rsidRPr="00264151" w:rsidRDefault="00DE5DE6" w:rsidP="00130D1D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2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15FB23B" w14:textId="20BBFC19" w:rsidR="00130D1D" w:rsidRPr="00264151" w:rsidRDefault="00130D1D" w:rsidP="00130D1D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3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vAlign w:val="center"/>
            <w:hideMark/>
          </w:tcPr>
          <w:p w14:paraId="7F457994" w14:textId="252767FB" w:rsidR="00130D1D" w:rsidRPr="00264151" w:rsidRDefault="00130D1D" w:rsidP="00130D1D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theme="minorHAnsi"/>
                <w:b/>
                <w:bCs/>
                <w:color w:val="000000"/>
                <w:szCs w:val="20"/>
                <w:shd w:val="clear" w:color="auto" w:fill="F2F2F2"/>
                <w:lang w:val="en-AU"/>
              </w:rPr>
              <w:t>7</w:t>
            </w:r>
            <w:r w:rsidR="00DE5DE6" w:rsidRPr="00264151">
              <w:rPr>
                <w:rFonts w:cstheme="minorHAnsi"/>
                <w:b/>
                <w:bCs/>
                <w:color w:val="000000"/>
                <w:szCs w:val="20"/>
                <w:shd w:val="clear" w:color="auto" w:fill="F2F2F2"/>
                <w:lang w:val="en-AU"/>
              </w:rPr>
              <w:t>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75619D4" w14:textId="150A1A92" w:rsidR="00130D1D" w:rsidRPr="00264151" w:rsidRDefault="00130D1D" w:rsidP="00130D1D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D29A59F" w14:textId="77777777" w:rsidR="00130D1D" w:rsidRPr="00264151" w:rsidRDefault="00130D1D" w:rsidP="00130D1D">
            <w:pPr>
              <w:pStyle w:val="VCAAbodyformaths"/>
            </w:pPr>
          </w:p>
        </w:tc>
      </w:tr>
      <w:tr w:rsidR="006232BB" w:rsidRPr="00264151" w14:paraId="6E153FF6" w14:textId="77777777" w:rsidTr="0091332E"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47DDB99" w14:textId="77777777" w:rsidR="00CA0D97" w:rsidRPr="00264151" w:rsidRDefault="00CA0D97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2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5B5E505A" w14:textId="77777777" w:rsidR="00CA0D97" w:rsidRPr="00264151" w:rsidRDefault="00CA0D97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A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/>
            <w:vAlign w:val="center"/>
            <w:hideMark/>
          </w:tcPr>
          <w:p w14:paraId="4C3D6962" w14:textId="4E07D55D" w:rsidR="00CA0D97" w:rsidRPr="00264151" w:rsidRDefault="00DE5DE6">
            <w:pPr>
              <w:pStyle w:val="VCAAtablecondensed"/>
              <w:rPr>
                <w:rFonts w:cstheme="minorHAnsi"/>
                <w:b/>
                <w:bCs/>
                <w:szCs w:val="20"/>
                <w:lang w:val="en-AU"/>
              </w:rPr>
            </w:pPr>
            <w:r w:rsidRPr="00264151">
              <w:rPr>
                <w:rFonts w:cstheme="minorHAnsi"/>
                <w:b/>
                <w:bCs/>
                <w:color w:val="000000"/>
                <w:szCs w:val="20"/>
                <w:shd w:val="clear" w:color="auto" w:fill="F2F2F2"/>
                <w:lang w:val="en-AU"/>
              </w:rPr>
              <w:t>53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B00A286" w14:textId="1140CFCB" w:rsidR="00CA0D97" w:rsidRPr="00264151" w:rsidRDefault="00CA0D97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2</w:t>
            </w:r>
            <w:r w:rsidR="00DE5DE6" w:rsidRPr="00264151">
              <w:rPr>
                <w:rFonts w:cstheme="minorHAnsi"/>
                <w:color w:val="000000"/>
                <w:szCs w:val="20"/>
                <w:lang w:val="en-AU"/>
              </w:rPr>
              <w:t>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267EB4A" w14:textId="4008E987" w:rsidR="00CA0D97" w:rsidRPr="00264151" w:rsidRDefault="00DE5DE6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3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7BA2C0F" w14:textId="1005ED80" w:rsidR="00CA0D97" w:rsidRPr="00264151" w:rsidRDefault="00DE5DE6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6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C38FB6F" w14:textId="27C0623A" w:rsidR="00CA0D97" w:rsidRPr="00264151" w:rsidRDefault="00DE5DE6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112D62C" w14:textId="77777777" w:rsidR="00CA0D97" w:rsidRPr="00264151" w:rsidRDefault="00CA0D97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AAF31C6" w14:textId="77777777" w:rsidR="00CA0D97" w:rsidRPr="00264151" w:rsidRDefault="00CA0D97">
            <w:pPr>
              <w:pStyle w:val="VCAAbodyformaths"/>
            </w:pPr>
          </w:p>
        </w:tc>
      </w:tr>
      <w:tr w:rsidR="006232BB" w:rsidRPr="00264151" w14:paraId="54C12A2C" w14:textId="77777777" w:rsidTr="0091332E"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72661FA" w14:textId="515B1B13" w:rsidR="00187AAE" w:rsidRPr="00264151" w:rsidRDefault="00187AAE" w:rsidP="00786DC8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3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6897C80" w14:textId="0D5880D8" w:rsidR="00187AAE" w:rsidRPr="00264151" w:rsidRDefault="00187AAE" w:rsidP="00786DC8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E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37A1BAE" w14:textId="02484360" w:rsidR="00187AAE" w:rsidRPr="00264151" w:rsidRDefault="00187AAE" w:rsidP="00786DC8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22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E84D29B" w14:textId="2DB557EC" w:rsidR="00187AAE" w:rsidRPr="00264151" w:rsidRDefault="00187AAE" w:rsidP="00786DC8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2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8904978" w14:textId="4D84D014" w:rsidR="00187AAE" w:rsidRPr="00264151" w:rsidRDefault="00187AAE" w:rsidP="00786DC8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1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25F4D2B" w14:textId="164627FE" w:rsidR="00187AAE" w:rsidRPr="00264151" w:rsidRDefault="00187AAE" w:rsidP="00786DC8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7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vAlign w:val="center"/>
            <w:hideMark/>
          </w:tcPr>
          <w:p w14:paraId="4D205CE3" w14:textId="40AFBF3A" w:rsidR="00187AAE" w:rsidRPr="00264151" w:rsidRDefault="00187AAE" w:rsidP="00786DC8">
            <w:pPr>
              <w:pStyle w:val="VCAAtablecondensed"/>
              <w:rPr>
                <w:rFonts w:cstheme="minorHAnsi"/>
                <w:b/>
                <w:bCs/>
                <w:szCs w:val="20"/>
                <w:lang w:val="en-AU"/>
              </w:rPr>
            </w:pPr>
            <w:r w:rsidRPr="00264151">
              <w:rPr>
                <w:rFonts w:cs="Calibri"/>
                <w:b/>
                <w:bCs/>
                <w:color w:val="000000"/>
                <w:szCs w:val="20"/>
                <w:lang w:val="en-AU"/>
              </w:rPr>
              <w:t>4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D984A74" w14:textId="77777777" w:rsidR="00187AAE" w:rsidRPr="00264151" w:rsidRDefault="00187AAE" w:rsidP="00786DC8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34C7CF5" w14:textId="77777777" w:rsidR="00187AAE" w:rsidRPr="00264151" w:rsidRDefault="00187AAE" w:rsidP="0091332E">
            <w:pPr>
              <w:pStyle w:val="NoSpacing"/>
            </w:pPr>
            <w:r w:rsidRPr="00264151">
              <w:t xml:space="preserve">The domain of </w:t>
            </w:r>
            <w:r w:rsidRPr="001F4E7F">
              <w:rPr>
                <w:i/>
                <w:iCs/>
              </w:rPr>
              <w:t>p</w:t>
            </w:r>
            <w:r w:rsidRPr="00264151">
              <w:rPr>
                <w:i/>
                <w:iCs/>
              </w:rPr>
              <w:t xml:space="preserve"> </w:t>
            </w:r>
            <w:r w:rsidRPr="00264151">
              <w:t xml:space="preserve">is </w:t>
            </w:r>
            <w:r w:rsidR="00C71D11" w:rsidRPr="00B9435C">
              <w:rPr>
                <w:noProof/>
                <w:color w:val="auto"/>
                <w:position w:val="-12"/>
              </w:rPr>
              <w:object w:dxaOrig="639" w:dyaOrig="360" w14:anchorId="2E15E02D">
                <v:shape id="_x0000_i1032" type="#_x0000_t75" alt="" style="width:36.3pt;height:21.9pt;mso-width-percent:0;mso-height-percent:0;mso-width-percent:0;mso-height-percent:0" o:ole="">
                  <v:imagedata r:id="rId25" o:title=""/>
                </v:shape>
                <o:OLEObject Type="Embed" ProgID="Equation.DSMT4" ShapeID="_x0000_i1032" DrawAspect="Content" ObjectID="_1775050195" r:id="rId26"/>
              </w:object>
            </w:r>
            <w:r w:rsidRPr="00264151">
              <w:t xml:space="preserve"> and the domain of </w:t>
            </w:r>
            <w:r w:rsidRPr="001F4E7F">
              <w:rPr>
                <w:i/>
                <w:iCs/>
              </w:rPr>
              <w:t>q</w:t>
            </w:r>
            <w:r w:rsidRPr="00264151">
              <w:t xml:space="preserve"> is </w:t>
            </w:r>
            <w:r w:rsidR="00C71D11" w:rsidRPr="00B9435C">
              <w:rPr>
                <w:noProof/>
                <w:color w:val="auto"/>
                <w:position w:val="-12"/>
              </w:rPr>
              <w:object w:dxaOrig="620" w:dyaOrig="360" w14:anchorId="2078B9E0">
                <v:shape id="_x0000_i1033" type="#_x0000_t75" alt="" style="width:28.8pt;height:21.9pt;mso-width-percent:0;mso-height-percent:0;mso-width-percent:0;mso-height-percent:0" o:ole="">
                  <v:imagedata r:id="rId27" o:title=""/>
                </v:shape>
                <o:OLEObject Type="Embed" ProgID="Equation.DSMT4" ShapeID="_x0000_i1033" DrawAspect="Content" ObjectID="_1775050196" r:id="rId28"/>
              </w:object>
            </w:r>
            <w:r w:rsidRPr="00264151">
              <w:t>.</w:t>
            </w:r>
          </w:p>
          <w:p w14:paraId="18628E9C" w14:textId="77777777" w:rsidR="00187AAE" w:rsidRPr="00264151" w:rsidRDefault="00187AAE" w:rsidP="0091332E">
            <w:pPr>
              <w:pStyle w:val="NoSpacing"/>
            </w:pPr>
            <w:r w:rsidRPr="00264151">
              <w:t xml:space="preserve">The domain of the sum function </w:t>
            </w:r>
            <w:r w:rsidR="00C71D11" w:rsidRPr="00C71D11">
              <w:rPr>
                <w:noProof/>
                <w:color w:val="auto"/>
                <w:position w:val="-10"/>
              </w:rPr>
              <w:object w:dxaOrig="580" w:dyaOrig="279" w14:anchorId="74FDD8DF">
                <v:shape id="_x0000_i1034" type="#_x0000_t75" alt="" style="width:28.8pt;height:14.4pt;mso-width-percent:0;mso-height-percent:0;mso-width-percent:0;mso-height-percent:0" o:ole="">
                  <v:imagedata r:id="rId29" o:title=""/>
                </v:shape>
                <o:OLEObject Type="Embed" ProgID="Equation.DSMT4" ShapeID="_x0000_i1034" DrawAspect="Content" ObjectID="_1775050197" r:id="rId30"/>
              </w:object>
            </w:r>
            <w:r w:rsidRPr="00264151">
              <w:t xml:space="preserve"> is the intersection of the two domains.</w:t>
            </w:r>
          </w:p>
          <w:p w14:paraId="1805B4B7" w14:textId="77777777" w:rsidR="00187AAE" w:rsidRPr="00264151" w:rsidRDefault="00C71D11" w:rsidP="00187AAE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hAnsiTheme="minorHAnsi" w:cstheme="minorHAnsi"/>
                <w:noProof/>
                <w:color w:val="auto"/>
                <w:position w:val="-12"/>
                <w:sz w:val="20"/>
                <w:szCs w:val="20"/>
              </w:rPr>
              <w:object w:dxaOrig="1420" w:dyaOrig="360" w14:anchorId="400020B4">
                <v:shape id="_x0000_i1035" type="#_x0000_t75" alt="" style="width:1in;height:21.9pt;mso-width-percent:0;mso-height-percent:0;mso-width-percent:0;mso-height-percent:0" o:ole="">
                  <v:imagedata r:id="rId31" o:title=""/>
                </v:shape>
                <o:OLEObject Type="Embed" ProgID="Equation.DSMT4" ShapeID="_x0000_i1035" DrawAspect="Content" ObjectID="_1775050198" r:id="rId32"/>
              </w:object>
            </w:r>
          </w:p>
          <w:p w14:paraId="09BA8D08" w14:textId="2DF2933E" w:rsidR="00187AAE" w:rsidRPr="00264151" w:rsidRDefault="00C71D11" w:rsidP="00187AAE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hAnsiTheme="minorHAnsi" w:cstheme="minorHAnsi"/>
                <w:b/>
                <w:bCs/>
                <w:noProof/>
                <w:color w:val="auto"/>
                <w:position w:val="-12"/>
                <w:sz w:val="20"/>
                <w:szCs w:val="20"/>
              </w:rPr>
              <w:object w:dxaOrig="800" w:dyaOrig="360" w14:anchorId="679DB909">
                <v:shape id="_x0000_i1036" type="#_x0000_t75" alt="" style="width:36.3pt;height:21.9pt;mso-width-percent:0;mso-height-percent:0;mso-width-percent:0;mso-height-percent:0" o:ole="">
                  <v:imagedata r:id="rId33" o:title=""/>
                </v:shape>
                <o:OLEObject Type="Embed" ProgID="Equation.DSMT4" ShapeID="_x0000_i1036" DrawAspect="Content" ObjectID="_1775050199" r:id="rId34"/>
              </w:object>
            </w:r>
          </w:p>
        </w:tc>
      </w:tr>
      <w:tr w:rsidR="006232BB" w:rsidRPr="00264151" w14:paraId="2112A069" w14:textId="77777777" w:rsidTr="0091332E"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0458440" w14:textId="77777777" w:rsidR="00C9780A" w:rsidRPr="00264151" w:rsidRDefault="00C9780A" w:rsidP="00C9780A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4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5EF781E" w14:textId="5A6ED641" w:rsidR="00C9780A" w:rsidRPr="00264151" w:rsidRDefault="00C9780A" w:rsidP="00C9780A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B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EE0142E" w14:textId="40543F20" w:rsidR="00C9780A" w:rsidRPr="00264151" w:rsidRDefault="00C9780A" w:rsidP="00C9780A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1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vAlign w:val="center"/>
            <w:hideMark/>
          </w:tcPr>
          <w:p w14:paraId="6572F729" w14:textId="7A2D7665" w:rsidR="00C9780A" w:rsidRPr="00264151" w:rsidRDefault="00C9780A" w:rsidP="00C9780A">
            <w:pPr>
              <w:pStyle w:val="VCAAtablecondensed"/>
              <w:rPr>
                <w:rFonts w:cstheme="minorHAnsi"/>
                <w:b/>
                <w:bCs/>
                <w:szCs w:val="20"/>
                <w:lang w:val="en-AU"/>
              </w:rPr>
            </w:pPr>
            <w:r w:rsidRPr="00264151">
              <w:rPr>
                <w:rFonts w:cstheme="minorHAnsi"/>
                <w:b/>
                <w:bCs/>
                <w:color w:val="000000"/>
                <w:szCs w:val="20"/>
                <w:lang w:val="en-AU"/>
              </w:rPr>
              <w:t>55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680C08E" w14:textId="64872B90" w:rsidR="00C9780A" w:rsidRPr="00264151" w:rsidRDefault="00C9780A" w:rsidP="00C9780A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10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467C734" w14:textId="0FBDFD3C" w:rsidR="00C9780A" w:rsidRPr="00264151" w:rsidRDefault="00C9780A" w:rsidP="00C9780A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14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C51D188" w14:textId="60BDF1F9" w:rsidR="00C9780A" w:rsidRPr="00264151" w:rsidRDefault="00C9780A" w:rsidP="00C9780A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9E03EBA" w14:textId="1175E67E" w:rsidR="00C9780A" w:rsidRPr="00264151" w:rsidRDefault="00C9780A" w:rsidP="00C9780A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AD323D6" w14:textId="77777777" w:rsidR="00C9780A" w:rsidRPr="00264151" w:rsidRDefault="00C9780A" w:rsidP="00C9780A">
            <w:pPr>
              <w:pStyle w:val="VCAAbodyformaths"/>
            </w:pPr>
          </w:p>
        </w:tc>
      </w:tr>
      <w:tr w:rsidR="006232BB" w:rsidRPr="00264151" w14:paraId="3EE60B03" w14:textId="77777777" w:rsidTr="0091332E"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2A0A38D" w14:textId="77777777" w:rsidR="00C9780A" w:rsidRPr="00264151" w:rsidRDefault="00C9780A" w:rsidP="00C9780A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5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47AF3608" w14:textId="4E113A2C" w:rsidR="00C9780A" w:rsidRPr="00264151" w:rsidRDefault="00C9780A" w:rsidP="00C9780A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D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7B8BAA2" w14:textId="4482F0D8" w:rsidR="00C9780A" w:rsidRPr="00264151" w:rsidRDefault="00C9780A" w:rsidP="00C9780A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9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4DC97A3" w14:textId="345198B8" w:rsidR="00C9780A" w:rsidRPr="00264151" w:rsidRDefault="00C9780A" w:rsidP="00C9780A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6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DB250A9" w14:textId="44A452F3" w:rsidR="00C9780A" w:rsidRPr="00264151" w:rsidRDefault="00C9780A" w:rsidP="00C9780A">
            <w:pPr>
              <w:pStyle w:val="VCAAtablecondensed"/>
              <w:rPr>
                <w:rFonts w:cstheme="minorHAnsi"/>
                <w:b/>
                <w:bCs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8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vAlign w:val="center"/>
            <w:hideMark/>
          </w:tcPr>
          <w:p w14:paraId="4CCD3464" w14:textId="373C1FA2" w:rsidR="00C9780A" w:rsidRPr="00264151" w:rsidRDefault="00C9780A" w:rsidP="00C9780A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="Calibri"/>
                <w:b/>
                <w:bCs/>
                <w:color w:val="000000"/>
                <w:szCs w:val="20"/>
                <w:shd w:val="clear" w:color="auto" w:fill="F2F2F2"/>
                <w:lang w:val="en-AU"/>
              </w:rPr>
              <w:t>62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75FC7BA" w14:textId="6E26AA12" w:rsidR="00C9780A" w:rsidRPr="00264151" w:rsidRDefault="00C9780A" w:rsidP="00C9780A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07E1DE3" w14:textId="7E63B30F" w:rsidR="00C9780A" w:rsidRPr="00264151" w:rsidRDefault="00C9780A" w:rsidP="00C9780A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714D55EB" w14:textId="77777777" w:rsidR="00C9780A" w:rsidRPr="00264151" w:rsidRDefault="00C9780A" w:rsidP="00C9780A">
            <w:pPr>
              <w:pStyle w:val="VCAAbodyformaths"/>
            </w:pPr>
          </w:p>
        </w:tc>
      </w:tr>
      <w:tr w:rsidR="006232BB" w:rsidRPr="00264151" w14:paraId="17A076D7" w14:textId="77777777" w:rsidTr="0091332E"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A4148A2" w14:textId="77777777" w:rsidR="00C9780A" w:rsidRPr="00264151" w:rsidRDefault="00C9780A" w:rsidP="00C9780A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6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58C40D2" w14:textId="1C8C10A3" w:rsidR="00C9780A" w:rsidRPr="00264151" w:rsidRDefault="00C9780A" w:rsidP="00C9780A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D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09FAD8E" w14:textId="348A0AC1" w:rsidR="00C9780A" w:rsidRPr="00264151" w:rsidRDefault="00C9780A" w:rsidP="00C9780A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3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8D1DE55" w14:textId="4017077A" w:rsidR="00C9780A" w:rsidRPr="00264151" w:rsidRDefault="00C9780A" w:rsidP="00C9780A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4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64B09C4" w14:textId="074E2582" w:rsidR="00C9780A" w:rsidRPr="00264151" w:rsidRDefault="00C9780A" w:rsidP="00C9780A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41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vAlign w:val="center"/>
            <w:hideMark/>
          </w:tcPr>
          <w:p w14:paraId="37C293F6" w14:textId="25128CB2" w:rsidR="00C9780A" w:rsidRPr="00264151" w:rsidRDefault="00C9780A" w:rsidP="00C9780A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="Calibri"/>
                <w:b/>
                <w:bCs/>
                <w:color w:val="000000"/>
                <w:szCs w:val="20"/>
                <w:shd w:val="clear" w:color="auto" w:fill="F2F2F2"/>
                <w:lang w:val="en-AU"/>
              </w:rPr>
              <w:t>49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EB307E1" w14:textId="2134F9A3" w:rsidR="00C9780A" w:rsidRPr="00264151" w:rsidRDefault="00C9780A" w:rsidP="00C9780A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5420F76" w14:textId="16D74DA9" w:rsidR="00C9780A" w:rsidRPr="00264151" w:rsidRDefault="00C9780A" w:rsidP="00C9780A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5D0CE20" w14:textId="2329BF34" w:rsidR="00C9780A" w:rsidRPr="00264151" w:rsidRDefault="00C71D11" w:rsidP="00C9780A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hAnsiTheme="minorHAnsi" w:cstheme="minorHAnsi"/>
                <w:noProof/>
                <w:color w:val="auto"/>
                <w:position w:val="-32"/>
                <w:sz w:val="20"/>
                <w:szCs w:val="20"/>
              </w:rPr>
              <w:object w:dxaOrig="1219" w:dyaOrig="740" w14:anchorId="78057F96">
                <v:shape id="_x0000_i1037" type="#_x0000_t75" alt="" style="width:57.6pt;height:36.3pt;mso-width-percent:0;mso-height-percent:0;mso-width-percent:0;mso-height-percent:0" o:ole="">
                  <v:imagedata r:id="rId35" o:title=""/>
                </v:shape>
                <o:OLEObject Type="Embed" ProgID="Equation.DSMT4" ShapeID="_x0000_i1037" DrawAspect="Content" ObjectID="_1775050200" r:id="rId36"/>
              </w:object>
            </w:r>
            <w:r w:rsidR="00C9780A"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 and </w:t>
            </w:r>
            <w:r w:rsidRPr="00C71D11">
              <w:rPr>
                <w:rFonts w:asciiTheme="minorHAnsi" w:hAnsiTheme="minorHAnsi" w:cstheme="minorHAnsi"/>
                <w:noProof/>
                <w:color w:val="auto"/>
                <w:position w:val="-32"/>
                <w:sz w:val="20"/>
                <w:szCs w:val="20"/>
              </w:rPr>
              <w:object w:dxaOrig="1240" w:dyaOrig="740" w14:anchorId="554861FA">
                <v:shape id="_x0000_i1038" type="#_x0000_t75" alt="" style="width:64.5pt;height:36.3pt;mso-width-percent:0;mso-height-percent:0;mso-width-percent:0;mso-height-percent:0" o:ole="">
                  <v:imagedata r:id="rId37" o:title=""/>
                </v:shape>
                <o:OLEObject Type="Embed" ProgID="Equation.DSMT4" ShapeID="_x0000_i1038" DrawAspect="Content" ObjectID="_1775050201" r:id="rId38"/>
              </w:object>
            </w:r>
          </w:p>
          <w:p w14:paraId="16807EC4" w14:textId="4E98E0AD" w:rsidR="00C9780A" w:rsidRPr="00264151" w:rsidRDefault="00C71D11" w:rsidP="00C9780A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hAnsiTheme="minorHAnsi" w:cstheme="minorHAnsi"/>
                <w:noProof/>
                <w:color w:val="auto"/>
                <w:position w:val="-32"/>
                <w:sz w:val="20"/>
                <w:szCs w:val="20"/>
              </w:rPr>
              <w:object w:dxaOrig="2840" w:dyaOrig="740" w14:anchorId="572C626F">
                <v:shape id="_x0000_i1039" type="#_x0000_t75" alt="" style="width:2in;height:36.3pt;mso-width-percent:0;mso-height-percent:0;mso-width-percent:0;mso-height-percent:0" o:ole="">
                  <v:imagedata r:id="rId39" o:title=""/>
                </v:shape>
                <o:OLEObject Type="Embed" ProgID="Equation.DSMT4" ShapeID="_x0000_i1039" DrawAspect="Content" ObjectID="_1775050202" r:id="rId40"/>
              </w:object>
            </w:r>
          </w:p>
          <w:p w14:paraId="5A8BD036" w14:textId="1B9DE57E" w:rsidR="00C9780A" w:rsidRPr="00264151" w:rsidRDefault="00C71D11" w:rsidP="00C9780A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hAnsiTheme="minorHAnsi" w:cstheme="minorHAnsi"/>
                <w:noProof/>
                <w:color w:val="auto"/>
                <w:position w:val="-32"/>
                <w:sz w:val="20"/>
                <w:szCs w:val="20"/>
              </w:rPr>
              <w:object w:dxaOrig="1600" w:dyaOrig="740" w14:anchorId="0C7DEE74">
                <v:shape id="_x0000_i1040" type="#_x0000_t75" alt="" style="width:79.5pt;height:36.3pt;mso-width-percent:0;mso-height-percent:0;mso-width-percent:0;mso-height-percent:0" o:ole="">
                  <v:imagedata r:id="rId41" o:title=""/>
                </v:shape>
                <o:OLEObject Type="Embed" ProgID="Equation.DSMT4" ShapeID="_x0000_i1040" DrawAspect="Content" ObjectID="_1775050203" r:id="rId42"/>
              </w:object>
            </w:r>
          </w:p>
          <w:p w14:paraId="40BF8B7F" w14:textId="49DDE4B6" w:rsidR="00C9780A" w:rsidRPr="00264151" w:rsidRDefault="00C71D11" w:rsidP="00C9780A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hAnsiTheme="minorHAnsi" w:cstheme="minorHAnsi"/>
                <w:noProof/>
                <w:color w:val="auto"/>
                <w:position w:val="-32"/>
                <w:sz w:val="20"/>
                <w:szCs w:val="20"/>
              </w:rPr>
              <w:object w:dxaOrig="1600" w:dyaOrig="740" w14:anchorId="2A105E22">
                <v:shape id="_x0000_i1041" type="#_x0000_t75" alt="" style="width:79.5pt;height:36.3pt;mso-width-percent:0;mso-height-percent:0;mso-width-percent:0;mso-height-percent:0" o:ole="">
                  <v:imagedata r:id="rId43" o:title=""/>
                </v:shape>
                <o:OLEObject Type="Embed" ProgID="Equation.DSMT4" ShapeID="_x0000_i1041" DrawAspect="Content" ObjectID="_1775050204" r:id="rId44"/>
              </w:object>
            </w:r>
          </w:p>
          <w:p w14:paraId="039F76E2" w14:textId="4942FD02" w:rsidR="00C9780A" w:rsidRPr="00264151" w:rsidRDefault="00C71D11" w:rsidP="00C9780A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hAnsiTheme="minorHAnsi" w:cstheme="minorHAnsi"/>
                <w:noProof/>
                <w:color w:val="auto"/>
                <w:position w:val="-32"/>
                <w:sz w:val="20"/>
                <w:szCs w:val="20"/>
              </w:rPr>
              <w:object w:dxaOrig="1600" w:dyaOrig="740" w14:anchorId="5F48148A">
                <v:shape id="_x0000_i1042" type="#_x0000_t75" alt="" style="width:79.5pt;height:36.3pt;mso-width-percent:0;mso-height-percent:0;mso-width-percent:0;mso-height-percent:0" o:ole="">
                  <v:imagedata r:id="rId45" o:title=""/>
                </v:shape>
                <o:OLEObject Type="Embed" ProgID="Equation.DSMT4" ShapeID="_x0000_i1042" DrawAspect="Content" ObjectID="_1775050205" r:id="rId46"/>
              </w:object>
            </w:r>
          </w:p>
        </w:tc>
      </w:tr>
      <w:tr w:rsidR="006232BB" w:rsidRPr="00264151" w14:paraId="66836AF7" w14:textId="77777777" w:rsidTr="0091332E"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1FBC9EA" w14:textId="77777777" w:rsidR="00C9780A" w:rsidRPr="00264151" w:rsidRDefault="00C9780A" w:rsidP="00C9780A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lastRenderedPageBreak/>
              <w:t>7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37DBE3F" w14:textId="4054181F" w:rsidR="00C9780A" w:rsidRPr="00264151" w:rsidRDefault="00C9780A" w:rsidP="00C9780A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C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9F83F1E" w14:textId="2D87B2B3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39A56A3" w14:textId="1F7A11E6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2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vAlign w:val="center"/>
            <w:hideMark/>
          </w:tcPr>
          <w:p w14:paraId="12FA850F" w14:textId="3CF85677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b/>
                <w:bCs/>
                <w:color w:val="000000"/>
                <w:szCs w:val="20"/>
                <w:shd w:val="clear" w:color="auto" w:fill="F2F2F2"/>
                <w:lang w:val="en-AU"/>
              </w:rPr>
              <w:t>60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FCF3BC2" w14:textId="05EE7506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7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C345ADE" w14:textId="50F8B505" w:rsidR="00C9780A" w:rsidRPr="00264151" w:rsidRDefault="00C9780A" w:rsidP="00C9780A">
            <w:pPr>
              <w:pStyle w:val="VCAAtablecondensed"/>
              <w:rPr>
                <w:b/>
                <w:bCs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F8EC4E0" w14:textId="009D8281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3239120" w14:textId="77777777" w:rsidR="00C9780A" w:rsidRPr="00264151" w:rsidRDefault="00C9780A" w:rsidP="00C9780A">
            <w:pPr>
              <w:pStyle w:val="VCAAbodyformaths"/>
            </w:pPr>
          </w:p>
        </w:tc>
      </w:tr>
      <w:tr w:rsidR="006232BB" w:rsidRPr="00264151" w14:paraId="2866D416" w14:textId="77777777" w:rsidTr="0091332E"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AAB669D" w14:textId="525BBE16" w:rsidR="00C9780A" w:rsidRPr="00264151" w:rsidRDefault="00C9780A" w:rsidP="00C9780A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8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C8C698D" w14:textId="44D201E5" w:rsidR="00C9780A" w:rsidRPr="00264151" w:rsidRDefault="00C9780A" w:rsidP="00C9780A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C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1BA423B" w14:textId="652074B3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18B9C96" w14:textId="7F8401BF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4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vAlign w:val="center"/>
            <w:hideMark/>
          </w:tcPr>
          <w:p w14:paraId="74030772" w14:textId="4D40AA8E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b/>
                <w:bCs/>
                <w:color w:val="000000"/>
                <w:szCs w:val="20"/>
                <w:shd w:val="clear" w:color="auto" w:fill="F2F2F2"/>
                <w:lang w:val="en-AU"/>
              </w:rPr>
              <w:t>49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341A244" w14:textId="2E204455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6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7FADC4C" w14:textId="338504BC" w:rsidR="00C9780A" w:rsidRPr="00264151" w:rsidRDefault="00C9780A" w:rsidP="00C9780A">
            <w:pPr>
              <w:pStyle w:val="VCAAtablecondensed"/>
              <w:rPr>
                <w:b/>
                <w:bCs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DE24864" w14:textId="73D7F365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D48C838" w14:textId="77777777" w:rsidR="00C9780A" w:rsidRPr="00264151" w:rsidRDefault="00C9780A" w:rsidP="00C9780A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Let </w:t>
            </w:r>
            <w:r w:rsidRPr="001F4E7F">
              <w:rPr>
                <w:i/>
                <w:iCs/>
                <w:sz w:val="20"/>
                <w:szCs w:val="20"/>
              </w:rPr>
              <w:t>G</w: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 represent a green ball being selected.</w:t>
            </w:r>
          </w:p>
          <w:p w14:paraId="3C35BBC6" w14:textId="4A137018" w:rsidR="00C9780A" w:rsidRPr="00264151" w:rsidRDefault="00BF679C" w:rsidP="00BF679C">
            <w:pPr>
              <w:pStyle w:val="NoSpacing"/>
              <w:tabs>
                <w:tab w:val="left" w:pos="185"/>
              </w:tabs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color w:val="auto"/>
                <w:sz w:val="20"/>
                <w:szCs w:val="20"/>
              </w:rPr>
              <w:tab/>
            </w:r>
            <w:r w:rsidR="00C71D11" w:rsidRPr="00C71D11">
              <w:rPr>
                <w:rFonts w:asciiTheme="minorHAnsi" w:hAnsiTheme="minorHAnsi" w:cstheme="minorHAnsi"/>
                <w:noProof/>
                <w:color w:val="auto"/>
                <w:position w:val="-12"/>
                <w:sz w:val="20"/>
                <w:szCs w:val="20"/>
              </w:rPr>
              <w:object w:dxaOrig="920" w:dyaOrig="360" w14:anchorId="26E4D1AD">
                <v:shape id="_x0000_i1043" type="#_x0000_t75" alt="" style="width:43.85pt;height:21.9pt;mso-width-percent:0;mso-height-percent:0;mso-width-percent:0;mso-height-percent:0" o:ole="">
                  <v:imagedata r:id="rId47" o:title=""/>
                </v:shape>
                <o:OLEObject Type="Embed" ProgID="Equation.DSMT4" ShapeID="_x0000_i1043" DrawAspect="Content" ObjectID="_1775050206" r:id="rId48"/>
              </w:object>
            </w:r>
          </w:p>
          <w:p w14:paraId="2FC7CBD5" w14:textId="32346351" w:rsidR="00C9780A" w:rsidRPr="00264151" w:rsidRDefault="00C71D11" w:rsidP="00C9780A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C71D11">
              <w:rPr>
                <w:noProof/>
                <w:color w:val="auto"/>
                <w:position w:val="-12"/>
              </w:rPr>
              <w:object w:dxaOrig="1400" w:dyaOrig="360" w14:anchorId="37F08B64">
                <v:shape id="_x0000_i1044" type="#_x0000_t75" alt="" style="width:1in;height:21.9pt;mso-width-percent:0;mso-height-percent:0;mso-width-percent:0;mso-height-percent:0" o:ole="">
                  <v:imagedata r:id="rId49" o:title=""/>
                </v:shape>
                <o:OLEObject Type="Embed" ProgID="Equation.DSMT4" ShapeID="_x0000_i1044" DrawAspect="Content" ObjectID="_1775050207" r:id="rId50"/>
              </w:object>
            </w:r>
            <w:r w:rsidR="00C9780A"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</w:p>
          <w:p w14:paraId="1D001D0A" w14:textId="3181E49E" w:rsidR="00C9780A" w:rsidRPr="00264151" w:rsidRDefault="00C71D11" w:rsidP="00C9780A">
            <w:pPr>
              <w:pStyle w:val="NoSpacing"/>
            </w:pPr>
            <w:r w:rsidRPr="00C71D11">
              <w:rPr>
                <w:rFonts w:asciiTheme="minorHAnsi" w:hAnsiTheme="minorHAnsi" w:cstheme="minorHAnsi"/>
                <w:noProof/>
                <w:color w:val="auto"/>
                <w:position w:val="-26"/>
                <w:sz w:val="20"/>
                <w:szCs w:val="20"/>
              </w:rPr>
              <w:object w:dxaOrig="1320" w:dyaOrig="680" w14:anchorId="3D9F6375">
                <v:shape id="_x0000_i1045" type="#_x0000_t75" alt="" style="width:64.5pt;height:36.3pt;mso-width-percent:0;mso-height-percent:0;mso-width-percent:0;mso-height-percent:0" o:ole="">
                  <v:imagedata r:id="rId51" o:title=""/>
                </v:shape>
                <o:OLEObject Type="Embed" ProgID="Equation.DSMT4" ShapeID="_x0000_i1045" DrawAspect="Content" ObjectID="_1775050208" r:id="rId52"/>
              </w:object>
            </w:r>
          </w:p>
        </w:tc>
      </w:tr>
      <w:tr w:rsidR="006232BB" w:rsidRPr="00264151" w14:paraId="0E62CC77" w14:textId="77777777" w:rsidTr="0091332E"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2E242AB" w14:textId="6D194B5F" w:rsidR="00187AAE" w:rsidRPr="00264151" w:rsidRDefault="00187AAE" w:rsidP="00786DC8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9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D248B0A" w14:textId="77777777" w:rsidR="00187AAE" w:rsidRPr="00264151" w:rsidRDefault="00187AAE" w:rsidP="00786DC8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C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DF6CE36" w14:textId="4CC5C670" w:rsidR="00187AAE" w:rsidRPr="00264151" w:rsidRDefault="00187AAE" w:rsidP="00786DC8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7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0519D59" w14:textId="387FA05D" w:rsidR="00187AAE" w:rsidRPr="00264151" w:rsidRDefault="00187AAE" w:rsidP="00786DC8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9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vAlign w:val="center"/>
            <w:hideMark/>
          </w:tcPr>
          <w:p w14:paraId="760E2DDB" w14:textId="61DF7E3F" w:rsidR="00187AAE" w:rsidRPr="00264151" w:rsidRDefault="00187AAE" w:rsidP="00786DC8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b/>
                <w:bCs/>
                <w:color w:val="000000"/>
                <w:szCs w:val="20"/>
                <w:shd w:val="clear" w:color="auto" w:fill="F2F2F2"/>
                <w:lang w:val="en-AU"/>
              </w:rPr>
              <w:t>42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9021230" w14:textId="38E58FDC" w:rsidR="00187AAE" w:rsidRPr="00264151" w:rsidRDefault="00187AAE" w:rsidP="00786DC8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31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F807700" w14:textId="64365713" w:rsidR="00187AAE" w:rsidRPr="00264151" w:rsidRDefault="00187AAE" w:rsidP="00786DC8">
            <w:pPr>
              <w:pStyle w:val="VCAAtablecondensed"/>
              <w:rPr>
                <w:b/>
                <w:bCs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E624AB6" w14:textId="7B78D4D2" w:rsidR="00187AAE" w:rsidRPr="00264151" w:rsidRDefault="00187AAE" w:rsidP="00786DC8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11D2824" w14:textId="77777777" w:rsidR="00187AAE" w:rsidRPr="00264151" w:rsidRDefault="00C71D11" w:rsidP="00187AAE">
            <w:pPr>
              <w:pStyle w:val="NoSpacing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C71D11">
              <w:rPr>
                <w:rFonts w:asciiTheme="minorHAnsi" w:hAnsiTheme="minorHAnsi" w:cstheme="minorHAnsi"/>
                <w:b/>
                <w:bCs/>
                <w:noProof/>
                <w:color w:val="auto"/>
                <w:position w:val="-44"/>
                <w:sz w:val="20"/>
                <w:szCs w:val="20"/>
              </w:rPr>
              <w:object w:dxaOrig="2600" w:dyaOrig="999" w14:anchorId="732B72FB">
                <v:shape id="_x0000_i1046" type="#_x0000_t75" alt="" style="width:129.6pt;height:50.1pt;mso-width-percent:0;mso-height-percent:0;mso-width-percent:0;mso-height-percent:0" o:ole="">
                  <v:imagedata r:id="rId53" o:title=""/>
                </v:shape>
                <o:OLEObject Type="Embed" ProgID="Equation.DSMT4" ShapeID="_x0000_i1046" DrawAspect="Content" ObjectID="_1775050209" r:id="rId54"/>
              </w:object>
            </w:r>
          </w:p>
          <w:p w14:paraId="5699AAE5" w14:textId="0F48681D" w:rsidR="00187AAE" w:rsidRPr="00264151" w:rsidRDefault="00187AAE" w:rsidP="00187AAE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For </w:t>
            </w:r>
            <w:proofErr w:type="gramStart"/>
            <w:r w:rsidRPr="001F4E7F">
              <w:rPr>
                <w:i/>
                <w:iCs/>
                <w:sz w:val="20"/>
                <w:szCs w:val="20"/>
              </w:rPr>
              <w:t>f</w:t>
            </w:r>
            <w:r w:rsidR="002A0A53">
              <w:rPr>
                <w:sz w:val="20"/>
                <w:szCs w:val="20"/>
              </w:rPr>
              <w:t xml:space="preserve"> </w:t>
            </w:r>
            <w:r w:rsidRPr="001F4E7F">
              <w:rPr>
                <w:i/>
                <w:iCs/>
                <w:sz w:val="20"/>
                <w:szCs w:val="20"/>
              </w:rPr>
              <w:t xml:space="preserve"> </w: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>to</w:t>
            </w:r>
            <w:proofErr w:type="gramEnd"/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 be continuous at </w:t>
            </w:r>
            <w:r w:rsidR="00C71D11" w:rsidRPr="00C71D11">
              <w:rPr>
                <w:rFonts w:asciiTheme="minorHAnsi" w:hAnsiTheme="minorHAnsi" w:cstheme="minorHAnsi"/>
                <w:noProof/>
                <w:color w:val="auto"/>
                <w:position w:val="-6"/>
                <w:sz w:val="20"/>
                <w:szCs w:val="20"/>
              </w:rPr>
              <w:object w:dxaOrig="660" w:dyaOrig="260" w14:anchorId="05FA4D52">
                <v:shape id="_x0000_i1047" type="#_x0000_t75" alt="" style="width:36.3pt;height:14.4pt;mso-width-percent:0;mso-height-percent:0;mso-width-percent:0;mso-height-percent:0" o:ole="">
                  <v:imagedata r:id="rId55" o:title=""/>
                </v:shape>
                <o:OLEObject Type="Embed" ProgID="Equation.DSMT4" ShapeID="_x0000_i1047" DrawAspect="Content" ObjectID="_1775050210" r:id="rId56"/>
              </w:objec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, </w:t>
            </w:r>
            <w:r w:rsidR="00C71D11" w:rsidRPr="00C71D11">
              <w:rPr>
                <w:rFonts w:asciiTheme="minorHAnsi" w:hAnsiTheme="minorHAnsi" w:cstheme="minorHAnsi"/>
                <w:noProof/>
                <w:color w:val="auto"/>
                <w:position w:val="-26"/>
                <w:sz w:val="20"/>
                <w:szCs w:val="20"/>
              </w:rPr>
              <w:object w:dxaOrig="1620" w:dyaOrig="639" w14:anchorId="208431CC">
                <v:shape id="_x0000_i1048" type="#_x0000_t75" alt="" style="width:79.5pt;height:36.3pt;mso-width-percent:0;mso-height-percent:0;mso-width-percent:0;mso-height-percent:0" o:ole="">
                  <v:imagedata r:id="rId57" o:title=""/>
                </v:shape>
                <o:OLEObject Type="Embed" ProgID="Equation.DSMT4" ShapeID="_x0000_i1048" DrawAspect="Content" ObjectID="_1775050211" r:id="rId58"/>
              </w:object>
            </w:r>
          </w:p>
          <w:p w14:paraId="603DE769" w14:textId="302910CB" w:rsidR="00187AAE" w:rsidRPr="00264151" w:rsidRDefault="00187AAE" w:rsidP="00187AAE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For </w:t>
            </w:r>
            <w:proofErr w:type="gramStart"/>
            <w:r w:rsidRPr="001F4E7F">
              <w:rPr>
                <w:i/>
                <w:iCs/>
                <w:sz w:val="20"/>
                <w:szCs w:val="20"/>
              </w:rPr>
              <w:t>f</w: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  <w:r w:rsidR="002A0A53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>to</w:t>
            </w:r>
            <w:proofErr w:type="gramEnd"/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 be smooth at </w:t>
            </w:r>
            <w:r w:rsidR="00C71D11" w:rsidRPr="00C71D11">
              <w:rPr>
                <w:rFonts w:asciiTheme="minorHAnsi" w:hAnsiTheme="minorHAnsi" w:cstheme="minorHAnsi"/>
                <w:noProof/>
                <w:color w:val="auto"/>
                <w:position w:val="-6"/>
                <w:sz w:val="20"/>
                <w:szCs w:val="20"/>
              </w:rPr>
              <w:object w:dxaOrig="660" w:dyaOrig="260" w14:anchorId="055F9EA3">
                <v:shape id="_x0000_i1049" type="#_x0000_t75" alt="" style="width:36.3pt;height:14.4pt;mso-width-percent:0;mso-height-percent:0;mso-width-percent:0;mso-height-percent:0" o:ole="">
                  <v:imagedata r:id="rId59" o:title=""/>
                </v:shape>
                <o:OLEObject Type="Embed" ProgID="Equation.DSMT4" ShapeID="_x0000_i1049" DrawAspect="Content" ObjectID="_1775050212" r:id="rId60"/>
              </w:objec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, </w:t>
            </w:r>
            <w:r w:rsidR="00C71D11" w:rsidRPr="00C71D11">
              <w:rPr>
                <w:rFonts w:asciiTheme="minorHAnsi" w:hAnsiTheme="minorHAnsi" w:cstheme="minorHAnsi"/>
                <w:noProof/>
                <w:color w:val="auto"/>
                <w:position w:val="-26"/>
                <w:sz w:val="20"/>
                <w:szCs w:val="20"/>
              </w:rPr>
              <w:object w:dxaOrig="2180" w:dyaOrig="639" w14:anchorId="1A491E7A">
                <v:shape id="_x0000_i1050" type="#_x0000_t75" alt="" style="width:108.3pt;height:36.3pt;mso-width-percent:0;mso-height-percent:0;mso-width-percent:0;mso-height-percent:0" o:ole="">
                  <v:imagedata r:id="rId61" o:title=""/>
                </v:shape>
                <o:OLEObject Type="Embed" ProgID="Equation.DSMT4" ShapeID="_x0000_i1050" DrawAspect="Content" ObjectID="_1775050213" r:id="rId62"/>
              </w:object>
            </w:r>
          </w:p>
          <w:p w14:paraId="41E392BE" w14:textId="2C643F79" w:rsidR="00187AAE" w:rsidRPr="00264151" w:rsidRDefault="00187AAE" w:rsidP="00187AAE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>So</w:t>
            </w:r>
            <w:r w:rsidR="00BF679C">
              <w:rPr>
                <w:rFonts w:asciiTheme="minorHAnsi" w:hAnsiTheme="minorHAnsi" w:cstheme="minorHAnsi"/>
                <w:sz w:val="20"/>
                <w:szCs w:val="20"/>
              </w:rPr>
              <w:t>,</w: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 solv</w:t>
            </w:r>
            <w:r w:rsidR="000D0E67">
              <w:rPr>
                <w:rFonts w:asciiTheme="minorHAnsi" w:hAnsiTheme="minorHAnsi" w:cstheme="minorHAnsi"/>
                <w:sz w:val="20"/>
                <w:szCs w:val="20"/>
              </w:rPr>
              <w:t>ing</w: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  <w:r w:rsidR="00C71D11" w:rsidRPr="00C71D11">
              <w:rPr>
                <w:rFonts w:asciiTheme="minorHAnsi" w:hAnsiTheme="minorHAnsi" w:cstheme="minorHAnsi"/>
                <w:noProof/>
                <w:color w:val="auto"/>
                <w:position w:val="-26"/>
                <w:sz w:val="20"/>
                <w:szCs w:val="20"/>
              </w:rPr>
              <w:object w:dxaOrig="1620" w:dyaOrig="639" w14:anchorId="719529FD">
                <v:shape id="_x0000_i1051" type="#_x0000_t75" alt="" style="width:79.5pt;height:36.3pt;mso-width-percent:0;mso-height-percent:0;mso-width-percent:0;mso-height-percent:0" o:ole="">
                  <v:imagedata r:id="rId63" o:title=""/>
                </v:shape>
                <o:OLEObject Type="Embed" ProgID="Equation.DSMT4" ShapeID="_x0000_i1051" DrawAspect="Content" ObjectID="_1775050214" r:id="rId64"/>
              </w:objec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 and </w:t>
            </w:r>
            <w:r w:rsidR="00C71D11" w:rsidRPr="00C71D11">
              <w:rPr>
                <w:rFonts w:asciiTheme="minorHAnsi" w:hAnsiTheme="minorHAnsi" w:cstheme="minorHAnsi"/>
                <w:noProof/>
                <w:color w:val="auto"/>
                <w:position w:val="-26"/>
                <w:sz w:val="20"/>
                <w:szCs w:val="20"/>
              </w:rPr>
              <w:object w:dxaOrig="2180" w:dyaOrig="639" w14:anchorId="5456E5AC">
                <v:shape id="_x0000_i1052" type="#_x0000_t75" alt="" style="width:108.3pt;height:36.3pt;mso-width-percent:0;mso-height-percent:0;mso-width-percent:0;mso-height-percent:0" o:ole="">
                  <v:imagedata r:id="rId65" o:title=""/>
                </v:shape>
                <o:OLEObject Type="Embed" ProgID="Equation.DSMT4" ShapeID="_x0000_i1052" DrawAspect="Content" ObjectID="_1775050215" r:id="rId66"/>
              </w:objec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 for </w:t>
            </w:r>
            <w:r w:rsidRPr="001F4E7F">
              <w:rPr>
                <w:i/>
                <w:iCs/>
                <w:sz w:val="20"/>
                <w:szCs w:val="20"/>
              </w:rPr>
              <w:t>a</w:t>
            </w:r>
            <w:r w:rsidR="00BF679C">
              <w:rPr>
                <w:rFonts w:asciiTheme="minorHAnsi" w:hAnsiTheme="minorHAnsi" w:cstheme="minorHAnsi"/>
                <w:sz w:val="20"/>
                <w:szCs w:val="20"/>
              </w:rPr>
              <w:t>,</w:t>
            </w:r>
          </w:p>
          <w:p w14:paraId="05C5BFFC" w14:textId="29F4D068" w:rsidR="00187AAE" w:rsidRPr="00264151" w:rsidRDefault="00C71D11" w:rsidP="00187AAE">
            <w:pPr>
              <w:pStyle w:val="NoSpacing"/>
            </w:pPr>
            <w:r w:rsidRPr="00C71D11">
              <w:rPr>
                <w:rFonts w:asciiTheme="minorHAnsi" w:hAnsiTheme="minorHAnsi" w:cstheme="minorHAnsi"/>
                <w:noProof/>
                <w:color w:val="auto"/>
                <w:position w:val="-22"/>
                <w:sz w:val="20"/>
                <w:szCs w:val="20"/>
              </w:rPr>
              <w:object w:dxaOrig="700" w:dyaOrig="580" w14:anchorId="5901C465">
                <v:shape id="_x0000_i1053" type="#_x0000_t75" alt="" style="width:36.3pt;height:28.8pt;mso-width-percent:0;mso-height-percent:0;mso-width-percent:0;mso-height-percent:0" o:ole="">
                  <v:imagedata r:id="rId67" o:title=""/>
                </v:shape>
                <o:OLEObject Type="Embed" ProgID="Equation.DSMT4" ShapeID="_x0000_i1053" DrawAspect="Content" ObjectID="_1775050216" r:id="rId68"/>
              </w:object>
            </w:r>
          </w:p>
        </w:tc>
      </w:tr>
      <w:tr w:rsidR="006232BB" w:rsidRPr="00264151" w14:paraId="513228A7" w14:textId="77777777" w:rsidTr="0091332E"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2A5B2325" w14:textId="77777777" w:rsidR="00C9780A" w:rsidRPr="00264151" w:rsidRDefault="00C9780A" w:rsidP="00C9780A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0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056001E9" w14:textId="6F6ED8B1" w:rsidR="00C9780A" w:rsidRPr="00264151" w:rsidRDefault="00C9780A" w:rsidP="00C9780A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B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F35F55A" w14:textId="600667A8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8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vAlign w:val="center"/>
            <w:hideMark/>
          </w:tcPr>
          <w:p w14:paraId="64124FE4" w14:textId="27184A0C" w:rsidR="00C9780A" w:rsidRPr="00264151" w:rsidRDefault="00C9780A" w:rsidP="00C9780A">
            <w:pPr>
              <w:pStyle w:val="VCAAtablecondensed"/>
              <w:rPr>
                <w:b/>
                <w:bCs/>
                <w:szCs w:val="20"/>
                <w:lang w:val="en-AU"/>
              </w:rPr>
            </w:pPr>
            <w:r w:rsidRPr="00264151">
              <w:rPr>
                <w:rFonts w:cs="Calibri"/>
                <w:b/>
                <w:bCs/>
                <w:color w:val="000000"/>
                <w:szCs w:val="20"/>
                <w:lang w:val="en-AU"/>
              </w:rPr>
              <w:t>60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D8FC1A2" w14:textId="382A63E0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4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F043B97" w14:textId="5D75AD4B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3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06F0498" w14:textId="7A5A45E7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5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E10150F" w14:textId="50293638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A04B21E" w14:textId="77777777" w:rsidR="00C9780A" w:rsidRPr="00264151" w:rsidRDefault="00C9780A" w:rsidP="00C9780A">
            <w:pPr>
              <w:pStyle w:val="VCAAbodyformaths"/>
            </w:pPr>
          </w:p>
        </w:tc>
      </w:tr>
      <w:tr w:rsidR="006232BB" w:rsidRPr="00264151" w14:paraId="59789E55" w14:textId="77777777" w:rsidTr="0091332E"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C4E5CE6" w14:textId="41DFA378" w:rsidR="00C9780A" w:rsidRPr="00264151" w:rsidRDefault="00C9780A" w:rsidP="00C9780A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1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54E88F2" w14:textId="5A4A879B" w:rsidR="00C9780A" w:rsidRPr="00264151" w:rsidRDefault="00C9780A" w:rsidP="00C9780A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E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0E877E5" w14:textId="1A15EE96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14C46B7" w14:textId="0E603C74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1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64188A3" w14:textId="42EFB01E" w:rsidR="00C9780A" w:rsidRPr="00264151" w:rsidRDefault="00C9780A" w:rsidP="00C9780A">
            <w:pPr>
              <w:pStyle w:val="VCAAtablecondensed"/>
              <w:rPr>
                <w:b/>
                <w:bCs/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8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B23AADD" w14:textId="35F1FBCC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51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vAlign w:val="center"/>
            <w:hideMark/>
          </w:tcPr>
          <w:p w14:paraId="725E84FF" w14:textId="475EA714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b/>
                <w:bCs/>
                <w:color w:val="000000"/>
                <w:szCs w:val="20"/>
                <w:shd w:val="clear" w:color="auto" w:fill="F2F2F2"/>
                <w:lang w:val="en-AU"/>
              </w:rPr>
              <w:t>2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F212AFE" w14:textId="3FB76E91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384D52F" w14:textId="2C1668E1" w:rsidR="00C9780A" w:rsidRPr="00264151" w:rsidRDefault="002A0A53" w:rsidP="00405151">
            <w:pPr>
              <w:pStyle w:val="NoSpacing"/>
              <w:tabs>
                <w:tab w:val="left" w:pos="199"/>
              </w:tabs>
              <w:rPr>
                <w:b/>
                <w:bCs/>
              </w:rPr>
            </w:pPr>
            <w:r>
              <w:rPr>
                <w:b/>
                <w:bCs/>
                <w:color w:val="auto"/>
              </w:rPr>
              <w:tab/>
            </w:r>
            <w:r w:rsidR="00405151" w:rsidRPr="00C71D11">
              <w:rPr>
                <w:b/>
                <w:bCs/>
                <w:noProof/>
                <w:color w:val="auto"/>
                <w:position w:val="-22"/>
              </w:rPr>
              <w:object w:dxaOrig="1320" w:dyaOrig="580" w14:anchorId="728D55C5">
                <v:shape id="_x0000_i1054" type="#_x0000_t75" alt="" style="width:64.5pt;height:28.8pt" o:ole="">
                  <v:imagedata r:id="rId69" o:title=""/>
                </v:shape>
                <o:OLEObject Type="Embed" ProgID="Equation.DSMT4" ShapeID="_x0000_i1054" DrawAspect="Content" ObjectID="_1775050217" r:id="rId70"/>
              </w:object>
            </w:r>
          </w:p>
          <w:p w14:paraId="5FF7BFD5" w14:textId="4A20DEEC" w:rsidR="00C9780A" w:rsidRDefault="00405151" w:rsidP="00C9780A">
            <w:pPr>
              <w:pStyle w:val="NoSpacing"/>
              <w:rPr>
                <w:b/>
                <w:bCs/>
              </w:rPr>
            </w:pPr>
            <w:r w:rsidRPr="00C71D11">
              <w:rPr>
                <w:noProof/>
                <w:color w:val="auto"/>
                <w:position w:val="-10"/>
              </w:rPr>
              <w:object w:dxaOrig="2220" w:dyaOrig="320" w14:anchorId="4743782E">
                <v:shape id="_x0000_i1055" type="#_x0000_t75" alt="" style="width:108.3pt;height:14.4pt" o:ole="">
                  <v:imagedata r:id="rId71" o:title=""/>
                </v:shape>
                <o:OLEObject Type="Embed" ProgID="Equation.DSMT4" ShapeID="_x0000_i1055" DrawAspect="Content" ObjectID="_1775050218" r:id="rId72"/>
              </w:object>
            </w:r>
            <w:r w:rsidR="00C9780A" w:rsidRPr="00264151">
              <w:rPr>
                <w:b/>
                <w:bCs/>
              </w:rPr>
              <w:t xml:space="preserve"> </w:t>
            </w:r>
          </w:p>
          <w:p w14:paraId="6A14DD0C" w14:textId="7A2632E9" w:rsidR="00405151" w:rsidRPr="00264151" w:rsidRDefault="00405151" w:rsidP="00C9780A">
            <w:pPr>
              <w:pStyle w:val="NoSpacing"/>
              <w:rPr>
                <w:b/>
                <w:bCs/>
              </w:rPr>
            </w:pPr>
            <w:r w:rsidRPr="00405151">
              <w:rPr>
                <w:color w:val="auto"/>
                <w:position w:val="-6"/>
              </w:rPr>
              <w:object w:dxaOrig="840" w:dyaOrig="260" w14:anchorId="45BF9FFA">
                <v:shape id="_x0000_i1056" type="#_x0000_t75" style="width:43.2pt;height:14.4pt" o:ole="">
                  <v:imagedata r:id="rId73" o:title=""/>
                </v:shape>
                <o:OLEObject Type="Embed" ProgID="Equation.DSMT4" ShapeID="_x0000_i1056" DrawAspect="Content" ObjectID="_1775050219" r:id="rId74"/>
              </w:object>
            </w:r>
          </w:p>
          <w:p w14:paraId="08C78F5D" w14:textId="64D8C456" w:rsidR="00A712A7" w:rsidRPr="00264151" w:rsidRDefault="0006157E" w:rsidP="00A712A7">
            <w:pPr>
              <w:pStyle w:val="NoSpacing"/>
              <w:rPr>
                <w:b/>
                <w:bCs/>
              </w:rPr>
            </w:pPr>
            <w:r w:rsidRPr="0006157E">
              <w:rPr>
                <w:b/>
                <w:bCs/>
                <w:noProof/>
                <w:color w:val="auto"/>
                <w:position w:val="-10"/>
              </w:rPr>
              <w:object w:dxaOrig="2680" w:dyaOrig="320" w14:anchorId="6AD398BB">
                <v:shape id="_x0000_i1057" type="#_x0000_t75" alt="" style="width:136.5pt;height:14.4pt" o:ole="">
                  <v:imagedata r:id="rId75" o:title=""/>
                </v:shape>
                <o:OLEObject Type="Embed" ProgID="Equation.DSMT4" ShapeID="_x0000_i1057" DrawAspect="Content" ObjectID="_1775050220" r:id="rId76"/>
              </w:object>
            </w:r>
          </w:p>
          <w:p w14:paraId="549D15E1" w14:textId="2C5D6C86" w:rsidR="00C9780A" w:rsidRPr="00264151" w:rsidRDefault="00405151" w:rsidP="00C9780A">
            <w:pPr>
              <w:pStyle w:val="NoSpacing"/>
              <w:rPr>
                <w:b/>
                <w:bCs/>
              </w:rPr>
            </w:pPr>
            <w:r w:rsidRPr="00405151">
              <w:rPr>
                <w:b/>
                <w:bCs/>
                <w:noProof/>
                <w:color w:val="auto"/>
                <w:position w:val="-12"/>
              </w:rPr>
              <w:object w:dxaOrig="1680" w:dyaOrig="360" w14:anchorId="2E108F86">
                <v:shape id="_x0000_i1058" type="#_x0000_t75" alt="" style="width:86.4pt;height:21.9pt" o:ole="">
                  <v:imagedata r:id="rId77" o:title=""/>
                </v:shape>
                <o:OLEObject Type="Embed" ProgID="Equation.DSMT4" ShapeID="_x0000_i1058" DrawAspect="Content" ObjectID="_1775050221" r:id="rId78"/>
              </w:object>
            </w:r>
          </w:p>
          <w:p w14:paraId="267B0B98" w14:textId="21E9CD81" w:rsidR="00C9780A" w:rsidRPr="00264151" w:rsidRDefault="00C71D11" w:rsidP="00C9780A">
            <w:pPr>
              <w:pStyle w:val="NoSpacing"/>
            </w:pPr>
            <w:r w:rsidRPr="00C71D11">
              <w:rPr>
                <w:b/>
                <w:bCs/>
                <w:noProof/>
                <w:color w:val="auto"/>
                <w:position w:val="-6"/>
              </w:rPr>
              <w:object w:dxaOrig="440" w:dyaOrig="260" w14:anchorId="7E6F3397">
                <v:shape id="_x0000_i1059" type="#_x0000_t75" alt="" style="width:21.9pt;height:14.4pt;mso-width-percent:0;mso-height-percent:0;mso-width-percent:0;mso-height-percent:0" o:ole="">
                  <v:imagedata r:id="rId79" o:title=""/>
                </v:shape>
                <o:OLEObject Type="Embed" ProgID="Equation.DSMT4" ShapeID="_x0000_i1059" DrawAspect="Content" ObjectID="_1775050222" r:id="rId80"/>
              </w:object>
            </w:r>
          </w:p>
        </w:tc>
      </w:tr>
      <w:tr w:rsidR="006232BB" w:rsidRPr="00264151" w14:paraId="466AEF01" w14:textId="77777777" w:rsidTr="0091332E"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35F1419" w14:textId="63A33246" w:rsidR="00C9780A" w:rsidRPr="00264151" w:rsidRDefault="00C9780A" w:rsidP="00C9780A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2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192C82A" w14:textId="7F3BF627" w:rsidR="00C9780A" w:rsidRPr="00264151" w:rsidRDefault="00C9780A" w:rsidP="00C9780A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E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715DF3B" w14:textId="297BE048" w:rsidR="00C9780A" w:rsidRPr="00264151" w:rsidRDefault="00C9780A" w:rsidP="00C9780A">
            <w:pPr>
              <w:pStyle w:val="VCAAtablecondensed"/>
              <w:rPr>
                <w:b/>
                <w:bCs/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11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D21AA89" w14:textId="11BED59E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14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F9803EA" w14:textId="4BCD59AD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26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5DB000C" w14:textId="30E45DD3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18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vAlign w:val="center"/>
            <w:hideMark/>
          </w:tcPr>
          <w:p w14:paraId="1D9DB69C" w14:textId="7A4D54B2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b/>
                <w:bCs/>
                <w:color w:val="000000"/>
                <w:szCs w:val="20"/>
                <w:shd w:val="clear" w:color="auto" w:fill="F2F2F2"/>
                <w:lang w:val="en-AU"/>
              </w:rPr>
              <w:t>2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67347E0" w14:textId="1CDE2765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0A6BD40C" w14:textId="148D125C" w:rsidR="00C9780A" w:rsidRPr="00264151" w:rsidRDefault="00C9780A" w:rsidP="00C9780A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>From observation</w:t>
            </w:r>
            <w:r w:rsidR="002A0A53">
              <w:rPr>
                <w:rFonts w:asciiTheme="minorHAnsi" w:hAnsiTheme="minorHAnsi" w:cstheme="minorHAnsi"/>
                <w:sz w:val="20"/>
                <w:szCs w:val="20"/>
              </w:rPr>
              <w:t>,</w: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  <w:r w:rsidR="00C71D11" w:rsidRPr="00C71D11">
              <w:rPr>
                <w:rFonts w:asciiTheme="minorHAnsi" w:hAnsiTheme="minorHAnsi" w:cstheme="minorHAnsi"/>
                <w:noProof/>
                <w:color w:val="auto"/>
                <w:position w:val="-6"/>
                <w:sz w:val="20"/>
                <w:szCs w:val="20"/>
              </w:rPr>
              <w:object w:dxaOrig="520" w:dyaOrig="260" w14:anchorId="1BDAC211">
                <v:shape id="_x0000_i1060" type="#_x0000_t75" alt="" style="width:28.8pt;height:14.4pt;mso-width-percent:0;mso-height-percent:0;mso-width-percent:0;mso-height-percent:0" o:ole="">
                  <v:imagedata r:id="rId81" o:title=""/>
                </v:shape>
                <o:OLEObject Type="Embed" ProgID="Equation.DSMT4" ShapeID="_x0000_i1060" DrawAspect="Content" ObjectID="_1775050223" r:id="rId82"/>
              </w:objec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 and the maximum will occur when </w:t>
            </w:r>
            <w:r w:rsidR="00C71D11" w:rsidRPr="00C71D11">
              <w:rPr>
                <w:rFonts w:asciiTheme="minorHAnsi" w:hAnsiTheme="minorHAnsi" w:cstheme="minorHAnsi"/>
                <w:noProof/>
                <w:color w:val="auto"/>
                <w:position w:val="-6"/>
                <w:sz w:val="20"/>
                <w:szCs w:val="20"/>
              </w:rPr>
              <w:object w:dxaOrig="520" w:dyaOrig="260" w14:anchorId="48B6F971">
                <v:shape id="_x0000_i1061" type="#_x0000_t75" alt="" style="width:28.8pt;height:14.4pt;mso-width-percent:0;mso-height-percent:0;mso-width-percent:0;mso-height-percent:0" o:ole="">
                  <v:imagedata r:id="rId83" o:title=""/>
                </v:shape>
                <o:OLEObject Type="Embed" ProgID="Equation.DSMT4" ShapeID="_x0000_i1061" DrawAspect="Content" ObjectID="_1775050224" r:id="rId84"/>
              </w:objec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, </w:t>
            </w:r>
            <w:r w:rsidR="00C71D11" w:rsidRPr="00C71D11">
              <w:rPr>
                <w:rFonts w:asciiTheme="minorHAnsi" w:hAnsiTheme="minorHAnsi" w:cstheme="minorHAnsi"/>
                <w:noProof/>
                <w:color w:val="auto"/>
                <w:position w:val="-12"/>
                <w:sz w:val="20"/>
                <w:szCs w:val="20"/>
              </w:rPr>
              <w:object w:dxaOrig="940" w:dyaOrig="360" w14:anchorId="092506FE">
                <v:shape id="_x0000_i1062" type="#_x0000_t75" alt="" style="width:50.1pt;height:21.9pt;mso-width-percent:0;mso-height-percent:0;mso-width-percent:0;mso-height-percent:0" o:ole="">
                  <v:imagedata r:id="rId85" o:title=""/>
                </v:shape>
                <o:OLEObject Type="Embed" ProgID="Equation.DSMT4" ShapeID="_x0000_i1062" DrawAspect="Content" ObjectID="_1775050225" r:id="rId86"/>
              </w:objec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>.</w:t>
            </w:r>
          </w:p>
          <w:p w14:paraId="65B2899A" w14:textId="699294A7" w:rsidR="00C9780A" w:rsidRPr="00264151" w:rsidRDefault="00C71D11" w:rsidP="00C9780A">
            <w:pPr>
              <w:pStyle w:val="NoSpacing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C71D11">
              <w:rPr>
                <w:rFonts w:asciiTheme="minorHAnsi" w:hAnsiTheme="minorHAnsi" w:cstheme="minorHAnsi"/>
                <w:b/>
                <w:bCs/>
                <w:noProof/>
                <w:color w:val="auto"/>
                <w:position w:val="-12"/>
                <w:sz w:val="20"/>
                <w:szCs w:val="20"/>
              </w:rPr>
              <w:object w:dxaOrig="2740" w:dyaOrig="360" w14:anchorId="0CF30AD5">
                <v:shape id="_x0000_i1063" type="#_x0000_t75" alt="" style="width:136.5pt;height:21.9pt;mso-width-percent:0;mso-height-percent:0;mso-width-percent:0;mso-height-percent:0" o:ole="">
                  <v:imagedata r:id="rId87" o:title=""/>
                </v:shape>
                <o:OLEObject Type="Embed" ProgID="Equation.DSMT4" ShapeID="_x0000_i1063" DrawAspect="Content" ObjectID="_1775050226" r:id="rId88"/>
              </w:object>
            </w:r>
          </w:p>
          <w:p w14:paraId="33D8EE48" w14:textId="0FA6D800" w:rsidR="00C9780A" w:rsidRPr="00264151" w:rsidRDefault="00BF679C" w:rsidP="006045E2">
            <w:pPr>
              <w:pStyle w:val="NoSpacing"/>
              <w:tabs>
                <w:tab w:val="left" w:pos="576"/>
              </w:tabs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ab/>
            </w:r>
            <w:r w:rsidR="00C71D11" w:rsidRPr="00C71D11">
              <w:rPr>
                <w:rFonts w:asciiTheme="minorHAnsi" w:hAnsiTheme="minorHAnsi" w:cstheme="minorHAnsi"/>
                <w:noProof/>
                <w:color w:val="auto"/>
                <w:position w:val="-6"/>
                <w:sz w:val="20"/>
                <w:szCs w:val="20"/>
              </w:rPr>
              <w:object w:dxaOrig="1440" w:dyaOrig="300" w14:anchorId="2B24D0E3">
                <v:shape id="_x0000_i1064" type="#_x0000_t75" alt="" style="width:1in;height:14.4pt;mso-width-percent:0;mso-height-percent:0;mso-width-percent:0;mso-height-percent:0" o:ole="">
                  <v:imagedata r:id="rId89" o:title=""/>
                </v:shape>
                <o:OLEObject Type="Embed" ProgID="Equation.DSMT4" ShapeID="_x0000_i1064" DrawAspect="Content" ObjectID="_1775050227" r:id="rId90"/>
              </w:object>
            </w:r>
          </w:p>
          <w:p w14:paraId="4F9947F9" w14:textId="2FEB8A6A" w:rsidR="00C9780A" w:rsidRPr="00264151" w:rsidRDefault="00C9780A" w:rsidP="00C9780A">
            <w:pPr>
              <w:pStyle w:val="NoSpacing"/>
            </w:pPr>
            <w:r w:rsidRPr="00264151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 xml:space="preserve">When </w:t>
            </w:r>
            <w:r w:rsidR="00C71D11" w:rsidRPr="00C71D11">
              <w:rPr>
                <w:rFonts w:asciiTheme="minorHAnsi" w:hAnsiTheme="minorHAnsi" w:cstheme="minorHAnsi"/>
                <w:noProof/>
                <w:color w:val="auto"/>
                <w:position w:val="-6"/>
                <w:sz w:val="20"/>
                <w:szCs w:val="20"/>
              </w:rPr>
              <w:object w:dxaOrig="520" w:dyaOrig="260" w14:anchorId="2BAA210F">
                <v:shape id="_x0000_i1065" type="#_x0000_t75" alt="" style="width:28.8pt;height:14.4pt;mso-width-percent:0;mso-height-percent:0;mso-width-percent:0;mso-height-percent:0" o:ole="">
                  <v:imagedata r:id="rId91" o:title=""/>
                </v:shape>
                <o:OLEObject Type="Embed" ProgID="Equation.DSMT4" ShapeID="_x0000_i1065" DrawAspect="Content" ObjectID="_1775050228" r:id="rId92"/>
              </w:objec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, </w:t>
            </w:r>
            <w:r w:rsidR="00C71D11" w:rsidRPr="00C71D11">
              <w:rPr>
                <w:rFonts w:asciiTheme="minorHAnsi" w:hAnsiTheme="minorHAnsi" w:cstheme="minorHAnsi"/>
                <w:noProof/>
                <w:color w:val="auto"/>
                <w:position w:val="-12"/>
                <w:sz w:val="20"/>
                <w:szCs w:val="20"/>
              </w:rPr>
              <w:object w:dxaOrig="940" w:dyaOrig="360" w14:anchorId="41E5E73A">
                <v:shape id="_x0000_i1066" type="#_x0000_t75" alt="" style="width:50.1pt;height:21.9pt;mso-width-percent:0;mso-height-percent:0;mso-width-percent:0;mso-height-percent:0" o:ole="">
                  <v:imagedata r:id="rId93" o:title=""/>
                </v:shape>
                <o:OLEObject Type="Embed" ProgID="Equation.DSMT4" ShapeID="_x0000_i1066" DrawAspect="Content" ObjectID="_1775050229" r:id="rId94"/>
              </w:objec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>.</w:t>
            </w:r>
          </w:p>
        </w:tc>
      </w:tr>
      <w:tr w:rsidR="006232BB" w:rsidRPr="00264151" w14:paraId="4C57229B" w14:textId="77777777" w:rsidTr="0091332E"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B5FE561" w14:textId="0B449094" w:rsidR="00C9780A" w:rsidRPr="00264151" w:rsidRDefault="00C9780A" w:rsidP="00C9780A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lastRenderedPageBreak/>
              <w:t>13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8EF9AAC" w14:textId="606B397B" w:rsidR="00C9780A" w:rsidRPr="00264151" w:rsidRDefault="00C9780A" w:rsidP="00C9780A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C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B0DA08E" w14:textId="4644B45B" w:rsidR="00C9780A" w:rsidRPr="00264151" w:rsidRDefault="00C9780A" w:rsidP="00C9780A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4D57340" w14:textId="469B68A5" w:rsidR="00C9780A" w:rsidRPr="00264151" w:rsidRDefault="00C9780A" w:rsidP="00C9780A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22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vAlign w:val="center"/>
          </w:tcPr>
          <w:p w14:paraId="1BB34E45" w14:textId="2E679312" w:rsidR="00C9780A" w:rsidRPr="00264151" w:rsidRDefault="00C9780A" w:rsidP="00C9780A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 w:rsidRPr="00264151">
              <w:rPr>
                <w:rFonts w:cs="Calibri"/>
                <w:b/>
                <w:bCs/>
                <w:color w:val="000000"/>
                <w:szCs w:val="20"/>
                <w:shd w:val="clear" w:color="auto" w:fill="F2F2F2"/>
                <w:lang w:val="en-AU"/>
              </w:rPr>
              <w:t>52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8CE75BF" w14:textId="1BF3A78A" w:rsidR="00C9780A" w:rsidRPr="00264151" w:rsidRDefault="00C9780A" w:rsidP="00C9780A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7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3880192" w14:textId="2AD6EA1E" w:rsidR="00C9780A" w:rsidRPr="00264151" w:rsidRDefault="00C9780A" w:rsidP="00C9780A">
            <w:pPr>
              <w:pStyle w:val="VCAAtablecondensed"/>
              <w:rPr>
                <w:rFonts w:cs="Calibri"/>
                <w:b/>
                <w:bCs/>
                <w:color w:val="000000"/>
                <w:szCs w:val="20"/>
                <w:shd w:val="clear" w:color="auto" w:fill="F2F2F2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3B10812" w14:textId="60926D98" w:rsidR="00C9780A" w:rsidRPr="00264151" w:rsidRDefault="00C9780A" w:rsidP="00C9780A">
            <w:pPr>
              <w:pStyle w:val="VCAAtablecondensed"/>
              <w:rPr>
                <w:rFonts w:cstheme="minorHAnsi"/>
                <w:color w:val="000000"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398F5FB3" w14:textId="77777777" w:rsidR="00C9780A" w:rsidRPr="00264151" w:rsidRDefault="00C9780A" w:rsidP="00C9780A">
            <w:pPr>
              <w:pStyle w:val="VCAAbodyformaths"/>
            </w:pPr>
          </w:p>
        </w:tc>
      </w:tr>
      <w:tr w:rsidR="006232BB" w:rsidRPr="00264151" w14:paraId="442A8B42" w14:textId="77777777" w:rsidTr="0091332E"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4F90E5B" w14:textId="2FC54197" w:rsidR="00187AAE" w:rsidRPr="00264151" w:rsidRDefault="00187AAE" w:rsidP="00786DC8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4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1A88A35" w14:textId="5AA8347E" w:rsidR="00187AAE" w:rsidRPr="00264151" w:rsidRDefault="00187AAE" w:rsidP="00786DC8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D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9CAE23A" w14:textId="41519988" w:rsidR="00187AAE" w:rsidRPr="00264151" w:rsidRDefault="00187AAE" w:rsidP="00786DC8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6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755B626" w14:textId="1A0147D2" w:rsidR="00187AAE" w:rsidRPr="00264151" w:rsidRDefault="00187AAE" w:rsidP="00786DC8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33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E397291" w14:textId="3D90F518" w:rsidR="00187AAE" w:rsidRPr="00264151" w:rsidRDefault="00187AAE" w:rsidP="00786DC8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22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vAlign w:val="center"/>
            <w:hideMark/>
          </w:tcPr>
          <w:p w14:paraId="7CED2FAA" w14:textId="6875C15F" w:rsidR="00187AAE" w:rsidRPr="00264151" w:rsidRDefault="00187AAE" w:rsidP="00786DC8">
            <w:pPr>
              <w:pStyle w:val="VCAAtablecondensed"/>
              <w:rPr>
                <w:b/>
                <w:bCs/>
                <w:szCs w:val="20"/>
                <w:lang w:val="en-AU"/>
              </w:rPr>
            </w:pPr>
            <w:r w:rsidRPr="00264151">
              <w:rPr>
                <w:rFonts w:cs="Calibri"/>
                <w:b/>
                <w:bCs/>
                <w:color w:val="000000"/>
                <w:szCs w:val="20"/>
                <w:lang w:val="en-AU"/>
              </w:rPr>
              <w:t>29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24A8ADD" w14:textId="78DFC5F9" w:rsidR="00187AAE" w:rsidRPr="00264151" w:rsidRDefault="00187AAE" w:rsidP="00786DC8">
            <w:pPr>
              <w:pStyle w:val="VCAAtablecondensed"/>
              <w:rPr>
                <w:b/>
                <w:bCs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0BE0EBC" w14:textId="77777777" w:rsidR="00187AAE" w:rsidRPr="00264151" w:rsidRDefault="00187AAE" w:rsidP="00786DC8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65F90CD" w14:textId="77777777" w:rsidR="00187AAE" w:rsidRPr="00264151" w:rsidRDefault="00C71D11" w:rsidP="00187AAE">
            <w:pPr>
              <w:pStyle w:val="NoSpacing"/>
              <w:rPr>
                <w:rFonts w:asciiTheme="minorHAnsi" w:hAnsiTheme="minorHAnsi" w:cstheme="minorHAnsi"/>
                <w:b/>
                <w:bCs/>
                <w:sz w:val="20"/>
                <w:szCs w:val="20"/>
              </w:rPr>
            </w:pPr>
            <w:r w:rsidRPr="00C71D11">
              <w:rPr>
                <w:rFonts w:asciiTheme="minorHAnsi" w:hAnsiTheme="minorHAnsi" w:cstheme="minorHAnsi"/>
                <w:b/>
                <w:bCs/>
                <w:noProof/>
                <w:color w:val="auto"/>
                <w:position w:val="-10"/>
                <w:sz w:val="20"/>
                <w:szCs w:val="20"/>
              </w:rPr>
              <w:object w:dxaOrig="2280" w:dyaOrig="300" w14:anchorId="2941886A">
                <v:shape id="_x0000_i1067" type="#_x0000_t75" alt="" style="width:115.2pt;height:14.4pt;mso-width-percent:0;mso-height-percent:0;mso-width-percent:0;mso-height-percent:0" o:ole="">
                  <v:imagedata r:id="rId95" o:title=""/>
                </v:shape>
                <o:OLEObject Type="Embed" ProgID="Equation.DSMT4" ShapeID="_x0000_i1067" DrawAspect="Content" ObjectID="_1775050230" r:id="rId96"/>
              </w:object>
            </w:r>
          </w:p>
          <w:p w14:paraId="5B42E2C3" w14:textId="77777777" w:rsidR="00187AAE" w:rsidRPr="00264151" w:rsidRDefault="00187AAE" w:rsidP="00187AAE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The positive </w:t>
            </w:r>
            <w:r w:rsidRPr="00264151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>x</w: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-intercept is </w:t>
            </w:r>
            <w:r w:rsidR="00C71D11" w:rsidRPr="00C71D11">
              <w:rPr>
                <w:rFonts w:asciiTheme="minorHAnsi" w:hAnsiTheme="minorHAnsi" w:cstheme="minorHAnsi"/>
                <w:noProof/>
                <w:color w:val="auto"/>
                <w:position w:val="-22"/>
                <w:sz w:val="20"/>
                <w:szCs w:val="20"/>
              </w:rPr>
              <w:object w:dxaOrig="200" w:dyaOrig="580" w14:anchorId="5AE2FEDC">
                <v:shape id="_x0000_i1068" type="#_x0000_t75" alt="" style="width:7.5pt;height:28.8pt;mso-width-percent:0;mso-height-percent:0;mso-width-percent:0;mso-height-percent:0" o:ole="">
                  <v:imagedata r:id="rId97" o:title=""/>
                </v:shape>
                <o:OLEObject Type="Embed" ProgID="Equation.DSMT4" ShapeID="_x0000_i1068" DrawAspect="Content" ObjectID="_1775050231" r:id="rId98"/>
              </w:objec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>.</w:t>
            </w:r>
          </w:p>
          <w:p w14:paraId="300227F6" w14:textId="77777777" w:rsidR="00187AAE" w:rsidRPr="00264151" w:rsidRDefault="00187AAE" w:rsidP="00187AAE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Find the tangent line at </w:t>
            </w:r>
            <w:r w:rsidR="00C71D11" w:rsidRPr="00C71D11">
              <w:rPr>
                <w:rFonts w:asciiTheme="minorHAnsi" w:hAnsiTheme="minorHAnsi" w:cstheme="minorHAnsi"/>
                <w:noProof/>
                <w:color w:val="auto"/>
                <w:position w:val="-6"/>
                <w:sz w:val="20"/>
                <w:szCs w:val="20"/>
              </w:rPr>
              <w:object w:dxaOrig="520" w:dyaOrig="200" w14:anchorId="586FD777">
                <v:shape id="_x0000_i1069" type="#_x0000_t75" alt="" style="width:28.8pt;height:7.5pt;mso-width-percent:0;mso-height-percent:0;mso-width-percent:0;mso-height-percent:0" o:ole="">
                  <v:imagedata r:id="rId99" o:title=""/>
                </v:shape>
                <o:OLEObject Type="Embed" ProgID="Equation.DSMT4" ShapeID="_x0000_i1069" DrawAspect="Content" ObjectID="_1775050232" r:id="rId100"/>
              </w:objec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>.</w:t>
            </w:r>
          </w:p>
          <w:p w14:paraId="5DC3C907" w14:textId="77777777" w:rsidR="00187AAE" w:rsidRPr="00264151" w:rsidRDefault="00C71D11" w:rsidP="00187AAE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hAnsiTheme="minorHAnsi" w:cstheme="minorHAnsi"/>
                <w:noProof/>
                <w:color w:val="auto"/>
                <w:position w:val="-16"/>
                <w:sz w:val="20"/>
                <w:szCs w:val="20"/>
              </w:rPr>
              <w:object w:dxaOrig="4440" w:dyaOrig="420" w14:anchorId="6B338311">
                <v:shape id="_x0000_i1070" type="#_x0000_t75" alt="" style="width:222.9pt;height:21.9pt;mso-width-percent:0;mso-height-percent:0;mso-width-percent:0;mso-height-percent:0" o:ole="">
                  <v:imagedata r:id="rId101" o:title=""/>
                </v:shape>
                <o:OLEObject Type="Embed" ProgID="Equation.DSMT4" ShapeID="_x0000_i1070" DrawAspect="Content" ObjectID="_1775050233" r:id="rId102"/>
              </w:object>
            </w:r>
          </w:p>
          <w:p w14:paraId="3B040861" w14:textId="77777777" w:rsidR="00187AAE" w:rsidRPr="00264151" w:rsidRDefault="00187AAE" w:rsidP="00187AAE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Solve </w:t>
            </w:r>
            <w:r w:rsidR="00C71D11" w:rsidRPr="00C71D11">
              <w:rPr>
                <w:rFonts w:asciiTheme="minorHAnsi" w:hAnsiTheme="minorHAnsi" w:cstheme="minorHAnsi"/>
                <w:noProof/>
                <w:color w:val="auto"/>
                <w:position w:val="-26"/>
                <w:sz w:val="20"/>
                <w:szCs w:val="20"/>
              </w:rPr>
              <w:object w:dxaOrig="999" w:dyaOrig="639" w14:anchorId="76DED6F9">
                <v:shape id="_x0000_i1071" type="#_x0000_t75" alt="" style="width:50.1pt;height:36.3pt;mso-width-percent:0;mso-height-percent:0;mso-width-percent:0;mso-height-percent:0" o:ole="">
                  <v:imagedata r:id="rId103" o:title=""/>
                </v:shape>
                <o:OLEObject Type="Embed" ProgID="Equation.DSMT4" ShapeID="_x0000_i1071" DrawAspect="Content" ObjectID="_1775050234" r:id="rId104"/>
              </w:objec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 for </w:t>
            </w:r>
            <w:r w:rsidRPr="00264151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>a</w: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>.</w:t>
            </w:r>
          </w:p>
          <w:p w14:paraId="24C24E3A" w14:textId="77777777" w:rsidR="00187AAE" w:rsidRPr="00264151" w:rsidRDefault="00C71D11" w:rsidP="00187AAE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hAnsiTheme="minorHAnsi" w:cstheme="minorHAnsi"/>
                <w:noProof/>
                <w:color w:val="auto"/>
                <w:position w:val="-22"/>
                <w:sz w:val="20"/>
                <w:szCs w:val="20"/>
              </w:rPr>
              <w:object w:dxaOrig="1160" w:dyaOrig="620" w14:anchorId="31FC8B44">
                <v:shape id="_x0000_i1072" type="#_x0000_t75" alt="" style="width:57.6pt;height:28.8pt;mso-width-percent:0;mso-height-percent:0;mso-width-percent:0;mso-height-percent:0" o:ole="">
                  <v:imagedata r:id="rId105" o:title=""/>
                </v:shape>
                <o:OLEObject Type="Embed" ProgID="Equation.DSMT4" ShapeID="_x0000_i1072" DrawAspect="Content" ObjectID="_1775050235" r:id="rId106"/>
              </w:object>
            </w:r>
            <w:r w:rsidR="00187AAE"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, </w:t>
            </w:r>
            <w:r w:rsidRPr="00C71D11">
              <w:rPr>
                <w:rFonts w:asciiTheme="minorHAnsi" w:hAnsiTheme="minorHAnsi" w:cstheme="minorHAnsi"/>
                <w:noProof/>
                <w:color w:val="auto"/>
                <w:position w:val="-22"/>
                <w:sz w:val="20"/>
                <w:szCs w:val="20"/>
              </w:rPr>
              <w:object w:dxaOrig="1040" w:dyaOrig="620" w14:anchorId="04AE5DB2">
                <v:shape id="_x0000_i1073" type="#_x0000_t75" alt="" style="width:50.1pt;height:28.8pt;mso-width-percent:0;mso-height-percent:0;mso-width-percent:0;mso-height-percent:0" o:ole="">
                  <v:imagedata r:id="rId107" o:title=""/>
                </v:shape>
                <o:OLEObject Type="Embed" ProgID="Equation.DSMT4" ShapeID="_x0000_i1073" DrawAspect="Content" ObjectID="_1775050236" r:id="rId108"/>
              </w:object>
            </w:r>
            <w:r w:rsidR="00187AAE"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 or </w:t>
            </w:r>
            <w:r w:rsidRPr="00C71D11">
              <w:rPr>
                <w:rFonts w:asciiTheme="minorHAnsi" w:hAnsiTheme="minorHAnsi" w:cstheme="minorHAnsi"/>
                <w:noProof/>
                <w:color w:val="auto"/>
                <w:position w:val="-22"/>
                <w:sz w:val="20"/>
                <w:szCs w:val="20"/>
              </w:rPr>
              <w:object w:dxaOrig="540" w:dyaOrig="580" w14:anchorId="32FB7858">
                <v:shape id="_x0000_i1074" type="#_x0000_t75" alt="" style="width:28.8pt;height:28.8pt;mso-width-percent:0;mso-height-percent:0;mso-width-percent:0;mso-height-percent:0" o:ole="">
                  <v:imagedata r:id="rId109" o:title=""/>
                </v:shape>
                <o:OLEObject Type="Embed" ProgID="Equation.DSMT4" ShapeID="_x0000_i1074" DrawAspect="Content" ObjectID="_1775050237" r:id="rId110"/>
              </w:object>
            </w:r>
          </w:p>
          <w:p w14:paraId="7CB559D1" w14:textId="77777777" w:rsidR="00187AAE" w:rsidRDefault="00187AAE" w:rsidP="00187AAE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Hence </w:t>
            </w:r>
            <w:r w:rsidR="00B34DCB"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there are </w: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>three solutions.</w:t>
            </w:r>
          </w:p>
          <w:p w14:paraId="69177684" w14:textId="7F9A4B98" w:rsidR="00B10D61" w:rsidRPr="00264151" w:rsidRDefault="00D94730" w:rsidP="00187AAE">
            <w:pPr>
              <w:pStyle w:val="NoSpacing"/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Alternatively,</w:t>
            </w:r>
            <w:r w:rsidR="00B10D61">
              <w:rPr>
                <w:rFonts w:asciiTheme="minorHAnsi" w:hAnsiTheme="minorHAnsi" w:cstheme="minorHAnsi"/>
                <w:sz w:val="20"/>
                <w:szCs w:val="20"/>
              </w:rPr>
              <w:t xml:space="preserve"> a graphical approach could be taken.</w:t>
            </w:r>
          </w:p>
        </w:tc>
      </w:tr>
      <w:tr w:rsidR="006232BB" w:rsidRPr="00264151" w14:paraId="5B825ADB" w14:textId="77777777" w:rsidTr="0091332E"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C3596B7" w14:textId="77777777" w:rsidR="00C9780A" w:rsidRPr="00264151" w:rsidRDefault="00C9780A" w:rsidP="00C9780A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5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6EE3CE6F" w14:textId="12FBCB74" w:rsidR="00C9780A" w:rsidRPr="00264151" w:rsidRDefault="00C9780A" w:rsidP="00C9780A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A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vAlign w:val="center"/>
            <w:hideMark/>
          </w:tcPr>
          <w:p w14:paraId="34735E01" w14:textId="4D8A8C29" w:rsidR="00C9780A" w:rsidRPr="00264151" w:rsidRDefault="00C9780A" w:rsidP="00C9780A">
            <w:pPr>
              <w:pStyle w:val="VCAAtablecondensed"/>
              <w:rPr>
                <w:b/>
                <w:bCs/>
                <w:szCs w:val="20"/>
                <w:lang w:val="en-AU"/>
              </w:rPr>
            </w:pPr>
            <w:r w:rsidRPr="00264151">
              <w:rPr>
                <w:rFonts w:cs="Calibri"/>
                <w:b/>
                <w:bCs/>
                <w:color w:val="000000"/>
                <w:szCs w:val="20"/>
                <w:lang w:val="en-AU"/>
              </w:rPr>
              <w:t>65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8EA1292" w14:textId="4BCA0A86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6D74C72" w14:textId="6CBC5CDF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7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C9C905A" w14:textId="0BBA7434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4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D5A857E" w14:textId="020147D1" w:rsidR="00C9780A" w:rsidRPr="00264151" w:rsidRDefault="00C9780A" w:rsidP="00C9780A">
            <w:pPr>
              <w:pStyle w:val="VCAAtablecondensed"/>
              <w:rPr>
                <w:b/>
                <w:bCs/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4C00079" w14:textId="77777777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64DF09A8" w14:textId="77777777" w:rsidR="00C9780A" w:rsidRPr="00264151" w:rsidRDefault="00C9780A" w:rsidP="00C9780A">
            <w:pPr>
              <w:pStyle w:val="VCAAbodyformaths"/>
            </w:pPr>
          </w:p>
        </w:tc>
      </w:tr>
      <w:tr w:rsidR="006232BB" w:rsidRPr="00264151" w14:paraId="7104E26F" w14:textId="77777777" w:rsidTr="0091332E"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32E461D2" w14:textId="77777777" w:rsidR="00C9780A" w:rsidRPr="00264151" w:rsidRDefault="00C9780A" w:rsidP="00C9780A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6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14:paraId="7E897C18" w14:textId="77777777" w:rsidR="00C9780A" w:rsidRPr="00264151" w:rsidRDefault="00C9780A" w:rsidP="00C9780A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B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B6A9781" w14:textId="63AA1FA7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/>
            <w:vAlign w:val="center"/>
            <w:hideMark/>
          </w:tcPr>
          <w:p w14:paraId="43433A8E" w14:textId="7C29BC12" w:rsidR="00C9780A" w:rsidRPr="00264151" w:rsidRDefault="00C9780A" w:rsidP="00C9780A">
            <w:pPr>
              <w:pStyle w:val="VCAAtablecondensed"/>
              <w:rPr>
                <w:b/>
                <w:bCs/>
                <w:szCs w:val="20"/>
                <w:lang w:val="en-AU"/>
              </w:rPr>
            </w:pPr>
            <w:r w:rsidRPr="00264151">
              <w:rPr>
                <w:rFonts w:cs="Calibri"/>
                <w:b/>
                <w:bCs/>
                <w:color w:val="000000"/>
                <w:szCs w:val="20"/>
                <w:shd w:val="clear" w:color="auto" w:fill="F2F2F2"/>
                <w:lang w:val="en-AU"/>
              </w:rPr>
              <w:t>69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52A3BD2" w14:textId="4EDD6F62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8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0459FC9" w14:textId="47676424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5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A0FBA36" w14:textId="77777777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4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8677B70" w14:textId="1FAC8909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0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14F75F04" w14:textId="77777777" w:rsidR="00C9780A" w:rsidRPr="00264151" w:rsidRDefault="00C9780A" w:rsidP="00C9780A">
            <w:pPr>
              <w:pStyle w:val="VCAAbodyformaths"/>
            </w:pPr>
          </w:p>
        </w:tc>
      </w:tr>
      <w:tr w:rsidR="006232BB" w:rsidRPr="00264151" w14:paraId="46CF5C1E" w14:textId="77777777" w:rsidTr="0091332E"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36FAF30" w14:textId="77777777" w:rsidR="00C9780A" w:rsidRPr="00264151" w:rsidRDefault="00C9780A" w:rsidP="00C9780A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7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EA0AFCF" w14:textId="303CC67E" w:rsidR="00C9780A" w:rsidRPr="00264151" w:rsidRDefault="00C9780A" w:rsidP="00C9780A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B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5857D35" w14:textId="237AE21F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vAlign w:val="center"/>
            <w:hideMark/>
          </w:tcPr>
          <w:p w14:paraId="6D210808" w14:textId="4A0E159E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b/>
                <w:bCs/>
                <w:color w:val="000000"/>
                <w:szCs w:val="20"/>
                <w:shd w:val="clear" w:color="auto" w:fill="F2F2F2"/>
                <w:lang w:val="en-AU"/>
              </w:rPr>
              <w:t>28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73E1A70" w14:textId="477B5042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26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488F429" w14:textId="02952BBE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26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50B8895" w14:textId="72699EEA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683A51B" w14:textId="6195E05F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46696C9" w14:textId="77777777" w:rsidR="00B34DCB" w:rsidRPr="00264151" w:rsidRDefault="00C9780A" w:rsidP="00C9780A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The base of the cylinder has a circumference of </w:t>
            </w:r>
            <w:r w:rsidR="00C71D11" w:rsidRPr="00C71D11">
              <w:rPr>
                <w:rFonts w:asciiTheme="minorHAnsi" w:hAnsiTheme="minorHAnsi" w:cstheme="minorHAnsi"/>
                <w:noProof/>
                <w:color w:val="auto"/>
                <w:position w:val="-6"/>
                <w:sz w:val="20"/>
                <w:szCs w:val="20"/>
              </w:rPr>
              <w:object w:dxaOrig="420" w:dyaOrig="260" w14:anchorId="7672D71B">
                <v:shape id="_x0000_i1075" type="#_x0000_t75" alt="" style="width:21.9pt;height:14.4pt;mso-width-percent:0;mso-height-percent:0;mso-width-percent:0;mso-height-percent:0" o:ole="">
                  <v:imagedata r:id="rId111" o:title=""/>
                </v:shape>
                <o:OLEObject Type="Embed" ProgID="Equation.DSMT4" ShapeID="_x0000_i1075" DrawAspect="Content" ObjectID="_1775050238" r:id="rId112"/>
              </w:object>
            </w: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 units. </w:t>
            </w:r>
          </w:p>
          <w:p w14:paraId="316B6A85" w14:textId="0EB36255" w:rsidR="00C9780A" w:rsidRPr="00264151" w:rsidRDefault="00C71D11" w:rsidP="00C9780A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hAnsiTheme="minorHAnsi" w:cstheme="minorHAnsi"/>
                <w:noProof/>
                <w:color w:val="auto"/>
                <w:position w:val="-10"/>
                <w:sz w:val="20"/>
                <w:szCs w:val="20"/>
              </w:rPr>
              <w:object w:dxaOrig="780" w:dyaOrig="300" w14:anchorId="658C80A4">
                <v:shape id="_x0000_i1076" type="#_x0000_t75" alt="" style="width:35.7pt;height:14.4pt;mso-width-percent:0;mso-height-percent:0;mso-width-percent:0;mso-height-percent:0" o:ole="">
                  <v:imagedata r:id="rId113" o:title=""/>
                </v:shape>
                <o:OLEObject Type="Embed" ProgID="Equation.DSMT4" ShapeID="_x0000_i1076" DrawAspect="Content" ObjectID="_1775050239" r:id="rId114"/>
              </w:object>
            </w:r>
            <w:r w:rsidR="00C9780A"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, </w:t>
            </w:r>
            <w:r w:rsidRPr="00C71D11">
              <w:rPr>
                <w:rFonts w:asciiTheme="minorHAnsi" w:hAnsiTheme="minorHAnsi" w:cstheme="minorHAnsi"/>
                <w:noProof/>
                <w:color w:val="auto"/>
                <w:position w:val="-22"/>
                <w:sz w:val="20"/>
                <w:szCs w:val="20"/>
              </w:rPr>
              <w:object w:dxaOrig="680" w:dyaOrig="580" w14:anchorId="5085ED21">
                <v:shape id="_x0000_i1077" type="#_x0000_t75" alt="" style="width:36.3pt;height:28.8pt;mso-width-percent:0;mso-height-percent:0;mso-width-percent:0;mso-height-percent:0" o:ole="">
                  <v:imagedata r:id="rId115" o:title=""/>
                </v:shape>
                <o:OLEObject Type="Embed" ProgID="Equation.DSMT4" ShapeID="_x0000_i1077" DrawAspect="Content" ObjectID="_1775050240" r:id="rId116"/>
              </w:object>
            </w:r>
          </w:p>
          <w:p w14:paraId="00E2345B" w14:textId="08F6FAD2" w:rsidR="00C9780A" w:rsidRPr="00264151" w:rsidRDefault="00C71D11" w:rsidP="00C9780A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hAnsiTheme="minorHAnsi" w:cstheme="minorHAnsi"/>
                <w:noProof/>
                <w:color w:val="auto"/>
                <w:position w:val="-6"/>
                <w:sz w:val="20"/>
                <w:szCs w:val="20"/>
              </w:rPr>
              <w:object w:dxaOrig="940" w:dyaOrig="260" w14:anchorId="21940BCB">
                <v:shape id="_x0000_i1078" type="#_x0000_t75" alt="" style="width:50.1pt;height:14.4pt;mso-width-percent:0;mso-height-percent:0;mso-width-percent:0;mso-height-percent:0" o:ole="">
                  <v:imagedata r:id="rId117" o:title=""/>
                </v:shape>
                <o:OLEObject Type="Embed" ProgID="Equation.DSMT4" ShapeID="_x0000_i1078" DrawAspect="Content" ObjectID="_1775050241" r:id="rId118"/>
              </w:object>
            </w:r>
            <w:r w:rsidR="00C9780A"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, </w:t>
            </w:r>
            <w:r w:rsidRPr="00C71D11">
              <w:rPr>
                <w:rFonts w:asciiTheme="minorHAnsi" w:hAnsiTheme="minorHAnsi" w:cstheme="minorHAnsi"/>
                <w:noProof/>
                <w:color w:val="auto"/>
                <w:position w:val="-22"/>
                <w:sz w:val="20"/>
                <w:szCs w:val="20"/>
              </w:rPr>
              <w:object w:dxaOrig="999" w:dyaOrig="580" w14:anchorId="0C996011">
                <v:shape id="_x0000_i1079" type="#_x0000_t75" alt="" style="width:50.1pt;height:28.8pt;mso-width-percent:0;mso-height-percent:0;mso-width-percent:0;mso-height-percent:0" o:ole="">
                  <v:imagedata r:id="rId119" o:title=""/>
                </v:shape>
                <o:OLEObject Type="Embed" ProgID="Equation.DSMT4" ShapeID="_x0000_i1079" DrawAspect="Content" ObjectID="_1775050242" r:id="rId120"/>
              </w:object>
            </w:r>
          </w:p>
          <w:p w14:paraId="00FF37D7" w14:textId="77A680C0" w:rsidR="00C9780A" w:rsidRPr="00264151" w:rsidRDefault="00C9780A" w:rsidP="00C9780A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264151">
              <w:rPr>
                <w:rFonts w:asciiTheme="minorHAnsi" w:hAnsiTheme="minorHAnsi" w:cstheme="minorHAnsi"/>
                <w:sz w:val="20"/>
                <w:szCs w:val="20"/>
              </w:rPr>
              <w:t xml:space="preserve">The formula for volume of the cylinder is </w:t>
            </w:r>
            <w:r w:rsidR="00C71D11" w:rsidRPr="00C71D11">
              <w:rPr>
                <w:rFonts w:asciiTheme="minorHAnsi" w:hAnsiTheme="minorHAnsi" w:cstheme="minorHAnsi"/>
                <w:noProof/>
                <w:color w:val="auto"/>
                <w:position w:val="-6"/>
                <w:sz w:val="20"/>
                <w:szCs w:val="20"/>
              </w:rPr>
              <w:object w:dxaOrig="880" w:dyaOrig="300" w14:anchorId="6D5E3505">
                <v:shape id="_x0000_i1080" type="#_x0000_t75" alt="" style="width:43.85pt;height:14.4pt;mso-width-percent:0;mso-height-percent:0;mso-width-percent:0;mso-height-percent:0" o:ole="">
                  <v:imagedata r:id="rId121" o:title=""/>
                </v:shape>
                <o:OLEObject Type="Embed" ProgID="Equation.DSMT4" ShapeID="_x0000_i1080" DrawAspect="Content" ObjectID="_1775050243" r:id="rId122"/>
              </w:object>
            </w:r>
          </w:p>
          <w:p w14:paraId="31BD50BE" w14:textId="106CF3CB" w:rsidR="00C9780A" w:rsidRPr="00264151" w:rsidRDefault="00C71D11" w:rsidP="00C9780A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hAnsiTheme="minorHAnsi" w:cstheme="minorHAnsi"/>
                <w:noProof/>
                <w:color w:val="auto"/>
                <w:position w:val="-26"/>
                <w:sz w:val="20"/>
                <w:szCs w:val="20"/>
              </w:rPr>
              <w:object w:dxaOrig="3260" w:dyaOrig="680" w14:anchorId="778B5995">
                <v:shape id="_x0000_i1081" type="#_x0000_t75" alt="" style="width:165.9pt;height:36.3pt;mso-width-percent:0;mso-height-percent:0;mso-width-percent:0;mso-height-percent:0" o:ole="">
                  <v:imagedata r:id="rId123" o:title=""/>
                </v:shape>
                <o:OLEObject Type="Embed" ProgID="Equation.DSMT4" ShapeID="_x0000_i1081" DrawAspect="Content" ObjectID="_1775050244" r:id="rId124"/>
              </w:object>
            </w:r>
          </w:p>
        </w:tc>
      </w:tr>
      <w:tr w:rsidR="006232BB" w:rsidRPr="00264151" w14:paraId="7DE486FA" w14:textId="77777777" w:rsidTr="0091332E"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C0DD599" w14:textId="77777777" w:rsidR="00C9780A" w:rsidRPr="00264151" w:rsidRDefault="00C9780A" w:rsidP="00C9780A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8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9C81B3C" w14:textId="1F000F80" w:rsidR="00C9780A" w:rsidRPr="00264151" w:rsidRDefault="00C9780A" w:rsidP="00C9780A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E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CC99FAA" w14:textId="60707214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12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DFF38EB" w14:textId="174DF0D9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9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337421A" w14:textId="38E32DFE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22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9EF91CC" w14:textId="049537EB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theme="minorHAnsi"/>
                <w:color w:val="000000"/>
                <w:szCs w:val="20"/>
                <w:lang w:val="en-AU"/>
              </w:rPr>
              <w:t>26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 w:themeFill="background1" w:themeFillShade="F2"/>
            <w:vAlign w:val="center"/>
            <w:hideMark/>
          </w:tcPr>
          <w:p w14:paraId="06B91B5A" w14:textId="318B8924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theme="minorHAnsi"/>
                <w:b/>
                <w:bCs/>
                <w:color w:val="000000"/>
                <w:szCs w:val="20"/>
                <w:shd w:val="clear" w:color="auto" w:fill="F2F2F2"/>
                <w:lang w:val="en-AU"/>
              </w:rPr>
              <w:t>2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65AEFD1" w14:textId="549B1123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szCs w:val="20"/>
                <w:lang w:val="en-AU"/>
              </w:rPr>
              <w:t>1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47B97C7C" w14:textId="7F21637B" w:rsidR="00C9780A" w:rsidRPr="00264151" w:rsidRDefault="00C71D11" w:rsidP="00C9780A">
            <w:pPr>
              <w:pStyle w:val="NoSpacing"/>
              <w:rPr>
                <w:rFonts w:asciiTheme="minorHAnsi" w:eastAsiaTheme="majorEastAsia" w:hAnsiTheme="minorHAnsi" w:cstheme="minorHAnsi"/>
                <w:b/>
                <w:bCs/>
                <w:sz w:val="20"/>
                <w:szCs w:val="20"/>
              </w:rPr>
            </w:pPr>
            <w:r w:rsidRPr="00C71D11">
              <w:rPr>
                <w:rFonts w:asciiTheme="minorHAnsi" w:eastAsiaTheme="majorEastAsia" w:hAnsiTheme="minorHAnsi" w:cstheme="minorHAnsi"/>
                <w:b/>
                <w:bCs/>
                <w:noProof/>
                <w:color w:val="auto"/>
                <w:position w:val="-12"/>
                <w:sz w:val="20"/>
                <w:szCs w:val="20"/>
              </w:rPr>
              <w:object w:dxaOrig="3000" w:dyaOrig="360" w14:anchorId="067DD883">
                <v:shape id="_x0000_i1082" type="#_x0000_t75" alt="" style="width:151.5pt;height:21.9pt;mso-width-percent:0;mso-height-percent:0;mso-width-percent:0;mso-height-percent:0" o:ole="">
                  <v:imagedata r:id="rId125" o:title=""/>
                </v:shape>
                <o:OLEObject Type="Embed" ProgID="Equation.DSMT4" ShapeID="_x0000_i1082" DrawAspect="Content" ObjectID="_1775050245" r:id="rId126"/>
              </w:objec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04"/>
              <w:gridCol w:w="2552"/>
            </w:tblGrid>
            <w:tr w:rsidR="00C9780A" w:rsidRPr="005F5DDE" w14:paraId="11D88964" w14:textId="77777777" w:rsidTr="00786DC8">
              <w:tc>
                <w:tcPr>
                  <w:tcW w:w="704" w:type="dxa"/>
                </w:tcPr>
                <w:p w14:paraId="634D5CF5" w14:textId="16E8E380" w:rsidR="00C9780A" w:rsidRPr="001F4E7F" w:rsidRDefault="00C9780A" w:rsidP="00A70552">
                  <w:pPr>
                    <w:pStyle w:val="VCAAbody"/>
                    <w:rPr>
                      <w:rFonts w:ascii="Times New Roman" w:hAnsi="Times New Roman" w:cs="Times New Roman"/>
                      <w:b/>
                      <w:bCs/>
                    </w:rPr>
                  </w:pPr>
                </w:p>
              </w:tc>
              <w:tc>
                <w:tcPr>
                  <w:tcW w:w="2552" w:type="dxa"/>
                </w:tcPr>
                <w:p w14:paraId="29F407B6" w14:textId="77777777" w:rsidR="00C9780A" w:rsidRPr="00A70552" w:rsidRDefault="00C9780A" w:rsidP="00A70552">
                  <w:pPr>
                    <w:pStyle w:val="VCAAbody"/>
                    <w:rPr>
                      <w:b/>
                      <w:bCs/>
                    </w:rPr>
                  </w:pPr>
                  <w:r w:rsidRPr="00A70552">
                    <w:rPr>
                      <w:b/>
                      <w:bCs/>
                    </w:rPr>
                    <w:t>Number of local minima</w:t>
                  </w:r>
                </w:p>
              </w:tc>
            </w:tr>
            <w:tr w:rsidR="00C9780A" w:rsidRPr="005F5DDE" w14:paraId="135A9F8D" w14:textId="77777777" w:rsidTr="00786DC8">
              <w:tc>
                <w:tcPr>
                  <w:tcW w:w="704" w:type="dxa"/>
                </w:tcPr>
                <w:p w14:paraId="3B1B849D" w14:textId="77777777" w:rsidR="00C9780A" w:rsidRPr="00264151" w:rsidRDefault="00C9780A" w:rsidP="00A70552">
                  <w:pPr>
                    <w:pStyle w:val="VCAAbody"/>
                  </w:pPr>
                  <w:r w:rsidRPr="00264151">
                    <w:t>1</w:t>
                  </w:r>
                </w:p>
              </w:tc>
              <w:tc>
                <w:tcPr>
                  <w:tcW w:w="2552" w:type="dxa"/>
                </w:tcPr>
                <w:p w14:paraId="29BB5939" w14:textId="77777777" w:rsidR="00C9780A" w:rsidRPr="00264151" w:rsidRDefault="00C9780A" w:rsidP="00A70552">
                  <w:pPr>
                    <w:pStyle w:val="VCAAbody"/>
                  </w:pPr>
                  <w:r w:rsidRPr="00264151">
                    <w:t>1</w:t>
                  </w:r>
                </w:p>
              </w:tc>
            </w:tr>
            <w:tr w:rsidR="00C9780A" w:rsidRPr="005F5DDE" w14:paraId="1DDB84FA" w14:textId="77777777" w:rsidTr="00786DC8">
              <w:tc>
                <w:tcPr>
                  <w:tcW w:w="704" w:type="dxa"/>
                </w:tcPr>
                <w:p w14:paraId="16A78E69" w14:textId="77777777" w:rsidR="00C9780A" w:rsidRPr="00264151" w:rsidRDefault="00C9780A" w:rsidP="00A70552">
                  <w:pPr>
                    <w:pStyle w:val="VCAAbody"/>
                  </w:pPr>
                  <w:r w:rsidRPr="00264151">
                    <w:t>2</w:t>
                  </w:r>
                </w:p>
              </w:tc>
              <w:tc>
                <w:tcPr>
                  <w:tcW w:w="2552" w:type="dxa"/>
                </w:tcPr>
                <w:p w14:paraId="350F0FBD" w14:textId="77777777" w:rsidR="00C9780A" w:rsidRPr="00264151" w:rsidRDefault="00C9780A" w:rsidP="00A70552">
                  <w:pPr>
                    <w:pStyle w:val="VCAAbody"/>
                  </w:pPr>
                  <w:r w:rsidRPr="00264151">
                    <w:t>4</w:t>
                  </w:r>
                </w:p>
              </w:tc>
            </w:tr>
            <w:tr w:rsidR="00C9780A" w:rsidRPr="005F5DDE" w14:paraId="670C7152" w14:textId="77777777" w:rsidTr="00786DC8">
              <w:tc>
                <w:tcPr>
                  <w:tcW w:w="704" w:type="dxa"/>
                </w:tcPr>
                <w:p w14:paraId="098930F5" w14:textId="77777777" w:rsidR="00C9780A" w:rsidRPr="00264151" w:rsidRDefault="00C9780A" w:rsidP="00A70552">
                  <w:pPr>
                    <w:pStyle w:val="VCAAbody"/>
                  </w:pPr>
                  <w:r w:rsidRPr="00264151">
                    <w:t>3</w:t>
                  </w:r>
                </w:p>
              </w:tc>
              <w:tc>
                <w:tcPr>
                  <w:tcW w:w="2552" w:type="dxa"/>
                </w:tcPr>
                <w:p w14:paraId="6F27DB14" w14:textId="77777777" w:rsidR="00C9780A" w:rsidRPr="00264151" w:rsidRDefault="00C9780A" w:rsidP="00A70552">
                  <w:pPr>
                    <w:pStyle w:val="VCAAbody"/>
                  </w:pPr>
                  <w:r w:rsidRPr="00264151">
                    <w:t>9</w:t>
                  </w:r>
                </w:p>
              </w:tc>
            </w:tr>
          </w:tbl>
          <w:p w14:paraId="3A8E3DC5" w14:textId="0434B94E" w:rsidR="00C9780A" w:rsidRPr="00264151" w:rsidRDefault="00C9780A" w:rsidP="00A70552">
            <w:pPr>
              <w:pStyle w:val="VCAAbody"/>
            </w:pPr>
            <w:r w:rsidRPr="00264151">
              <w:t xml:space="preserve">The number of local minima is </w:t>
            </w:r>
            <w:r w:rsidR="00C71D11" w:rsidRPr="00C71D11">
              <w:rPr>
                <w:noProof/>
                <w:color w:val="auto"/>
                <w:position w:val="-6"/>
              </w:rPr>
              <w:object w:dxaOrig="279" w:dyaOrig="320" w14:anchorId="43E7675C">
                <v:shape id="_x0000_i1083" type="#_x0000_t75" alt="" style="width:14.4pt;height:14.4pt;mso-width-percent:0;mso-height-percent:0;mso-width-percent:0;mso-height-percent:0" o:ole="">
                  <v:imagedata r:id="rId127" o:title=""/>
                </v:shape>
                <o:OLEObject Type="Embed" ProgID="Equation.DSMT4" ShapeID="_x0000_i1083" DrawAspect="Content" ObjectID="_1775050246" r:id="rId128"/>
              </w:object>
            </w:r>
            <w:r w:rsidRPr="00264151">
              <w:t>.</w:t>
            </w:r>
          </w:p>
        </w:tc>
      </w:tr>
      <w:tr w:rsidR="006232BB" w:rsidRPr="00264151" w14:paraId="025FA870" w14:textId="77777777" w:rsidTr="0091332E"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31B31E9" w14:textId="77777777" w:rsidR="00C9780A" w:rsidRPr="00264151" w:rsidRDefault="00C9780A" w:rsidP="00C9780A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t>19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55692B0" w14:textId="77777777" w:rsidR="00C9780A" w:rsidRPr="00264151" w:rsidRDefault="00C9780A" w:rsidP="00C9780A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D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54611A6" w14:textId="57A9341B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27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C1FF17C" w14:textId="3CAB963B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1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07FF645" w14:textId="77777777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3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/>
            <w:vAlign w:val="center"/>
            <w:hideMark/>
          </w:tcPr>
          <w:p w14:paraId="48176ED6" w14:textId="65CF3396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b/>
                <w:bCs/>
                <w:color w:val="000000"/>
                <w:szCs w:val="20"/>
                <w:shd w:val="clear" w:color="auto" w:fill="F2F2F2"/>
                <w:lang w:val="en-AU"/>
              </w:rPr>
              <w:t>32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603E34E" w14:textId="27374F1E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6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E340B4B" w14:textId="77777777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2F399291" w14:textId="581931F5" w:rsidR="00C9780A" w:rsidRPr="00264151" w:rsidRDefault="00C71D11" w:rsidP="00C9780A">
            <w:pPr>
              <w:pStyle w:val="NoSpacing"/>
              <w:rPr>
                <w:rFonts w:asciiTheme="minorHAnsi" w:eastAsiaTheme="majorEastAsia" w:hAnsiTheme="minorHAnsi" w:cstheme="minorHAnsi"/>
                <w:b/>
                <w:bCs/>
                <w:sz w:val="20"/>
                <w:szCs w:val="20"/>
              </w:rPr>
            </w:pPr>
            <w:r w:rsidRPr="00C71D11">
              <w:rPr>
                <w:rFonts w:asciiTheme="minorHAnsi" w:eastAsiaTheme="majorEastAsia" w:hAnsiTheme="minorHAnsi" w:cstheme="minorHAnsi"/>
                <w:b/>
                <w:bCs/>
                <w:noProof/>
                <w:color w:val="auto"/>
                <w:position w:val="-22"/>
                <w:sz w:val="20"/>
                <w:szCs w:val="20"/>
              </w:rPr>
              <w:object w:dxaOrig="2480" w:dyaOrig="580" w14:anchorId="57C3EFEB">
                <v:shape id="_x0000_i1084" type="#_x0000_t75" alt="" style="width:122.1pt;height:28.8pt;mso-width-percent:0;mso-height-percent:0;mso-width-percent:0;mso-height-percent:0" o:ole="">
                  <v:imagedata r:id="rId129" o:title=""/>
                </v:shape>
                <o:OLEObject Type="Embed" ProgID="Equation.DSMT4" ShapeID="_x0000_i1084" DrawAspect="Content" ObjectID="_1775050247" r:id="rId130"/>
              </w:object>
            </w:r>
          </w:p>
          <w:p w14:paraId="4EB882F1" w14:textId="036BDA70" w:rsidR="00C9780A" w:rsidRPr="00264151" w:rsidRDefault="00C71D11" w:rsidP="00C9780A">
            <w:pPr>
              <w:pStyle w:val="NoSpacing"/>
              <w:rPr>
                <w:rFonts w:asciiTheme="minorHAnsi" w:eastAsiaTheme="majorEastAsia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6"/>
                <w:sz w:val="20"/>
                <w:szCs w:val="20"/>
              </w:rPr>
              <w:object w:dxaOrig="2760" w:dyaOrig="639" w14:anchorId="26285BC6">
                <v:shape id="_x0000_i1085" type="#_x0000_t75" alt="" style="width:136.5pt;height:36.3pt;mso-width-percent:0;mso-height-percent:0;mso-width-percent:0;mso-height-percent:0" o:ole="">
                  <v:imagedata r:id="rId131" o:title=""/>
                </v:shape>
                <o:OLEObject Type="Embed" ProgID="Equation.DSMT4" ShapeID="_x0000_i1085" DrawAspect="Content" ObjectID="_1775050248" r:id="rId132"/>
              </w:object>
            </w:r>
            <w:r w:rsidR="00C9780A" w:rsidRPr="00264151">
              <w:rPr>
                <w:rFonts w:asciiTheme="minorHAnsi" w:eastAsiaTheme="majorEastAsia" w:hAnsiTheme="minorHAnsi" w:cstheme="minorHAnsi"/>
                <w:i/>
                <w:iCs/>
                <w:sz w:val="20"/>
                <w:szCs w:val="20"/>
              </w:rPr>
              <w:t xml:space="preserve"> </w:t>
            </w:r>
            <w:r w:rsidR="00C9780A"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>for two unique solutions.</w:t>
            </w:r>
          </w:p>
          <w:p w14:paraId="17842F38" w14:textId="27716907" w:rsidR="00C9780A" w:rsidRPr="00264151" w:rsidRDefault="00C71D11" w:rsidP="00C9780A">
            <w:pPr>
              <w:pStyle w:val="NoSpacing"/>
              <w:rPr>
                <w:rFonts w:asciiTheme="minorHAnsi" w:eastAsiaTheme="majorEastAsia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2"/>
                <w:sz w:val="20"/>
                <w:szCs w:val="20"/>
              </w:rPr>
              <w:object w:dxaOrig="700" w:dyaOrig="580" w14:anchorId="65656865">
                <v:shape id="_x0000_i1086" type="#_x0000_t75" alt="" style="width:36.3pt;height:28.8pt;mso-width-percent:0;mso-height-percent:0;mso-width-percent:0;mso-height-percent:0" o:ole="">
                  <v:imagedata r:id="rId133" o:title=""/>
                </v:shape>
                <o:OLEObject Type="Embed" ProgID="Equation.DSMT4" ShapeID="_x0000_i1086" DrawAspect="Content" ObjectID="_1775050249" r:id="rId134"/>
              </w:object>
            </w:r>
          </w:p>
          <w:p w14:paraId="45143EC0" w14:textId="77777777" w:rsidR="00C9780A" w:rsidRPr="00264151" w:rsidRDefault="00C9780A" w:rsidP="00C9780A">
            <w:pPr>
              <w:pStyle w:val="NoSpacing"/>
              <w:rPr>
                <w:rFonts w:asciiTheme="minorHAnsi" w:eastAsiaTheme="majorEastAsia" w:hAnsiTheme="minorHAnsi" w:cstheme="minorHAnsi"/>
                <w:sz w:val="20"/>
                <w:szCs w:val="20"/>
              </w:rPr>
            </w:pPr>
            <w:r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lastRenderedPageBreak/>
              <w:t>One solution has to be positive and the other negative.</w:t>
            </w:r>
          </w:p>
          <w:p w14:paraId="34B82990" w14:textId="5C0FDCF4" w:rsidR="00C9780A" w:rsidRPr="00264151" w:rsidRDefault="00C9780A" w:rsidP="00C9780A">
            <w:pPr>
              <w:pStyle w:val="NoSpacing"/>
              <w:rPr>
                <w:rFonts w:asciiTheme="minorHAnsi" w:eastAsiaTheme="majorEastAsia" w:hAnsiTheme="minorHAnsi" w:cstheme="minorHAnsi"/>
                <w:sz w:val="20"/>
                <w:szCs w:val="20"/>
              </w:rPr>
            </w:pPr>
            <w:r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Solve </w:t>
            </w:r>
            <w:r w:rsidR="00C71D11" w:rsidRPr="00C71D11">
              <w:rPr>
                <w:rFonts w:asciiTheme="minorHAnsi" w:eastAsiaTheme="majorEastAsia" w:hAnsiTheme="minorHAnsi" w:cstheme="minorHAnsi"/>
                <w:b/>
                <w:bCs/>
                <w:noProof/>
                <w:color w:val="auto"/>
                <w:position w:val="-22"/>
                <w:sz w:val="20"/>
                <w:szCs w:val="20"/>
              </w:rPr>
              <w:object w:dxaOrig="2480" w:dyaOrig="580" w14:anchorId="755F70E6">
                <v:shape id="_x0000_i1087" type="#_x0000_t75" alt="" style="width:122.1pt;height:28.8pt;mso-width-percent:0;mso-height-percent:0;mso-width-percent:0;mso-height-percent:0" o:ole="">
                  <v:imagedata r:id="rId135" o:title=""/>
                </v:shape>
                <o:OLEObject Type="Embed" ProgID="Equation.DSMT4" ShapeID="_x0000_i1087" DrawAspect="Content" ObjectID="_1775050250" r:id="rId136"/>
              </w:object>
            </w:r>
            <w:r w:rsidRPr="00264151">
              <w:rPr>
                <w:rFonts w:asciiTheme="minorHAnsi" w:eastAsiaTheme="majorEastAsia" w:hAnsiTheme="minorHAnsi" w:cstheme="minorHAnsi"/>
                <w:b/>
                <w:bCs/>
                <w:sz w:val="20"/>
                <w:szCs w:val="20"/>
              </w:rPr>
              <w:t xml:space="preserve"> </w:t>
            </w:r>
            <w:r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for </w:t>
            </w:r>
            <w:r w:rsidRPr="001F4E7F">
              <w:rPr>
                <w:rFonts w:eastAsiaTheme="majorEastAsia"/>
                <w:i/>
                <w:iCs/>
                <w:sz w:val="20"/>
                <w:szCs w:val="20"/>
              </w:rPr>
              <w:t>k</w:t>
            </w:r>
            <w:r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, when </w:t>
            </w:r>
            <w:r w:rsidR="00C71D11"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6"/>
                <w:sz w:val="20"/>
                <w:szCs w:val="20"/>
              </w:rPr>
              <w:object w:dxaOrig="520" w:dyaOrig="260" w14:anchorId="1D5FB02E">
                <v:shape id="_x0000_i1088" type="#_x0000_t75" alt="" style="width:28.8pt;height:14.4pt;mso-width-percent:0;mso-height-percent:0;mso-width-percent:0;mso-height-percent:0" o:ole="">
                  <v:imagedata r:id="rId137" o:title=""/>
                </v:shape>
                <o:OLEObject Type="Embed" ProgID="Equation.DSMT4" ShapeID="_x0000_i1088" DrawAspect="Content" ObjectID="_1775050251" r:id="rId138"/>
              </w:object>
            </w:r>
            <w:r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 and </w:t>
            </w:r>
            <w:r w:rsidR="00C71D11"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2"/>
                <w:sz w:val="20"/>
                <w:szCs w:val="20"/>
              </w:rPr>
              <w:object w:dxaOrig="700" w:dyaOrig="580" w14:anchorId="78E8F9C0">
                <v:shape id="_x0000_i1089" type="#_x0000_t75" alt="" style="width:36.3pt;height:28.8pt;mso-width-percent:0;mso-height-percent:0;mso-width-percent:0;mso-height-percent:0" o:ole="">
                  <v:imagedata r:id="rId139" o:title=""/>
                </v:shape>
                <o:OLEObject Type="Embed" ProgID="Equation.DSMT4" ShapeID="_x0000_i1089" DrawAspect="Content" ObjectID="_1775050252" r:id="rId140"/>
              </w:object>
            </w:r>
            <w:r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>.</w:t>
            </w:r>
          </w:p>
          <w:p w14:paraId="181F3CAD" w14:textId="37176A4D" w:rsidR="00C9780A" w:rsidRPr="00264151" w:rsidRDefault="00C71D11" w:rsidP="00C9780A">
            <w:pPr>
              <w:pStyle w:val="NoSpacing"/>
              <w:rPr>
                <w:rFonts w:asciiTheme="minorHAnsi" w:eastAsiaTheme="majorEastAsia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2"/>
                <w:sz w:val="20"/>
                <w:szCs w:val="20"/>
              </w:rPr>
              <w:object w:dxaOrig="560" w:dyaOrig="580" w14:anchorId="25BB70CD">
                <v:shape id="_x0000_i1090" type="#_x0000_t75" alt="" style="width:28.8pt;height:28.8pt;mso-width-percent:0;mso-height-percent:0;mso-width-percent:0;mso-height-percent:0" o:ole="">
                  <v:imagedata r:id="rId141" o:title=""/>
                </v:shape>
                <o:OLEObject Type="Embed" ProgID="Equation.DSMT4" ShapeID="_x0000_i1090" DrawAspect="Content" ObjectID="_1775050253" r:id="rId142"/>
              </w:object>
            </w:r>
          </w:p>
          <w:p w14:paraId="016777A4" w14:textId="3399B3C8" w:rsidR="00C9780A" w:rsidRPr="00264151" w:rsidRDefault="00C71D11" w:rsidP="00C9780A">
            <w:pPr>
              <w:pStyle w:val="NoSpacing"/>
              <w:rPr>
                <w:rFonts w:asciiTheme="minorHAnsi" w:eastAsiaTheme="majorEastAsia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2"/>
                <w:sz w:val="20"/>
                <w:szCs w:val="20"/>
              </w:rPr>
              <w:object w:dxaOrig="1060" w:dyaOrig="580" w14:anchorId="1BE4228C">
                <v:shape id="_x0000_i1091" type="#_x0000_t75" alt="" style="width:50.1pt;height:28.8pt;mso-width-percent:0;mso-height-percent:0;mso-width-percent:0;mso-height-percent:0" o:ole="">
                  <v:imagedata r:id="rId143" o:title=""/>
                </v:shape>
                <o:OLEObject Type="Embed" ProgID="Equation.DSMT4" ShapeID="_x0000_i1091" DrawAspect="Content" ObjectID="_1775050254" r:id="rId144"/>
              </w:object>
            </w:r>
          </w:p>
          <w:p w14:paraId="0F416762" w14:textId="1750F9B4" w:rsidR="00C9780A" w:rsidRPr="00264151" w:rsidRDefault="00C9780A" w:rsidP="00C9780A">
            <w:pPr>
              <w:pStyle w:val="NoSpacing"/>
              <w:rPr>
                <w:rFonts w:asciiTheme="minorHAnsi" w:eastAsiaTheme="majorEastAsia" w:hAnsiTheme="minorHAnsi" w:cstheme="minorHAnsi"/>
                <w:sz w:val="20"/>
                <w:szCs w:val="20"/>
              </w:rPr>
            </w:pPr>
            <w:r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>OR</w:t>
            </w:r>
          </w:p>
          <w:p w14:paraId="5A365B27" w14:textId="2E55064B" w:rsidR="00C9780A" w:rsidRPr="00264151" w:rsidRDefault="00C9780A" w:rsidP="00C9780A">
            <w:pPr>
              <w:pStyle w:val="NoSpacing"/>
              <w:rPr>
                <w:rFonts w:asciiTheme="minorHAnsi" w:eastAsiaTheme="majorEastAsia" w:hAnsiTheme="minorHAnsi" w:cstheme="minorHAnsi"/>
                <w:sz w:val="20"/>
                <w:szCs w:val="20"/>
              </w:rPr>
            </w:pPr>
            <w:r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>Use the quadratic formula and solve</w:t>
            </w:r>
            <w:r w:rsidR="00284713">
              <w:rPr>
                <w:rFonts w:asciiTheme="minorHAnsi" w:eastAsiaTheme="majorEastAsia" w:hAnsiTheme="minorHAnsi" w:cstheme="minorHAnsi"/>
                <w:sz w:val="20"/>
                <w:szCs w:val="20"/>
              </w:rPr>
              <w:t>:</w:t>
            </w:r>
            <w:r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 </w:t>
            </w:r>
            <w:r w:rsidR="00C71D11"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2"/>
                <w:sz w:val="20"/>
                <w:szCs w:val="20"/>
              </w:rPr>
              <w:object w:dxaOrig="1780" w:dyaOrig="660" w14:anchorId="43B6A11F">
                <v:shape id="_x0000_i1092" type="#_x0000_t75" alt="" style="width:86.4pt;height:36.3pt;mso-width-percent:0;mso-height-percent:0;mso-width-percent:0;mso-height-percent:0" o:ole="">
                  <v:imagedata r:id="rId145" o:title=""/>
                </v:shape>
                <o:OLEObject Type="Embed" ProgID="Equation.DSMT4" ShapeID="_x0000_i1092" DrawAspect="Content" ObjectID="_1775050255" r:id="rId146"/>
              </w:object>
            </w:r>
            <w:r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 and </w:t>
            </w:r>
            <w:r w:rsidR="00C71D11"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2"/>
                <w:sz w:val="20"/>
                <w:szCs w:val="20"/>
              </w:rPr>
              <w:object w:dxaOrig="1760" w:dyaOrig="660" w14:anchorId="52635088">
                <v:shape id="_x0000_i1093" type="#_x0000_t75" alt="" style="width:86.4pt;height:36.3pt;mso-width-percent:0;mso-height-percent:0;mso-width-percent:0;mso-height-percent:0" o:ole="">
                  <v:imagedata r:id="rId147" o:title=""/>
                </v:shape>
                <o:OLEObject Type="Embed" ProgID="Equation.DSMT4" ShapeID="_x0000_i1093" DrawAspect="Content" ObjectID="_1775050256" r:id="rId148"/>
              </w:object>
            </w:r>
          </w:p>
          <w:p w14:paraId="7253D0AA" w14:textId="1C3D9F20" w:rsidR="00C9780A" w:rsidRPr="00264151" w:rsidRDefault="00C9780A" w:rsidP="00C9780A">
            <w:pPr>
              <w:pStyle w:val="NoSpacing"/>
              <w:rPr>
                <w:rFonts w:asciiTheme="minorHAnsi" w:eastAsiaTheme="majorEastAsia" w:hAnsiTheme="minorHAnsi" w:cstheme="minorHAnsi"/>
                <w:sz w:val="20"/>
                <w:szCs w:val="20"/>
              </w:rPr>
            </w:pPr>
            <w:proofErr w:type="gramStart"/>
            <w:r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>So</w:t>
            </w:r>
            <w:proofErr w:type="gramEnd"/>
            <w:r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 solve  </w:t>
            </w:r>
            <w:r w:rsidR="00C71D11"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2"/>
                <w:sz w:val="20"/>
                <w:szCs w:val="20"/>
              </w:rPr>
              <w:object w:dxaOrig="3460" w:dyaOrig="960" w14:anchorId="4A66E431">
                <v:shape id="_x0000_i1094" type="#_x0000_t75" alt="" style="width:172.15pt;height:50.1pt;mso-width-percent:0;mso-height-percent:0;mso-width-percent:0;mso-height-percent:0" o:ole="">
                  <v:imagedata r:id="rId149" o:title=""/>
                </v:shape>
                <o:OLEObject Type="Embed" ProgID="Equation.DSMT4" ShapeID="_x0000_i1094" DrawAspect="Content" ObjectID="_1775050257" r:id="rId150"/>
              </w:object>
            </w:r>
            <w:r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 and </w:t>
            </w:r>
            <w:r w:rsidR="00C71D11"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2"/>
                <w:sz w:val="20"/>
                <w:szCs w:val="20"/>
              </w:rPr>
              <w:object w:dxaOrig="3440" w:dyaOrig="960" w14:anchorId="27E988AE">
                <v:shape id="_x0000_i1095" type="#_x0000_t75" alt="" style="width:172.8pt;height:50.1pt;mso-width-percent:0;mso-height-percent:0;mso-width-percent:0;mso-height-percent:0" o:ole="">
                  <v:imagedata r:id="rId151" o:title=""/>
                </v:shape>
                <o:OLEObject Type="Embed" ProgID="Equation.DSMT4" ShapeID="_x0000_i1095" DrawAspect="Content" ObjectID="_1775050258" r:id="rId152"/>
              </w:object>
            </w:r>
            <w:r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 for </w:t>
            </w:r>
            <w:r w:rsidRPr="001F4E7F">
              <w:rPr>
                <w:rFonts w:eastAsiaTheme="majorEastAsia"/>
                <w:i/>
                <w:iCs/>
                <w:sz w:val="20"/>
                <w:szCs w:val="20"/>
              </w:rPr>
              <w:t>k</w:t>
            </w:r>
          </w:p>
          <w:p w14:paraId="415559B7" w14:textId="5C241025" w:rsidR="00C9780A" w:rsidRPr="00264151" w:rsidRDefault="00C71D11" w:rsidP="00C9780A">
            <w:pPr>
              <w:pStyle w:val="NoSpacing"/>
            </w:pPr>
            <w:r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2"/>
                <w:sz w:val="20"/>
                <w:szCs w:val="20"/>
              </w:rPr>
              <w:object w:dxaOrig="1060" w:dyaOrig="580" w14:anchorId="2F486D17">
                <v:shape id="_x0000_i1096" type="#_x0000_t75" alt="" style="width:50.1pt;height:28.8pt;mso-width-percent:0;mso-height-percent:0;mso-width-percent:0;mso-height-percent:0" o:ole="">
                  <v:imagedata r:id="rId153" o:title=""/>
                </v:shape>
                <o:OLEObject Type="Embed" ProgID="Equation.DSMT4" ShapeID="_x0000_i1096" DrawAspect="Content" ObjectID="_1775050259" r:id="rId154"/>
              </w:object>
            </w:r>
          </w:p>
        </w:tc>
      </w:tr>
      <w:tr w:rsidR="006232BB" w:rsidRPr="00264151" w14:paraId="090DE9AB" w14:textId="77777777" w:rsidTr="0091332E"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ACD73D5" w14:textId="77777777" w:rsidR="00C9780A" w:rsidRPr="00264151" w:rsidRDefault="00C9780A" w:rsidP="00C9780A">
            <w:pPr>
              <w:pStyle w:val="VCAAtablecondensed"/>
              <w:rPr>
                <w:b/>
                <w:bCs/>
                <w:lang w:val="en-AU"/>
              </w:rPr>
            </w:pPr>
            <w:r w:rsidRPr="00264151">
              <w:rPr>
                <w:b/>
                <w:bCs/>
                <w:lang w:val="en-AU"/>
              </w:rPr>
              <w:lastRenderedPageBreak/>
              <w:t>20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6E16D20" w14:textId="77777777" w:rsidR="00C9780A" w:rsidRPr="00264151" w:rsidRDefault="00C9780A" w:rsidP="00C9780A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A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2F2F2"/>
            <w:vAlign w:val="center"/>
            <w:hideMark/>
          </w:tcPr>
          <w:p w14:paraId="31243EB1" w14:textId="77777777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b/>
                <w:bCs/>
                <w:color w:val="000000"/>
                <w:szCs w:val="20"/>
                <w:shd w:val="clear" w:color="auto" w:fill="F2F2F2"/>
                <w:lang w:val="en-AU"/>
              </w:rPr>
              <w:t>30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685CC83" w14:textId="101EC894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603B0FA" w14:textId="3C389838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26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6A95C89" w14:textId="2D4C8011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4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A4FB4F6" w14:textId="13492EB7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9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EDDF5E3" w14:textId="77777777" w:rsidR="00C9780A" w:rsidRPr="00264151" w:rsidRDefault="00C9780A" w:rsidP="00C9780A">
            <w:pPr>
              <w:pStyle w:val="VCAAtablecondensed"/>
              <w:rPr>
                <w:szCs w:val="20"/>
                <w:lang w:val="en-AU"/>
              </w:rPr>
            </w:pPr>
            <w:r w:rsidRPr="00264151">
              <w:rPr>
                <w:rFonts w:cs="Calibri"/>
                <w:color w:val="000000"/>
                <w:szCs w:val="20"/>
                <w:lang w:val="en-AU"/>
              </w:rPr>
              <w:t>1</w:t>
            </w:r>
          </w:p>
        </w:tc>
        <w:tc>
          <w:tcPr>
            <w:tcW w:w="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14:paraId="5DBACC10" w14:textId="4D42BEA0" w:rsidR="00C9780A" w:rsidRPr="00264151" w:rsidRDefault="00C71D11" w:rsidP="00C9780A">
            <w:pPr>
              <w:pStyle w:val="NoSpacing"/>
              <w:rPr>
                <w:rFonts w:asciiTheme="minorHAnsi" w:eastAsiaTheme="majorEastAsia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8"/>
                <w:sz w:val="20"/>
                <w:szCs w:val="20"/>
              </w:rPr>
              <w:object w:dxaOrig="1960" w:dyaOrig="660" w14:anchorId="6EED19E3">
                <v:shape id="_x0000_i1097" type="#_x0000_t75" alt="" style="width:100.8pt;height:36.3pt;mso-width-percent:0;mso-height-percent:0;mso-width-percent:0;mso-height-percent:0" o:ole="">
                  <v:imagedata r:id="rId155" o:title=""/>
                </v:shape>
                <o:OLEObject Type="Embed" ProgID="Equation.DSMT4" ShapeID="_x0000_i1097" DrawAspect="Content" ObjectID="_1775050260" r:id="rId156"/>
              </w:object>
            </w:r>
            <w:r w:rsidR="00C9780A"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, </w:t>
            </w:r>
            <w:r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10"/>
                <w:sz w:val="20"/>
                <w:szCs w:val="20"/>
              </w:rPr>
              <w:object w:dxaOrig="1219" w:dyaOrig="300" w14:anchorId="5FC9EB30">
                <v:shape id="_x0000_i1098" type="#_x0000_t75" alt="" style="width:57.6pt;height:14.4pt;mso-width-percent:0;mso-height-percent:0;mso-width-percent:0;mso-height-percent:0" o:ole="">
                  <v:imagedata r:id="rId157" o:title=""/>
                </v:shape>
                <o:OLEObject Type="Embed" ProgID="Equation.DSMT4" ShapeID="_x0000_i1098" DrawAspect="Content" ObjectID="_1775050261" r:id="rId158"/>
              </w:object>
            </w:r>
            <w:r w:rsidR="00C9780A"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 where </w:t>
            </w:r>
            <w:r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12"/>
                <w:sz w:val="20"/>
                <w:szCs w:val="20"/>
              </w:rPr>
              <w:object w:dxaOrig="1020" w:dyaOrig="360" w14:anchorId="65F1D03E">
                <v:shape id="_x0000_i1099" type="#_x0000_t75" alt="" style="width:50.1pt;height:21.9pt;mso-width-percent:0;mso-height-percent:0;mso-width-percent:0;mso-height-percent:0" o:ole="">
                  <v:imagedata r:id="rId159" o:title=""/>
                </v:shape>
                <o:OLEObject Type="Embed" ProgID="Equation.DSMT4" ShapeID="_x0000_i1099" DrawAspect="Content" ObjectID="_1775050262" r:id="rId160"/>
              </w:object>
            </w:r>
          </w:p>
          <w:p w14:paraId="623365B1" w14:textId="78A1513C" w:rsidR="00C9780A" w:rsidRPr="00264151" w:rsidRDefault="00C71D11" w:rsidP="00C9780A">
            <w:pPr>
              <w:pStyle w:val="NoSpacing"/>
              <w:rPr>
                <w:rFonts w:asciiTheme="minorHAnsi" w:eastAsiaTheme="majorEastAsia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8"/>
                <w:sz w:val="20"/>
                <w:szCs w:val="20"/>
              </w:rPr>
              <w:object w:dxaOrig="2840" w:dyaOrig="660" w14:anchorId="78843102">
                <v:shape id="_x0000_i1100" type="#_x0000_t75" alt="" style="width:2in;height:36.3pt;mso-width-percent:0;mso-height-percent:0;mso-width-percent:0;mso-height-percent:0" o:ole="">
                  <v:imagedata r:id="rId161" o:title=""/>
                </v:shape>
                <o:OLEObject Type="Embed" ProgID="Equation.DSMT4" ShapeID="_x0000_i1100" DrawAspect="Content" ObjectID="_1775050263" r:id="rId162"/>
              </w:object>
            </w:r>
          </w:p>
          <w:p w14:paraId="68D11602" w14:textId="7C43100C" w:rsidR="00C9780A" w:rsidRPr="00264151" w:rsidRDefault="00C71D11" w:rsidP="00C9780A">
            <w:pPr>
              <w:pStyle w:val="NoSpacing"/>
              <w:rPr>
                <w:rFonts w:asciiTheme="minorHAnsi" w:eastAsiaTheme="majorEastAsia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6"/>
                <w:sz w:val="20"/>
                <w:szCs w:val="20"/>
              </w:rPr>
              <w:object w:dxaOrig="1440" w:dyaOrig="620" w14:anchorId="50007EB9">
                <v:shape id="_x0000_i1101" type="#_x0000_t75" alt="" style="width:1in;height:28.8pt;mso-width-percent:0;mso-height-percent:0;mso-width-percent:0;mso-height-percent:0" o:ole="">
                  <v:imagedata r:id="rId163" o:title=""/>
                </v:shape>
                <o:OLEObject Type="Embed" ProgID="Equation.DSMT4" ShapeID="_x0000_i1101" DrawAspect="Content" ObjectID="_1775050264" r:id="rId164"/>
              </w:object>
            </w:r>
          </w:p>
          <w:p w14:paraId="38463B58" w14:textId="593EBE36" w:rsidR="00C9780A" w:rsidRPr="00264151" w:rsidRDefault="00C71D11" w:rsidP="00C9780A">
            <w:pPr>
              <w:pStyle w:val="NoSpacing"/>
              <w:rPr>
                <w:rFonts w:asciiTheme="minorHAnsi" w:eastAsiaTheme="majorEastAsia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6"/>
                <w:sz w:val="20"/>
                <w:szCs w:val="20"/>
              </w:rPr>
              <w:object w:dxaOrig="1320" w:dyaOrig="620" w14:anchorId="5D3B77E6">
                <v:shape id="_x0000_i1102" type="#_x0000_t75" alt="" style="width:64.5pt;height:28.8pt;mso-width-percent:0;mso-height-percent:0;mso-width-percent:0;mso-height-percent:0" o:ole="">
                  <v:imagedata r:id="rId165" o:title=""/>
                </v:shape>
                <o:OLEObject Type="Embed" ProgID="Equation.DSMT4" ShapeID="_x0000_i1102" DrawAspect="Content" ObjectID="_1775050265" r:id="rId166"/>
              </w:object>
            </w:r>
            <w:r w:rsidR="00C9780A"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, </w:t>
            </w:r>
            <w:r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2"/>
                <w:sz w:val="20"/>
                <w:szCs w:val="20"/>
              </w:rPr>
              <w:object w:dxaOrig="1300" w:dyaOrig="580" w14:anchorId="4C4EB3F2">
                <v:shape id="_x0000_i1103" type="#_x0000_t75" alt="" style="width:64.5pt;height:28.8pt;mso-width-percent:0;mso-height-percent:0;mso-width-percent:0;mso-height-percent:0" o:ole="">
                  <v:imagedata r:id="rId167" o:title=""/>
                </v:shape>
                <o:OLEObject Type="Embed" ProgID="Equation.DSMT4" ShapeID="_x0000_i1103" DrawAspect="Content" ObjectID="_1775050266" r:id="rId168"/>
              </w:object>
            </w:r>
            <w:r w:rsidR="00C9780A"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 as </w:t>
            </w:r>
            <w:r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6"/>
                <w:sz w:val="20"/>
                <w:szCs w:val="20"/>
              </w:rPr>
              <w:object w:dxaOrig="499" w:dyaOrig="260" w14:anchorId="5668502F">
                <v:shape id="_x0000_i1104" type="#_x0000_t75" alt="" style="width:21.9pt;height:14.4pt;mso-width-percent:0;mso-height-percent:0;mso-width-percent:0;mso-height-percent:0" o:ole="">
                  <v:imagedata r:id="rId169" o:title=""/>
                </v:shape>
                <o:OLEObject Type="Embed" ProgID="Equation.DSMT4" ShapeID="_x0000_i1104" DrawAspect="Content" ObjectID="_1775050267" r:id="rId170"/>
              </w:object>
            </w:r>
          </w:p>
          <w:p w14:paraId="795F7908" w14:textId="33E97699" w:rsidR="00C9780A" w:rsidRPr="00264151" w:rsidRDefault="00C71D11" w:rsidP="00C9780A">
            <w:pPr>
              <w:pStyle w:val="NoSpacing"/>
              <w:rPr>
                <w:rFonts w:asciiTheme="minorHAnsi" w:eastAsiaTheme="majorEastAsia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6"/>
                <w:sz w:val="20"/>
                <w:szCs w:val="20"/>
              </w:rPr>
              <w:object w:dxaOrig="3700" w:dyaOrig="639" w14:anchorId="33B399D2">
                <v:shape id="_x0000_i1105" type="#_x0000_t75" alt="" style="width:187.85pt;height:36.3pt;mso-width-percent:0;mso-height-percent:0;mso-width-percent:0;mso-height-percent:0" o:ole="">
                  <v:imagedata r:id="rId171" o:title=""/>
                </v:shape>
                <o:OLEObject Type="Embed" ProgID="Equation.DSMT4" ShapeID="_x0000_i1105" DrawAspect="Content" ObjectID="_1775050268" r:id="rId172"/>
              </w:object>
            </w:r>
            <w:r w:rsidR="00C9780A"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 </w:t>
            </w:r>
          </w:p>
          <w:p w14:paraId="5EB30E7B" w14:textId="1E86C98B" w:rsidR="00C9780A" w:rsidRPr="00264151" w:rsidRDefault="00C71D11" w:rsidP="00C9780A">
            <w:pPr>
              <w:pStyle w:val="NoSpacing"/>
              <w:rPr>
                <w:rFonts w:asciiTheme="minorHAnsi" w:eastAsiaTheme="majorEastAsia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30"/>
                <w:sz w:val="20"/>
                <w:szCs w:val="20"/>
              </w:rPr>
              <w:object w:dxaOrig="2940" w:dyaOrig="700" w14:anchorId="24D0B58E">
                <v:shape id="_x0000_i1106" type="#_x0000_t75" alt="" style="width:2in;height:36.3pt;mso-width-percent:0;mso-height-percent:0;mso-width-percent:0;mso-height-percent:0" o:ole="">
                  <v:imagedata r:id="rId173" o:title=""/>
                </v:shape>
                <o:OLEObject Type="Embed" ProgID="Equation.DSMT4" ShapeID="_x0000_i1106" DrawAspect="Content" ObjectID="_1775050269" r:id="rId174"/>
              </w:object>
            </w:r>
          </w:p>
          <w:p w14:paraId="1BF12020" w14:textId="4AF1BEA5" w:rsidR="00C9780A" w:rsidRPr="00264151" w:rsidRDefault="00C71D11" w:rsidP="00C9780A">
            <w:pPr>
              <w:pStyle w:val="NoSpacing"/>
              <w:rPr>
                <w:rFonts w:asciiTheme="minorHAnsi" w:eastAsiaTheme="majorEastAsia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8"/>
                <w:sz w:val="20"/>
                <w:szCs w:val="20"/>
              </w:rPr>
              <w:object w:dxaOrig="1620" w:dyaOrig="660" w14:anchorId="4D34ADE1">
                <v:shape id="_x0000_i1107" type="#_x0000_t75" alt="" style="width:79.5pt;height:36.3pt;mso-width-percent:0;mso-height-percent:0;mso-width-percent:0;mso-height-percent:0" o:ole="">
                  <v:imagedata r:id="rId175" o:title=""/>
                </v:shape>
                <o:OLEObject Type="Embed" ProgID="Equation.DSMT4" ShapeID="_x0000_i1107" DrawAspect="Content" ObjectID="_1775050270" r:id="rId176"/>
              </w:object>
            </w:r>
            <w:r w:rsidR="00C9780A"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, </w:t>
            </w:r>
            <w:r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6"/>
                <w:sz w:val="20"/>
                <w:szCs w:val="20"/>
              </w:rPr>
              <w:object w:dxaOrig="1100" w:dyaOrig="620" w14:anchorId="59179289">
                <v:shape id="_x0000_i1108" type="#_x0000_t75" alt="" style="width:57.6pt;height:28.8pt;mso-width-percent:0;mso-height-percent:0;mso-width-percent:0;mso-height-percent:0" o:ole="">
                  <v:imagedata r:id="rId177" o:title=""/>
                </v:shape>
                <o:OLEObject Type="Embed" ProgID="Equation.DSMT4" ShapeID="_x0000_i1108" DrawAspect="Content" ObjectID="_1775050271" r:id="rId178"/>
              </w:object>
            </w:r>
            <w:r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8"/>
                <w:sz w:val="20"/>
                <w:szCs w:val="20"/>
              </w:rPr>
              <w:object w:dxaOrig="1860" w:dyaOrig="660" w14:anchorId="4F13165F">
                <v:shape id="_x0000_i1109" type="#_x0000_t75" alt="" style="width:93.9pt;height:36.3pt;mso-width-percent:0;mso-height-percent:0;mso-width-percent:0;mso-height-percent:0" o:ole="">
                  <v:imagedata r:id="rId179" o:title=""/>
                </v:shape>
                <o:OLEObject Type="Embed" ProgID="Equation.DSMT4" ShapeID="_x0000_i1109" DrawAspect="Content" ObjectID="_1775050272" r:id="rId180"/>
              </w:object>
            </w:r>
          </w:p>
          <w:p w14:paraId="0C6A28B2" w14:textId="3DCDBCB1" w:rsidR="00C9780A" w:rsidRPr="00264151" w:rsidRDefault="00C9780A" w:rsidP="00C9780A">
            <w:pPr>
              <w:pStyle w:val="NoSpacing"/>
              <w:rPr>
                <w:rFonts w:asciiTheme="minorHAnsi" w:eastAsiaTheme="majorEastAsia" w:hAnsiTheme="minorHAnsi" w:cstheme="minorHAnsi"/>
                <w:sz w:val="20"/>
                <w:szCs w:val="20"/>
              </w:rPr>
            </w:pPr>
            <w:r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The largest interval of </w:t>
            </w:r>
            <w:r w:rsidRPr="001F4E7F">
              <w:rPr>
                <w:rFonts w:eastAsiaTheme="majorEastAsia"/>
                <w:i/>
                <w:iCs/>
                <w:sz w:val="20"/>
                <w:szCs w:val="20"/>
              </w:rPr>
              <w:t>x</w:t>
            </w:r>
            <w:r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 values for which  </w:t>
            </w:r>
            <w:r w:rsidR="00C71D11"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12"/>
                <w:sz w:val="20"/>
                <w:szCs w:val="20"/>
              </w:rPr>
              <w:object w:dxaOrig="980" w:dyaOrig="360" w14:anchorId="075CB3DE">
                <v:shape id="_x0000_i1110" type="#_x0000_t75" alt="" style="width:50.1pt;height:21.9pt;mso-width-percent:0;mso-height-percent:0;mso-width-percent:0;mso-height-percent:0" o:ole="">
                  <v:imagedata r:id="rId181" o:title=""/>
                </v:shape>
                <o:OLEObject Type="Embed" ProgID="Equation.DSMT4" ShapeID="_x0000_i1110" DrawAspect="Content" ObjectID="_1775050273" r:id="rId182"/>
              </w:object>
            </w:r>
            <w:r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 </w:t>
            </w:r>
            <w:r w:rsidR="00DA731C"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>and</w:t>
            </w:r>
            <w:r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 </w:t>
            </w:r>
            <w:r w:rsidR="00C71D11"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12"/>
                <w:sz w:val="20"/>
                <w:szCs w:val="20"/>
              </w:rPr>
              <w:object w:dxaOrig="980" w:dyaOrig="360" w14:anchorId="7C75ECBA">
                <v:shape id="_x0000_i1111" type="#_x0000_t75" alt="" style="width:50.1pt;height:21.9pt;mso-width-percent:0;mso-height-percent:0;mso-width-percent:0;mso-height-percent:0" o:ole="">
                  <v:imagedata r:id="rId183" o:title=""/>
                </v:shape>
                <o:OLEObject Type="Embed" ProgID="Equation.DSMT4" ShapeID="_x0000_i1111" DrawAspect="Content" ObjectID="_1775050274" r:id="rId184"/>
              </w:object>
            </w:r>
            <w:r w:rsidR="00DA731C"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 both</w:t>
            </w:r>
            <w:r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 exist </w:t>
            </w:r>
            <w:proofErr w:type="gramStart"/>
            <w:r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>is</w:t>
            </w:r>
            <w:proofErr w:type="gramEnd"/>
          </w:p>
          <w:p w14:paraId="5FA7E990" w14:textId="1045E65F" w:rsidR="00C9780A" w:rsidRPr="00264151" w:rsidRDefault="00C71D11" w:rsidP="00C9780A">
            <w:pPr>
              <w:pStyle w:val="NoSpacing"/>
              <w:rPr>
                <w:rFonts w:asciiTheme="minorHAnsi" w:eastAsiaTheme="majorEastAsia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6"/>
                <w:sz w:val="20"/>
                <w:szCs w:val="20"/>
              </w:rPr>
              <w:object w:dxaOrig="2320" w:dyaOrig="639" w14:anchorId="1DA7711A">
                <v:shape id="_x0000_i1112" type="#_x0000_t75" alt="" style="width:115.85pt;height:36.3pt;mso-width-percent:0;mso-height-percent:0;mso-width-percent:0;mso-height-percent:0" o:ole="">
                  <v:imagedata r:id="rId185" o:title=""/>
                </v:shape>
                <o:OLEObject Type="Embed" ProgID="Equation.DSMT4" ShapeID="_x0000_i1112" DrawAspect="Content" ObjectID="_1775050275" r:id="rId186"/>
              </w:object>
            </w:r>
            <w:r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8"/>
                <w:sz w:val="20"/>
                <w:szCs w:val="20"/>
              </w:rPr>
              <w:object w:dxaOrig="1540" w:dyaOrig="660" w14:anchorId="7D08EEFF">
                <v:shape id="_x0000_i1113" type="#_x0000_t75" alt="" style="width:79.5pt;height:36.3pt;mso-width-percent:0;mso-height-percent:0;mso-width-percent:0;mso-height-percent:0" o:ole="">
                  <v:imagedata r:id="rId187" o:title=""/>
                </v:shape>
                <o:OLEObject Type="Embed" ProgID="Equation.DSMT4" ShapeID="_x0000_i1113" DrawAspect="Content" ObjectID="_1775050276" r:id="rId188"/>
              </w:object>
            </w:r>
            <w:r w:rsidR="00C9780A"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, </w:t>
            </w:r>
            <w:r w:rsidRPr="00C71D11">
              <w:rPr>
                <w:rFonts w:asciiTheme="minorHAnsi" w:hAnsiTheme="minorHAnsi" w:cstheme="minorHAnsi"/>
                <w:noProof/>
                <w:color w:val="auto"/>
                <w:position w:val="-12"/>
                <w:sz w:val="20"/>
                <w:szCs w:val="20"/>
              </w:rPr>
              <w:object w:dxaOrig="1180" w:dyaOrig="360" w14:anchorId="5CE71D94">
                <v:shape id="_x0000_i1114" type="#_x0000_t75" alt="" style="width:57.6pt;height:21.9pt;mso-width-percent:0;mso-height-percent:0;mso-width-percent:0;mso-height-percent:0" o:ole="">
                  <v:imagedata r:id="rId189" o:title=""/>
                </v:shape>
                <o:OLEObject Type="Embed" ProgID="Equation.DSMT4" ShapeID="_x0000_i1114" DrawAspect="Content" ObjectID="_1775050277" r:id="rId190"/>
              </w:object>
            </w:r>
            <w:r w:rsidR="00C9780A" w:rsidRPr="00264151">
              <w:rPr>
                <w:rFonts w:asciiTheme="minorHAnsi" w:eastAsiaTheme="majorEastAsia" w:hAnsiTheme="minorHAnsi" w:cstheme="minorHAnsi"/>
                <w:sz w:val="20"/>
                <w:szCs w:val="20"/>
              </w:rPr>
              <w:t xml:space="preserve"> </w:t>
            </w:r>
          </w:p>
          <w:p w14:paraId="24D7E236" w14:textId="654F3329" w:rsidR="00C9780A" w:rsidRPr="00264151" w:rsidRDefault="00C71D11" w:rsidP="00C9780A">
            <w:pPr>
              <w:pStyle w:val="NoSpacing"/>
              <w:rPr>
                <w:rFonts w:asciiTheme="minorHAnsi" w:hAnsiTheme="minorHAnsi" w:cstheme="minorHAnsi"/>
                <w:sz w:val="20"/>
                <w:szCs w:val="20"/>
              </w:rPr>
            </w:pPr>
            <w:r w:rsidRPr="00C71D11">
              <w:rPr>
                <w:rFonts w:asciiTheme="minorHAnsi" w:eastAsiaTheme="majorEastAsia" w:hAnsiTheme="minorHAnsi" w:cstheme="minorHAnsi"/>
                <w:noProof/>
                <w:color w:val="auto"/>
                <w:position w:val="-28"/>
                <w:sz w:val="20"/>
                <w:szCs w:val="20"/>
              </w:rPr>
              <w:object w:dxaOrig="1300" w:dyaOrig="660" w14:anchorId="3C9359DD">
                <v:shape id="_x0000_i1115" type="#_x0000_t75" alt="" style="width:64.5pt;height:36.3pt;mso-width-percent:0;mso-height-percent:0;mso-width-percent:0;mso-height-percent:0" o:ole="">
                  <v:imagedata r:id="rId191" o:title=""/>
                </v:shape>
                <o:OLEObject Type="Embed" ProgID="Equation.DSMT4" ShapeID="_x0000_i1115" DrawAspect="Content" ObjectID="_1775050278" r:id="rId192"/>
              </w:object>
            </w:r>
          </w:p>
        </w:tc>
      </w:tr>
    </w:tbl>
    <w:p w14:paraId="75C9F380" w14:textId="330C008D" w:rsidR="00CA0D97" w:rsidRPr="00264151" w:rsidRDefault="00CA0D97" w:rsidP="00CA0D97">
      <w:pPr>
        <w:pStyle w:val="VCAAHeading2"/>
        <w:rPr>
          <w:lang w:val="en-AU"/>
        </w:rPr>
      </w:pPr>
      <w:r w:rsidRPr="00264151">
        <w:rPr>
          <w:lang w:val="en-AU"/>
        </w:rPr>
        <w:lastRenderedPageBreak/>
        <w:t>Section B</w:t>
      </w:r>
    </w:p>
    <w:p w14:paraId="46DF95A3" w14:textId="77777777" w:rsidR="0095411B" w:rsidRPr="00264151" w:rsidRDefault="0095411B" w:rsidP="0095411B">
      <w:pPr>
        <w:pStyle w:val="VCAAHeading3"/>
        <w:rPr>
          <w:lang w:val="en-AU"/>
        </w:rPr>
      </w:pPr>
      <w:r w:rsidRPr="00264151">
        <w:rPr>
          <w:lang w:val="en-AU"/>
        </w:rPr>
        <w:t>Question 1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5411B" w:rsidRPr="00264151" w14:paraId="34D97333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A7C7851" w14:textId="77777777" w:rsidR="0095411B" w:rsidRPr="00264151" w:rsidRDefault="0095411B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42076B1" w14:textId="77777777" w:rsidR="0095411B" w:rsidRPr="00264151" w:rsidRDefault="0095411B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C765824" w14:textId="77777777" w:rsidR="0095411B" w:rsidRPr="00264151" w:rsidRDefault="0095411B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3202FDF" w14:textId="77777777" w:rsidR="0095411B" w:rsidRPr="00264151" w:rsidRDefault="0095411B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5411B" w:rsidRPr="00264151" w14:paraId="310FC6AD" w14:textId="77777777" w:rsidTr="00A43403">
        <w:trPr>
          <w:trHeight w:hRule="exact" w:val="397"/>
        </w:trPr>
        <w:tc>
          <w:tcPr>
            <w:tcW w:w="907" w:type="dxa"/>
          </w:tcPr>
          <w:p w14:paraId="152548AB" w14:textId="77777777" w:rsidR="0095411B" w:rsidRPr="00264151" w:rsidRDefault="0095411B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52617321" w14:textId="2B52783C" w:rsidR="0095411B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9</w:t>
            </w:r>
          </w:p>
        </w:tc>
        <w:tc>
          <w:tcPr>
            <w:tcW w:w="907" w:type="dxa"/>
            <w:vAlign w:val="center"/>
          </w:tcPr>
          <w:p w14:paraId="7F8A9CDD" w14:textId="329E3804" w:rsidR="0095411B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91</w:t>
            </w:r>
          </w:p>
        </w:tc>
        <w:tc>
          <w:tcPr>
            <w:tcW w:w="1085" w:type="dxa"/>
          </w:tcPr>
          <w:p w14:paraId="03B0CF5D" w14:textId="40FE2C2E" w:rsidR="0095411B" w:rsidRPr="00264151" w:rsidRDefault="0095411B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</w:t>
            </w:r>
            <w:r w:rsidR="00DA73A0" w:rsidRPr="00264151">
              <w:rPr>
                <w:lang w:val="en-AU"/>
              </w:rPr>
              <w:t>9</w:t>
            </w:r>
          </w:p>
        </w:tc>
      </w:tr>
    </w:tbl>
    <w:p w14:paraId="44717C3C" w14:textId="25DCA5B3" w:rsidR="0095411B" w:rsidRPr="00A70552" w:rsidRDefault="00C71D11" w:rsidP="00680241">
      <w:pPr>
        <w:spacing w:before="12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C71D11">
        <w:rPr>
          <w:rFonts w:eastAsia="Calibri" w:cstheme="minorHAnsi"/>
          <w:noProof/>
          <w:color w:val="000000" w:themeColor="text1"/>
          <w:position w:val="-10"/>
          <w:sz w:val="20"/>
          <w:szCs w:val="20"/>
          <w:lang w:val="en-AU"/>
        </w:rPr>
        <w:object w:dxaOrig="680" w:dyaOrig="300" w14:anchorId="3494B64C">
          <v:shape id="_x0000_i1116" type="#_x0000_t75" alt="" style="width:36.3pt;height:14.4pt;mso-width-percent:0;mso-height-percent:0;mso-width-percent:0;mso-height-percent:0" o:ole="">
            <v:imagedata r:id="rId193" o:title=""/>
          </v:shape>
          <o:OLEObject Type="Embed" ProgID="Equation.DSMT4" ShapeID="_x0000_i1116" DrawAspect="Content" ObjectID="_1775050279" r:id="rId194"/>
        </w:object>
      </w:r>
      <w:r w:rsidRPr="00C71D11">
        <w:rPr>
          <w:rFonts w:eastAsia="Calibri" w:cstheme="minorHAnsi"/>
          <w:noProof/>
          <w:color w:val="000000" w:themeColor="text1"/>
          <w:position w:val="-10"/>
          <w:sz w:val="20"/>
          <w:szCs w:val="20"/>
          <w:lang w:val="en-AU"/>
        </w:rPr>
        <w:object w:dxaOrig="520" w:dyaOrig="300" w14:anchorId="656AB551">
          <v:shape id="_x0000_i1117" type="#_x0000_t75" alt="" style="width:28.8pt;height:14.4pt;mso-width-percent:0;mso-height-percent:0;mso-width-percent:0;mso-height-percent:0" o:ole="">
            <v:imagedata r:id="rId195" o:title=""/>
          </v:shape>
          <o:OLEObject Type="Embed" ProgID="Equation.DSMT4" ShapeID="_x0000_i1117" DrawAspect="Content" ObjectID="_1775050280" r:id="rId196"/>
        </w:object>
      </w:r>
      <w:r w:rsidR="0095411B" w:rsidRPr="00A70552">
        <w:rPr>
          <w:rFonts w:eastAsia="Calibri" w:cstheme="minorHAnsi"/>
          <w:color w:val="000000" w:themeColor="text1"/>
          <w:sz w:val="20"/>
          <w:szCs w:val="20"/>
          <w:lang w:val="en-AU"/>
        </w:rPr>
        <w:t xml:space="preserve"> and </w:t>
      </w:r>
      <w:r w:rsidRPr="00C71D11">
        <w:rPr>
          <w:rFonts w:eastAsia="Calibri" w:cstheme="minorHAnsi"/>
          <w:noProof/>
          <w:color w:val="000000" w:themeColor="text1"/>
          <w:position w:val="-10"/>
          <w:sz w:val="20"/>
          <w:szCs w:val="20"/>
          <w:lang w:val="en-AU"/>
        </w:rPr>
        <w:object w:dxaOrig="520" w:dyaOrig="300" w14:anchorId="18CDCA0E">
          <v:shape id="_x0000_i1118" type="#_x0000_t75" alt="" style="width:28.8pt;height:14.4pt;mso-width-percent:0;mso-height-percent:0;mso-width-percent:0;mso-height-percent:0" o:ole="">
            <v:imagedata r:id="rId197" o:title=""/>
          </v:shape>
          <o:OLEObject Type="Embed" ProgID="Equation.DSMT4" ShapeID="_x0000_i1118" DrawAspect="Content" ObjectID="_1775050281" r:id="rId198"/>
        </w:object>
      </w:r>
    </w:p>
    <w:p w14:paraId="1E3A3539" w14:textId="2ED0BEBE" w:rsidR="0095411B" w:rsidRPr="00264151" w:rsidRDefault="0095411B" w:rsidP="0091332E">
      <w:pPr>
        <w:pStyle w:val="VCAAbody"/>
      </w:pPr>
      <w:r w:rsidRPr="00264151">
        <w:t>This question was answered well. Coordinates were required.</w:t>
      </w:r>
    </w:p>
    <w:p w14:paraId="4F6B79A1" w14:textId="4D26E678" w:rsidR="0095411B" w:rsidRPr="00264151" w:rsidRDefault="0095411B" w:rsidP="0095411B">
      <w:pPr>
        <w:pStyle w:val="VCAAHeading3"/>
        <w:rPr>
          <w:lang w:val="en-AU"/>
        </w:rPr>
      </w:pPr>
      <w:r w:rsidRPr="00264151">
        <w:rPr>
          <w:lang w:val="en-AU"/>
        </w:rPr>
        <w:t>Question 1b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95411B" w:rsidRPr="00264151" w14:paraId="20769DD7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925F17F" w14:textId="77777777" w:rsidR="0095411B" w:rsidRPr="00264151" w:rsidRDefault="0095411B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FAE976F" w14:textId="77777777" w:rsidR="0095411B" w:rsidRPr="00264151" w:rsidRDefault="0095411B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7F478A9" w14:textId="77777777" w:rsidR="0095411B" w:rsidRPr="00264151" w:rsidRDefault="0095411B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8C59E46" w14:textId="77777777" w:rsidR="0095411B" w:rsidRPr="00264151" w:rsidRDefault="0095411B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7055A3B7" w14:textId="77777777" w:rsidR="0095411B" w:rsidRPr="00264151" w:rsidRDefault="0095411B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5411B" w:rsidRPr="00264151" w14:paraId="6A7B3477" w14:textId="77777777" w:rsidTr="00A43403">
        <w:trPr>
          <w:trHeight w:hRule="exact" w:val="397"/>
        </w:trPr>
        <w:tc>
          <w:tcPr>
            <w:tcW w:w="907" w:type="dxa"/>
          </w:tcPr>
          <w:p w14:paraId="01920C6A" w14:textId="77777777" w:rsidR="0095411B" w:rsidRPr="00264151" w:rsidRDefault="0095411B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AF2E0AC" w14:textId="452797BC" w:rsidR="0095411B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6</w:t>
            </w:r>
          </w:p>
        </w:tc>
        <w:tc>
          <w:tcPr>
            <w:tcW w:w="907" w:type="dxa"/>
          </w:tcPr>
          <w:p w14:paraId="32A22018" w14:textId="18248FF6" w:rsidR="0095411B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25</w:t>
            </w:r>
          </w:p>
        </w:tc>
        <w:tc>
          <w:tcPr>
            <w:tcW w:w="907" w:type="dxa"/>
          </w:tcPr>
          <w:p w14:paraId="10B61675" w14:textId="37CB9BDF" w:rsidR="0095411B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68</w:t>
            </w:r>
          </w:p>
        </w:tc>
        <w:tc>
          <w:tcPr>
            <w:tcW w:w="1085" w:type="dxa"/>
          </w:tcPr>
          <w:p w14:paraId="348842E6" w14:textId="1E06C7E1" w:rsidR="0095411B" w:rsidRPr="00264151" w:rsidRDefault="0095411B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.</w:t>
            </w:r>
            <w:r w:rsidR="00DA73A0" w:rsidRPr="00264151">
              <w:rPr>
                <w:lang w:val="en-AU"/>
              </w:rPr>
              <w:t>6</w:t>
            </w:r>
          </w:p>
        </w:tc>
      </w:tr>
    </w:tbl>
    <w:p w14:paraId="2452BA0E" w14:textId="6ABEF979" w:rsidR="00EA6E8F" w:rsidRDefault="00330AFC" w:rsidP="00680241">
      <w:pPr>
        <w:spacing w:before="120"/>
        <w:rPr>
          <w:rFonts w:cstheme="minorHAnsi"/>
          <w:noProof/>
          <w:color w:val="000000" w:themeColor="text1"/>
          <w:sz w:val="20"/>
          <w:szCs w:val="20"/>
          <w:lang w:val="en-AU"/>
        </w:rPr>
      </w:pPr>
      <w:r w:rsidRPr="00E75A21">
        <w:rPr>
          <w:rFonts w:cstheme="minorHAnsi"/>
          <w:noProof/>
          <w:color w:val="000000" w:themeColor="text1"/>
          <w:position w:val="-10"/>
          <w:sz w:val="20"/>
          <w:szCs w:val="20"/>
          <w:lang w:val="en-AU"/>
        </w:rPr>
        <w:object w:dxaOrig="1380" w:dyaOrig="320" w14:anchorId="61E04123">
          <v:shape id="_x0000_i1119" type="#_x0000_t75" style="width:1in;height:14.4pt" o:ole="">
            <v:imagedata r:id="rId199" o:title=""/>
          </v:shape>
          <o:OLEObject Type="Embed" ProgID="Equation.DSMT4" ShapeID="_x0000_i1119" DrawAspect="Content" ObjectID="_1775050282" r:id="rId200"/>
        </w:object>
      </w:r>
    </w:p>
    <w:p w14:paraId="3EFC7057" w14:textId="60186E77" w:rsidR="0095411B" w:rsidRPr="00A70552" w:rsidRDefault="00C71D11" w:rsidP="00680241">
      <w:pPr>
        <w:spacing w:before="120"/>
        <w:rPr>
          <w:rFonts w:cstheme="minorHAnsi"/>
          <w:color w:val="000000" w:themeColor="text1"/>
          <w:sz w:val="20"/>
          <w:szCs w:val="20"/>
          <w:lang w:val="en-AU"/>
        </w:rPr>
      </w:pPr>
      <w:r w:rsidRPr="00C71D11">
        <w:rPr>
          <w:rFonts w:cstheme="minorHAnsi"/>
          <w:noProof/>
          <w:color w:val="000000" w:themeColor="text1"/>
          <w:position w:val="-40"/>
          <w:sz w:val="20"/>
          <w:szCs w:val="20"/>
          <w:lang w:val="en-AU"/>
        </w:rPr>
        <w:object w:dxaOrig="2220" w:dyaOrig="920" w14:anchorId="76307CCC">
          <v:shape id="_x0000_i1120" type="#_x0000_t75" alt="" style="width:108.3pt;height:43.85pt;mso-width-percent:0;mso-height-percent:0;mso-width-percent:0;mso-height-percent:0" o:ole="">
            <v:imagedata r:id="rId201" o:title=""/>
          </v:shape>
          <o:OLEObject Type="Embed" ProgID="Equation.DSMT4" ShapeID="_x0000_i1120" DrawAspect="Content" ObjectID="_1775050283" r:id="rId202"/>
        </w:object>
      </w:r>
      <w:r w:rsidR="0095411B" w:rsidRPr="00A70552">
        <w:rPr>
          <w:rFonts w:cstheme="minorHAnsi"/>
          <w:color w:val="000000" w:themeColor="text1"/>
          <w:sz w:val="20"/>
          <w:szCs w:val="20"/>
          <w:lang w:val="en-AU"/>
        </w:rPr>
        <w:t xml:space="preserve"> and </w:t>
      </w:r>
      <w:r w:rsidRPr="00C71D11">
        <w:rPr>
          <w:rFonts w:cstheme="minorHAnsi"/>
          <w:noProof/>
          <w:color w:val="000000" w:themeColor="text1"/>
          <w:position w:val="-40"/>
          <w:sz w:val="20"/>
          <w:szCs w:val="20"/>
          <w:lang w:val="en-AU"/>
        </w:rPr>
        <w:object w:dxaOrig="2220" w:dyaOrig="920" w14:anchorId="202C9651">
          <v:shape id="_x0000_i1121" type="#_x0000_t75" alt="" style="width:108.3pt;height:43.85pt;mso-width-percent:0;mso-height-percent:0;mso-width-percent:0;mso-height-percent:0" o:ole="">
            <v:imagedata r:id="rId203" o:title=""/>
          </v:shape>
          <o:OLEObject Type="Embed" ProgID="Equation.DSMT4" ShapeID="_x0000_i1121" DrawAspect="Content" ObjectID="_1775050284" r:id="rId204"/>
        </w:object>
      </w:r>
    </w:p>
    <w:p w14:paraId="2C83BE87" w14:textId="2B6A1FA6" w:rsidR="0095411B" w:rsidRPr="00264151" w:rsidRDefault="00861F7D" w:rsidP="0095411B">
      <w:pPr>
        <w:pStyle w:val="VCAAbodyformaths"/>
      </w:pPr>
      <w:r w:rsidRPr="00264151">
        <w:t xml:space="preserve">Some students only gave the </w:t>
      </w:r>
      <w:r w:rsidRPr="001F4E7F">
        <w:rPr>
          <w:rFonts w:ascii="Times New Roman" w:hAnsi="Times New Roman" w:cs="Times New Roman"/>
          <w:i/>
          <w:iCs/>
        </w:rPr>
        <w:t>x</w:t>
      </w:r>
      <w:r w:rsidRPr="001F4E7F">
        <w:rPr>
          <w:rFonts w:ascii="Times New Roman" w:hAnsi="Times New Roman" w:cs="Times New Roman"/>
        </w:rPr>
        <w:t xml:space="preserve"> </w:t>
      </w:r>
      <w:r w:rsidRPr="00264151">
        <w:t xml:space="preserve">values. </w:t>
      </w:r>
      <w:r w:rsidR="009775C8" w:rsidRPr="00264151">
        <w:t>Exact answers were required.</w:t>
      </w:r>
    </w:p>
    <w:p w14:paraId="07173C8D" w14:textId="383371D5" w:rsidR="009775C8" w:rsidRPr="00264151" w:rsidRDefault="009775C8" w:rsidP="009775C8">
      <w:pPr>
        <w:pStyle w:val="VCAAHeading3"/>
        <w:rPr>
          <w:lang w:val="en-AU"/>
        </w:rPr>
      </w:pPr>
      <w:r w:rsidRPr="00264151">
        <w:rPr>
          <w:lang w:val="en-AU"/>
        </w:rPr>
        <w:t>Question 1c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775C8" w:rsidRPr="00264151" w14:paraId="04DDFC83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17AA964" w14:textId="77777777" w:rsidR="009775C8" w:rsidRPr="00264151" w:rsidRDefault="009775C8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9C135B2" w14:textId="77777777" w:rsidR="009775C8" w:rsidRPr="00264151" w:rsidRDefault="009775C8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435DBBD" w14:textId="77777777" w:rsidR="009775C8" w:rsidRPr="00264151" w:rsidRDefault="009775C8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13B8EB2" w14:textId="77777777" w:rsidR="009775C8" w:rsidRPr="00264151" w:rsidRDefault="009775C8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775C8" w:rsidRPr="00264151" w14:paraId="5A0A5B53" w14:textId="77777777" w:rsidTr="00A43403">
        <w:trPr>
          <w:trHeight w:hRule="exact" w:val="397"/>
        </w:trPr>
        <w:tc>
          <w:tcPr>
            <w:tcW w:w="907" w:type="dxa"/>
          </w:tcPr>
          <w:p w14:paraId="532CE9C2" w14:textId="77777777" w:rsidR="009775C8" w:rsidRPr="00264151" w:rsidRDefault="009775C8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7D108BD8" w14:textId="60E9A3AC" w:rsidR="009775C8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4</w:t>
            </w:r>
          </w:p>
        </w:tc>
        <w:tc>
          <w:tcPr>
            <w:tcW w:w="907" w:type="dxa"/>
            <w:vAlign w:val="center"/>
          </w:tcPr>
          <w:p w14:paraId="7ED1CB89" w14:textId="03B106E6" w:rsidR="009775C8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86</w:t>
            </w:r>
          </w:p>
        </w:tc>
        <w:tc>
          <w:tcPr>
            <w:tcW w:w="1085" w:type="dxa"/>
          </w:tcPr>
          <w:p w14:paraId="517A4087" w14:textId="6DE5B892" w:rsidR="009775C8" w:rsidRPr="00264151" w:rsidRDefault="009775C8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</w:t>
            </w:r>
            <w:r w:rsidR="00DA73A0" w:rsidRPr="00264151">
              <w:rPr>
                <w:lang w:val="en-AU"/>
              </w:rPr>
              <w:t>9</w:t>
            </w:r>
          </w:p>
        </w:tc>
      </w:tr>
    </w:tbl>
    <w:p w14:paraId="5EC6030D" w14:textId="52D01DCF" w:rsidR="00861F7D" w:rsidRPr="00A70552" w:rsidRDefault="00C71D11" w:rsidP="00680241">
      <w:pPr>
        <w:spacing w:before="120"/>
        <w:rPr>
          <w:rFonts w:ascii="Times New Roman" w:eastAsia="Calibri" w:hAnsi="Times New Roman" w:cs="Times New Roman"/>
          <w:color w:val="000000" w:themeColor="text1"/>
          <w:lang w:val="en-AU"/>
        </w:rPr>
      </w:pPr>
      <w:r w:rsidRPr="00C71D11">
        <w:rPr>
          <w:rFonts w:ascii="Times New Roman" w:eastAsia="Calibri" w:hAnsi="Times New Roman" w:cs="Times New Roman"/>
          <w:noProof/>
          <w:color w:val="000000" w:themeColor="text1"/>
          <w:position w:val="-6"/>
          <w:lang w:val="en-AU"/>
        </w:rPr>
        <w:object w:dxaOrig="520" w:dyaOrig="260" w14:anchorId="5B10D139">
          <v:shape id="_x0000_i1122" type="#_x0000_t75" alt="" style="width:28.8pt;height:14.4pt;mso-width-percent:0;mso-height-percent:0;mso-width-percent:0;mso-height-percent:0" o:ole="">
            <v:imagedata r:id="rId205" o:title=""/>
          </v:shape>
          <o:OLEObject Type="Embed" ProgID="Equation.DSMT4" ShapeID="_x0000_i1122" DrawAspect="Content" ObjectID="_1775050285" r:id="rId206"/>
        </w:object>
      </w:r>
      <w:r w:rsidR="00861F7D" w:rsidRPr="00A70552">
        <w:rPr>
          <w:rFonts w:ascii="Times New Roman" w:eastAsia="Calibri" w:hAnsi="Times New Roman" w:cs="Times New Roman"/>
          <w:color w:val="000000" w:themeColor="text1"/>
          <w:lang w:val="en-AU"/>
        </w:rPr>
        <w:t xml:space="preserve">, </w:t>
      </w:r>
      <w:r w:rsidRPr="00C71D11">
        <w:rPr>
          <w:rFonts w:ascii="Times New Roman" w:eastAsia="Calibri" w:hAnsi="Times New Roman" w:cs="Times New Roman"/>
          <w:noProof/>
          <w:color w:val="000000" w:themeColor="text1"/>
          <w:position w:val="-22"/>
          <w:lang w:val="en-AU"/>
        </w:rPr>
        <w:object w:dxaOrig="1120" w:dyaOrig="620" w14:anchorId="338B747E">
          <v:shape id="_x0000_i1123" type="#_x0000_t75" alt="" style="width:57.6pt;height:28.8pt;mso-width-percent:0;mso-height-percent:0;mso-width-percent:0;mso-height-percent:0" o:ole="">
            <v:imagedata r:id="rId207" o:title=""/>
          </v:shape>
          <o:OLEObject Type="Embed" ProgID="Equation.DSMT4" ShapeID="_x0000_i1123" DrawAspect="Content" ObjectID="_1775050286" r:id="rId208"/>
        </w:object>
      </w:r>
    </w:p>
    <w:p w14:paraId="72E19EEA" w14:textId="362D5F7A" w:rsidR="001F4E7F" w:rsidRDefault="00861F7D" w:rsidP="009775C8">
      <w:pPr>
        <w:pStyle w:val="VCAAbodyformaths"/>
        <w:rPr>
          <w:rFonts w:asciiTheme="minorHAnsi" w:eastAsia="Calibri" w:hAnsiTheme="minorHAnsi" w:cstheme="minorHAnsi"/>
          <w:color w:val="000000" w:themeColor="text1"/>
        </w:rPr>
      </w:pPr>
      <w:r w:rsidRPr="00264151">
        <w:rPr>
          <w:rFonts w:asciiTheme="minorHAnsi" w:hAnsiTheme="minorHAnsi" w:cstheme="minorHAnsi"/>
        </w:rPr>
        <w:t xml:space="preserve">Some students incorrectly transcribed </w:t>
      </w:r>
      <w:r w:rsidR="00C71D11" w:rsidRPr="00C71D11">
        <w:rPr>
          <w:rFonts w:asciiTheme="minorHAnsi" w:eastAsia="Calibri" w:hAnsiTheme="minorHAnsi" w:cstheme="minorHAnsi"/>
          <w:noProof/>
          <w:color w:val="000000" w:themeColor="text1"/>
          <w:position w:val="-22"/>
        </w:rPr>
        <w:object w:dxaOrig="1120" w:dyaOrig="620" w14:anchorId="1441AA1B">
          <v:shape id="_x0000_i1124" type="#_x0000_t75" alt="" style="width:57.6pt;height:28.8pt;mso-width-percent:0;mso-height-percent:0;mso-width-percent:0;mso-height-percent:0" o:ole="">
            <v:imagedata r:id="rId207" o:title=""/>
          </v:shape>
          <o:OLEObject Type="Embed" ProgID="Equation.DSMT4" ShapeID="_x0000_i1124" DrawAspect="Content" ObjectID="_1775050287" r:id="rId209"/>
        </w:object>
      </w:r>
      <w:r w:rsidRPr="00264151">
        <w:rPr>
          <w:rFonts w:asciiTheme="minorHAnsi" w:eastAsia="Calibri" w:hAnsiTheme="minorHAnsi" w:cstheme="minorHAnsi"/>
          <w:color w:val="000000" w:themeColor="text1"/>
        </w:rPr>
        <w:t xml:space="preserve"> from their technology, giving the answer </w:t>
      </w:r>
      <w:r w:rsidR="00C71D11" w:rsidRPr="00C71D11">
        <w:rPr>
          <w:rFonts w:asciiTheme="minorHAnsi" w:eastAsia="Calibri" w:hAnsiTheme="minorHAnsi" w:cstheme="minorHAnsi"/>
          <w:noProof/>
          <w:color w:val="000000" w:themeColor="text1"/>
          <w:position w:val="-22"/>
        </w:rPr>
        <w:object w:dxaOrig="1120" w:dyaOrig="620" w14:anchorId="473C82EA">
          <v:shape id="_x0000_i1125" type="#_x0000_t75" alt="" style="width:57.6pt;height:28.8pt;mso-width-percent:0;mso-height-percent:0;mso-width-percent:0;mso-height-percent:0" o:ole="">
            <v:imagedata r:id="rId17" o:title=""/>
          </v:shape>
          <o:OLEObject Type="Embed" ProgID="Equation.DSMT4" ShapeID="_x0000_i1125" DrawAspect="Content" ObjectID="_1775050288" r:id="rId210"/>
        </w:object>
      </w:r>
      <w:r w:rsidRPr="00264151">
        <w:rPr>
          <w:rFonts w:asciiTheme="minorHAnsi" w:eastAsia="Calibri" w:hAnsiTheme="minorHAnsi" w:cstheme="minorHAnsi"/>
          <w:color w:val="000000" w:themeColor="text1"/>
        </w:rPr>
        <w:t>.</w:t>
      </w:r>
      <w:r w:rsidR="00A367AE" w:rsidRPr="00264151">
        <w:rPr>
          <w:rFonts w:asciiTheme="minorHAnsi" w:eastAsia="Calibri" w:hAnsiTheme="minorHAnsi" w:cstheme="minorHAnsi"/>
          <w:color w:val="000000" w:themeColor="text1"/>
        </w:rPr>
        <w:t xml:space="preserve"> Exact answers were required.</w:t>
      </w:r>
    </w:p>
    <w:p w14:paraId="6B9FBE9F" w14:textId="46712F27" w:rsidR="00861F7D" w:rsidRPr="00264151" w:rsidRDefault="001F4E7F" w:rsidP="006A3E5F">
      <w:pPr>
        <w:rPr>
          <w:lang w:val="en-AU"/>
        </w:rPr>
      </w:pPr>
      <w:r>
        <w:rPr>
          <w:rFonts w:eastAsia="Calibri" w:cstheme="minorHAnsi"/>
          <w:color w:val="000000" w:themeColor="text1"/>
        </w:rPr>
        <w:br w:type="page"/>
      </w:r>
      <w:r w:rsidR="00861F7D" w:rsidRPr="00264151">
        <w:rPr>
          <w:lang w:val="en-AU"/>
        </w:rPr>
        <w:lastRenderedPageBreak/>
        <w:t>Question 1ci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861F7D" w:rsidRPr="00264151" w14:paraId="415A0376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A60C91A" w14:textId="77777777" w:rsidR="00861F7D" w:rsidRPr="00264151" w:rsidRDefault="00861F7D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E0FE7A7" w14:textId="77777777" w:rsidR="00861F7D" w:rsidRPr="00264151" w:rsidRDefault="00861F7D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336B926" w14:textId="77777777" w:rsidR="00861F7D" w:rsidRPr="00264151" w:rsidRDefault="00861F7D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4569CB95" w14:textId="77777777" w:rsidR="00861F7D" w:rsidRPr="00264151" w:rsidRDefault="00861F7D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06B3F8BC" w14:textId="77777777" w:rsidR="00861F7D" w:rsidRPr="00264151" w:rsidRDefault="00861F7D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861F7D" w:rsidRPr="00264151" w14:paraId="297032AE" w14:textId="77777777" w:rsidTr="00A43403">
        <w:trPr>
          <w:trHeight w:hRule="exact" w:val="397"/>
        </w:trPr>
        <w:tc>
          <w:tcPr>
            <w:tcW w:w="907" w:type="dxa"/>
          </w:tcPr>
          <w:p w14:paraId="3543A46D" w14:textId="77777777" w:rsidR="00861F7D" w:rsidRPr="00264151" w:rsidRDefault="00861F7D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7F07CC46" w14:textId="636B0681" w:rsidR="00861F7D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25</w:t>
            </w:r>
          </w:p>
        </w:tc>
        <w:tc>
          <w:tcPr>
            <w:tcW w:w="907" w:type="dxa"/>
          </w:tcPr>
          <w:p w14:paraId="6934A219" w14:textId="0AA0AC21" w:rsidR="00861F7D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5</w:t>
            </w:r>
          </w:p>
        </w:tc>
        <w:tc>
          <w:tcPr>
            <w:tcW w:w="907" w:type="dxa"/>
          </w:tcPr>
          <w:p w14:paraId="233B7EE9" w14:textId="0D2F1C92" w:rsidR="00861F7D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61</w:t>
            </w:r>
          </w:p>
        </w:tc>
        <w:tc>
          <w:tcPr>
            <w:tcW w:w="1085" w:type="dxa"/>
          </w:tcPr>
          <w:p w14:paraId="3C8084B7" w14:textId="1C491109" w:rsidR="00861F7D" w:rsidRPr="00264151" w:rsidRDefault="00861F7D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.</w:t>
            </w:r>
            <w:r w:rsidR="00DA73A0" w:rsidRPr="00264151">
              <w:rPr>
                <w:lang w:val="en-AU"/>
              </w:rPr>
              <w:t>4</w:t>
            </w:r>
          </w:p>
        </w:tc>
      </w:tr>
    </w:tbl>
    <w:p w14:paraId="5054FAA7" w14:textId="25426968" w:rsidR="00861F7D" w:rsidRPr="00A70552" w:rsidRDefault="00C71D11" w:rsidP="00680241">
      <w:pPr>
        <w:spacing w:before="120"/>
        <w:rPr>
          <w:rFonts w:cstheme="minorHAnsi"/>
          <w:color w:val="000000" w:themeColor="text1"/>
          <w:sz w:val="20"/>
          <w:szCs w:val="20"/>
          <w:lang w:val="en-AU"/>
        </w:rPr>
      </w:pPr>
      <w:r w:rsidRPr="00C71D11">
        <w:rPr>
          <w:rFonts w:ascii="Times New Roman" w:eastAsia="Calibri" w:hAnsi="Times New Roman" w:cs="Times New Roman"/>
          <w:noProof/>
          <w:color w:val="000000" w:themeColor="text1"/>
          <w:position w:val="-48"/>
          <w:sz w:val="21"/>
          <w:szCs w:val="21"/>
          <w:lang w:val="en-AU"/>
        </w:rPr>
        <w:object w:dxaOrig="3879" w:dyaOrig="1060" w14:anchorId="1674878F">
          <v:shape id="_x0000_i1126" type="#_x0000_t75" alt="" style="width:194.1pt;height:50.1pt;mso-width-percent:0;mso-height-percent:0;mso-width-percent:0;mso-height-percent:0" o:ole="">
            <v:imagedata r:id="rId211" o:title=""/>
          </v:shape>
          <o:OLEObject Type="Embed" ProgID="Equation.DSMT4" ShapeID="_x0000_i1126" DrawAspect="Content" ObjectID="_1775050289" r:id="rId212"/>
        </w:object>
      </w:r>
      <w:r w:rsidR="00C678F9" w:rsidRPr="00A70552">
        <w:rPr>
          <w:rFonts w:ascii="Times New Roman" w:eastAsia="Calibri" w:hAnsi="Times New Roman" w:cs="Times New Roman"/>
          <w:color w:val="000000" w:themeColor="text1"/>
          <w:sz w:val="21"/>
          <w:szCs w:val="21"/>
          <w:lang w:val="en-AU"/>
        </w:rPr>
        <w:t xml:space="preserve"> or </w:t>
      </w:r>
      <w:r w:rsidRPr="00C71D11">
        <w:rPr>
          <w:b/>
          <w:bCs/>
          <w:noProof/>
          <w:position w:val="-54"/>
          <w:lang w:val="en-AU"/>
        </w:rPr>
        <w:object w:dxaOrig="2160" w:dyaOrig="999" w14:anchorId="3F4FFEB0">
          <v:shape id="_x0000_i1127" type="#_x0000_t75" alt="" style="width:108.3pt;height:50.1pt;mso-width-percent:0;mso-height-percent:0;mso-width-percent:0;mso-height-percent:0" o:ole="">
            <v:imagedata r:id="rId213" o:title=""/>
          </v:shape>
          <o:OLEObject Type="Embed" ProgID="Equation.DSMT4" ShapeID="_x0000_i1127" DrawAspect="Content" ObjectID="_1775050290" r:id="rId214"/>
        </w:object>
      </w:r>
    </w:p>
    <w:p w14:paraId="6720B068" w14:textId="22517A20" w:rsidR="00861F7D" w:rsidRPr="00264151" w:rsidRDefault="00C678F9" w:rsidP="00861F7D">
      <w:pPr>
        <w:pStyle w:val="VCAAbodyformaths"/>
        <w:rPr>
          <w:rFonts w:asciiTheme="minorHAnsi" w:eastAsia="Calibri" w:hAnsiTheme="minorHAnsi" w:cstheme="minorHAnsi"/>
          <w:color w:val="000000" w:themeColor="text1"/>
          <w:szCs w:val="20"/>
        </w:rPr>
      </w:pPr>
      <w:r w:rsidRPr="00264151">
        <w:rPr>
          <w:rFonts w:asciiTheme="minorHAnsi" w:hAnsiTheme="minorHAnsi" w:cstheme="minorHAnsi"/>
          <w:szCs w:val="20"/>
        </w:rPr>
        <w:t>Some</w:t>
      </w:r>
      <w:r w:rsidR="00861F7D" w:rsidRPr="00264151">
        <w:rPr>
          <w:rFonts w:asciiTheme="minorHAnsi" w:hAnsiTheme="minorHAnsi" w:cstheme="minorHAnsi"/>
          <w:szCs w:val="20"/>
        </w:rPr>
        <w:t xml:space="preserve"> students only gave one </w:t>
      </w:r>
      <w:r w:rsidRPr="00264151">
        <w:rPr>
          <w:rFonts w:asciiTheme="minorHAnsi" w:hAnsiTheme="minorHAnsi" w:cstheme="minorHAnsi"/>
          <w:szCs w:val="20"/>
        </w:rPr>
        <w:t xml:space="preserve">of the definite integrals. </w:t>
      </w:r>
      <w:r w:rsidR="00C71D11" w:rsidRPr="00C71D11">
        <w:rPr>
          <w:rFonts w:asciiTheme="minorHAnsi" w:eastAsia="Calibri" w:hAnsiTheme="minorHAnsi" w:cstheme="minorHAnsi"/>
          <w:noProof/>
          <w:color w:val="000000" w:themeColor="text1"/>
          <w:position w:val="-48"/>
          <w:szCs w:val="20"/>
        </w:rPr>
        <w:object w:dxaOrig="1920" w:dyaOrig="880" w14:anchorId="14BD6B46">
          <v:shape id="_x0000_i1128" type="#_x0000_t75" alt="" style="width:93.9pt;height:43.85pt;mso-width-percent:0;mso-height-percent:0;mso-width-percent:0;mso-height-percent:0" o:ole="">
            <v:imagedata r:id="rId215" o:title=""/>
          </v:shape>
          <o:OLEObject Type="Embed" ProgID="Equation.DSMT4" ShapeID="_x0000_i1128" DrawAspect="Content" ObjectID="_1775050291" r:id="rId216"/>
        </w:object>
      </w:r>
      <w:r w:rsidRPr="00264151">
        <w:rPr>
          <w:rFonts w:asciiTheme="minorHAnsi" w:eastAsia="Calibri" w:hAnsiTheme="minorHAnsi" w:cstheme="minorHAnsi"/>
          <w:color w:val="000000" w:themeColor="text1"/>
          <w:szCs w:val="20"/>
        </w:rPr>
        <w:t xml:space="preserve"> was a common incorrect answer.</w:t>
      </w:r>
      <w:r w:rsidR="009754F8" w:rsidRPr="00264151">
        <w:rPr>
          <w:rFonts w:asciiTheme="minorHAnsi" w:eastAsia="Calibri" w:hAnsiTheme="minorHAnsi" w:cstheme="minorHAnsi"/>
          <w:color w:val="000000" w:themeColor="text1"/>
          <w:szCs w:val="20"/>
        </w:rPr>
        <w:t xml:space="preserve"> There were a lot of sign errors</w:t>
      </w:r>
      <w:r w:rsidR="008E5F0B" w:rsidRPr="00264151">
        <w:rPr>
          <w:rFonts w:asciiTheme="minorHAnsi" w:eastAsia="Calibri" w:hAnsiTheme="minorHAnsi" w:cstheme="minorHAnsi"/>
          <w:color w:val="000000" w:themeColor="text1"/>
          <w:szCs w:val="20"/>
        </w:rPr>
        <w:t xml:space="preserve">, where students were </w:t>
      </w:r>
      <w:r w:rsidR="008E5F0B" w:rsidRPr="00264151">
        <w:t>subtracting the equations the wrong way around. Some unsuccessfully split the integrals into extra parts.</w:t>
      </w:r>
    </w:p>
    <w:p w14:paraId="29E56DED" w14:textId="6FBCA183" w:rsidR="00C678F9" w:rsidRPr="00264151" w:rsidRDefault="00C678F9" w:rsidP="00C678F9">
      <w:pPr>
        <w:pStyle w:val="VCAAHeading3"/>
        <w:rPr>
          <w:lang w:val="en-AU"/>
        </w:rPr>
      </w:pPr>
      <w:r w:rsidRPr="00264151">
        <w:rPr>
          <w:lang w:val="en-AU"/>
        </w:rPr>
        <w:t>Question 1cii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C678F9" w:rsidRPr="00264151" w14:paraId="3EA9845B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1B6EDF2" w14:textId="77777777" w:rsidR="00C678F9" w:rsidRPr="00264151" w:rsidRDefault="00C678F9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1D33661" w14:textId="77777777" w:rsidR="00C678F9" w:rsidRPr="00264151" w:rsidRDefault="00C678F9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ED9FC6E" w14:textId="77777777" w:rsidR="00C678F9" w:rsidRPr="00264151" w:rsidRDefault="00C678F9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6BB5F5F4" w14:textId="77777777" w:rsidR="00C678F9" w:rsidRPr="00264151" w:rsidRDefault="00C678F9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C678F9" w:rsidRPr="00264151" w14:paraId="7EFC662E" w14:textId="77777777" w:rsidTr="00A43403">
        <w:trPr>
          <w:trHeight w:hRule="exact" w:val="397"/>
        </w:trPr>
        <w:tc>
          <w:tcPr>
            <w:tcW w:w="907" w:type="dxa"/>
          </w:tcPr>
          <w:p w14:paraId="0847747F" w14:textId="77777777" w:rsidR="00C678F9" w:rsidRPr="00264151" w:rsidRDefault="00C678F9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384CF305" w14:textId="2FBFDC13" w:rsidR="00C678F9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42</w:t>
            </w:r>
          </w:p>
        </w:tc>
        <w:tc>
          <w:tcPr>
            <w:tcW w:w="907" w:type="dxa"/>
            <w:vAlign w:val="center"/>
          </w:tcPr>
          <w:p w14:paraId="7B13DA35" w14:textId="2E41347F" w:rsidR="00C678F9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58</w:t>
            </w:r>
          </w:p>
        </w:tc>
        <w:tc>
          <w:tcPr>
            <w:tcW w:w="1085" w:type="dxa"/>
          </w:tcPr>
          <w:p w14:paraId="43A729D3" w14:textId="5D72697A" w:rsidR="00C678F9" w:rsidRPr="00264151" w:rsidRDefault="00C678F9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</w:t>
            </w:r>
            <w:r w:rsidR="00DA73A0" w:rsidRPr="00264151">
              <w:rPr>
                <w:lang w:val="en-AU"/>
              </w:rPr>
              <w:t>6</w:t>
            </w:r>
          </w:p>
        </w:tc>
      </w:tr>
    </w:tbl>
    <w:p w14:paraId="33E8ED72" w14:textId="13F4DB2C" w:rsidR="00C678F9" w:rsidRPr="00A70552" w:rsidRDefault="00C71D11" w:rsidP="00680241">
      <w:pPr>
        <w:spacing w:before="120"/>
        <w:rPr>
          <w:rFonts w:ascii="Times New Roman" w:eastAsia="Calibri" w:hAnsi="Times New Roman" w:cs="Times New Roman"/>
          <w:color w:val="000000" w:themeColor="text1"/>
          <w:lang w:val="en-AU"/>
        </w:rPr>
      </w:pPr>
      <w:r w:rsidRPr="00C71D11">
        <w:rPr>
          <w:rFonts w:ascii="Times New Roman" w:eastAsia="Calibri" w:hAnsi="Times New Roman" w:cs="Times New Roman"/>
          <w:noProof/>
          <w:color w:val="000000" w:themeColor="text1"/>
          <w:position w:val="-6"/>
          <w:lang w:val="en-AU"/>
        </w:rPr>
        <w:object w:dxaOrig="460" w:dyaOrig="260" w14:anchorId="329A9D19">
          <v:shape id="_x0000_i1129" type="#_x0000_t75" alt="" style="width:21.9pt;height:14.4pt;mso-width-percent:0;mso-height-percent:0;mso-width-percent:0;mso-height-percent:0" o:ole="">
            <v:imagedata r:id="rId217" o:title=""/>
          </v:shape>
          <o:OLEObject Type="Embed" ProgID="Equation.DSMT4" ShapeID="_x0000_i1129" DrawAspect="Content" ObjectID="_1775050292" r:id="rId218"/>
        </w:object>
      </w:r>
    </w:p>
    <w:p w14:paraId="09E9F646" w14:textId="6FE5AEF5" w:rsidR="00C678F9" w:rsidRPr="00264151" w:rsidRDefault="009754F8" w:rsidP="00C678F9">
      <w:pPr>
        <w:pStyle w:val="VCAAbodyformaths"/>
        <w:rPr>
          <w:rFonts w:asciiTheme="minorHAnsi" w:hAnsiTheme="minorHAnsi" w:cstheme="minorHAnsi"/>
        </w:rPr>
      </w:pPr>
      <w:r w:rsidRPr="00264151">
        <w:rPr>
          <w:rFonts w:asciiTheme="minorHAnsi" w:hAnsiTheme="minorHAnsi" w:cstheme="minorHAnsi"/>
        </w:rPr>
        <w:t>Students who set up the definite integrals correctly</w:t>
      </w:r>
      <w:r w:rsidR="00F41869" w:rsidRPr="00264151">
        <w:rPr>
          <w:rFonts w:asciiTheme="minorHAnsi" w:hAnsiTheme="minorHAnsi" w:cstheme="minorHAnsi"/>
        </w:rPr>
        <w:t xml:space="preserve"> in part cii. were generally successful with this question.</w:t>
      </w:r>
      <w:r w:rsidR="00112EE3" w:rsidRPr="00264151">
        <w:rPr>
          <w:rFonts w:asciiTheme="minorHAnsi" w:hAnsiTheme="minorHAnsi" w:cstheme="minorHAnsi"/>
        </w:rPr>
        <w:t xml:space="preserve"> 5.94 was a common incorrect answer</w:t>
      </w:r>
      <w:r w:rsidR="00DA73A0" w:rsidRPr="00264151">
        <w:rPr>
          <w:rFonts w:asciiTheme="minorHAnsi" w:hAnsiTheme="minorHAnsi" w:cstheme="minorHAnsi"/>
        </w:rPr>
        <w:t>.</w:t>
      </w:r>
    </w:p>
    <w:p w14:paraId="1D592AA1" w14:textId="64D4D542" w:rsidR="00C678F9" w:rsidRPr="00264151" w:rsidRDefault="00C678F9" w:rsidP="00C678F9">
      <w:pPr>
        <w:pStyle w:val="VCAAHeading3"/>
        <w:rPr>
          <w:lang w:val="en-AU"/>
        </w:rPr>
      </w:pPr>
      <w:r w:rsidRPr="00264151">
        <w:rPr>
          <w:lang w:val="en-AU"/>
        </w:rPr>
        <w:t>Question 1d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907"/>
        <w:gridCol w:w="907"/>
        <w:gridCol w:w="1085"/>
      </w:tblGrid>
      <w:tr w:rsidR="00C678F9" w:rsidRPr="00264151" w14:paraId="7EBE2F31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0C52BB3" w14:textId="77777777" w:rsidR="00C678F9" w:rsidRPr="00264151" w:rsidRDefault="00C678F9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72A10E6" w14:textId="77777777" w:rsidR="00C678F9" w:rsidRPr="00264151" w:rsidRDefault="00C678F9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3D71B1B" w14:textId="77777777" w:rsidR="00C678F9" w:rsidRPr="00264151" w:rsidRDefault="00C678F9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3E3787BB" w14:textId="77777777" w:rsidR="00C678F9" w:rsidRPr="00264151" w:rsidRDefault="00C678F9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907" w:type="dxa"/>
          </w:tcPr>
          <w:p w14:paraId="735ED381" w14:textId="77777777" w:rsidR="00C678F9" w:rsidRPr="00264151" w:rsidRDefault="00C678F9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3</w:t>
            </w:r>
          </w:p>
        </w:tc>
        <w:tc>
          <w:tcPr>
            <w:tcW w:w="907" w:type="dxa"/>
          </w:tcPr>
          <w:p w14:paraId="17E4F7CC" w14:textId="77777777" w:rsidR="00C678F9" w:rsidRPr="00264151" w:rsidRDefault="00C678F9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4</w:t>
            </w:r>
          </w:p>
        </w:tc>
        <w:tc>
          <w:tcPr>
            <w:tcW w:w="1085" w:type="dxa"/>
          </w:tcPr>
          <w:p w14:paraId="4603115E" w14:textId="77777777" w:rsidR="00C678F9" w:rsidRPr="00264151" w:rsidRDefault="00C678F9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C678F9" w:rsidRPr="00264151" w14:paraId="5E4B386F" w14:textId="77777777" w:rsidTr="00A43403">
        <w:trPr>
          <w:trHeight w:hRule="exact" w:val="397"/>
        </w:trPr>
        <w:tc>
          <w:tcPr>
            <w:tcW w:w="907" w:type="dxa"/>
          </w:tcPr>
          <w:p w14:paraId="61256827" w14:textId="77777777" w:rsidR="00C678F9" w:rsidRPr="00264151" w:rsidRDefault="00C678F9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73199C06" w14:textId="7AA2470B" w:rsidR="00C678F9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61</w:t>
            </w:r>
          </w:p>
        </w:tc>
        <w:tc>
          <w:tcPr>
            <w:tcW w:w="907" w:type="dxa"/>
          </w:tcPr>
          <w:p w14:paraId="388375AF" w14:textId="0BBD0C0B" w:rsidR="00C678F9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1</w:t>
            </w:r>
          </w:p>
        </w:tc>
        <w:tc>
          <w:tcPr>
            <w:tcW w:w="907" w:type="dxa"/>
          </w:tcPr>
          <w:p w14:paraId="26469CCF" w14:textId="4FF7DC0E" w:rsidR="00C678F9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9</w:t>
            </w:r>
          </w:p>
        </w:tc>
        <w:tc>
          <w:tcPr>
            <w:tcW w:w="907" w:type="dxa"/>
          </w:tcPr>
          <w:p w14:paraId="7DFA69B1" w14:textId="06DEFDBF" w:rsidR="00C678F9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6</w:t>
            </w:r>
          </w:p>
        </w:tc>
        <w:tc>
          <w:tcPr>
            <w:tcW w:w="907" w:type="dxa"/>
          </w:tcPr>
          <w:p w14:paraId="0AB5A9DC" w14:textId="63F28230" w:rsidR="00C678F9" w:rsidRPr="00264151" w:rsidRDefault="00C678F9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  <w:r w:rsidR="00DA73A0" w:rsidRPr="00264151">
              <w:rPr>
                <w:lang w:val="en-AU"/>
              </w:rPr>
              <w:t>3</w:t>
            </w:r>
          </w:p>
        </w:tc>
        <w:tc>
          <w:tcPr>
            <w:tcW w:w="1085" w:type="dxa"/>
          </w:tcPr>
          <w:p w14:paraId="76420874" w14:textId="1B1167E7" w:rsidR="00C678F9" w:rsidRPr="00264151" w:rsidRDefault="00C678F9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.</w:t>
            </w:r>
            <w:r w:rsidR="00DA73A0" w:rsidRPr="00264151">
              <w:rPr>
                <w:lang w:val="en-AU"/>
              </w:rPr>
              <w:t>0</w:t>
            </w:r>
          </w:p>
        </w:tc>
      </w:tr>
    </w:tbl>
    <w:p w14:paraId="08F0FCB2" w14:textId="54CC043D" w:rsidR="00B91566" w:rsidRPr="00264151" w:rsidRDefault="008E5F0B" w:rsidP="00A70552">
      <w:pPr>
        <w:pStyle w:val="VCAAbody"/>
      </w:pPr>
      <w:r w:rsidRPr="00264151">
        <w:rPr>
          <w:rFonts w:eastAsiaTheme="minorEastAsia"/>
          <w:szCs w:val="20"/>
          <w:u w:val="single"/>
        </w:rPr>
        <w:t>Method 1</w:t>
      </w:r>
      <w:r w:rsidRPr="00A70552">
        <w:t xml:space="preserve"> (equating coefficients)</w:t>
      </w:r>
      <w:r w:rsidR="00AA618C">
        <w:t>,</w:t>
      </w:r>
      <w:r w:rsidRPr="00A70552">
        <w:t xml:space="preserve"> </w:t>
      </w:r>
      <w:r w:rsidR="00C71D11" w:rsidRPr="00A70552">
        <w:rPr>
          <w:noProof/>
          <w:position w:val="-10"/>
        </w:rPr>
        <w:object w:dxaOrig="2280" w:dyaOrig="340" w14:anchorId="0CE5CFD7">
          <v:shape id="_x0000_i1130" type="#_x0000_t75" alt="" style="width:115.2pt;height:14.4pt;mso-width-percent:0;mso-height-percent:0;mso-width-percent:0;mso-height-percent:0" o:ole="">
            <v:imagedata r:id="rId219" o:title=""/>
          </v:shape>
          <o:OLEObject Type="Embed" ProgID="Equation.DSMT4" ShapeID="_x0000_i1130" DrawAspect="Content" ObjectID="_1775050293" r:id="rId220"/>
        </w:object>
      </w:r>
      <w:r w:rsidR="00C678F9" w:rsidRPr="00A70552">
        <w:t xml:space="preserve">, </w:t>
      </w:r>
      <w:r w:rsidR="00C71D11" w:rsidRPr="00A70552">
        <w:rPr>
          <w:noProof/>
          <w:position w:val="-16"/>
        </w:rPr>
        <w:object w:dxaOrig="4780" w:dyaOrig="420" w14:anchorId="72D2FD52">
          <v:shape id="_x0000_i1131" type="#_x0000_t75" alt="" style="width:237.9pt;height:21.9pt;mso-width-percent:0;mso-height-percent:0;mso-width-percent:0;mso-height-percent:0" o:ole="">
            <v:imagedata r:id="rId221" o:title=""/>
          </v:shape>
          <o:OLEObject Type="Embed" ProgID="Equation.DSMT4" ShapeID="_x0000_i1131" DrawAspect="Content" ObjectID="_1775050294" r:id="rId222"/>
        </w:object>
      </w:r>
      <w:r w:rsidR="00C678F9" w:rsidRPr="00A70552">
        <w:t xml:space="preserve">, </w:t>
      </w:r>
      <w:r w:rsidR="00C71D11" w:rsidRPr="00264151">
        <w:rPr>
          <w:noProof/>
          <w:position w:val="-12"/>
        </w:rPr>
        <w:object w:dxaOrig="2700" w:dyaOrig="360" w14:anchorId="05819048">
          <v:shape id="_x0000_i1132" type="#_x0000_t75" alt="" style="width:136.5pt;height:21.9pt;mso-width-percent:0;mso-height-percent:0;mso-width-percent:0;mso-height-percent:0" o:ole="">
            <v:imagedata r:id="rId223" o:title=""/>
          </v:shape>
          <o:OLEObject Type="Embed" ProgID="Equation.DSMT4" ShapeID="_x0000_i1132" DrawAspect="Content" ObjectID="_1775050295" r:id="rId224"/>
        </w:object>
      </w:r>
      <w:r w:rsidR="00A367AE" w:rsidRPr="00264151">
        <w:t xml:space="preserve">, </w:t>
      </w:r>
    </w:p>
    <w:p w14:paraId="2103A282" w14:textId="7CCB4F8D" w:rsidR="00C678F9" w:rsidRPr="00264151" w:rsidRDefault="00C71D11" w:rsidP="008E5F0B">
      <w:pPr>
        <w:pStyle w:val="NoSpacing"/>
        <w:rPr>
          <w:rFonts w:asciiTheme="minorHAnsi" w:eastAsiaTheme="minorEastAsia" w:hAnsiTheme="minorHAnsi" w:cstheme="minorHAnsi"/>
          <w:sz w:val="22"/>
        </w:rPr>
      </w:pPr>
      <w:r w:rsidRPr="00C71D11">
        <w:rPr>
          <w:rFonts w:asciiTheme="minorHAnsi" w:hAnsiTheme="minorHAnsi" w:cstheme="minorHAnsi"/>
          <w:noProof/>
          <w:position w:val="-22"/>
          <w:sz w:val="22"/>
        </w:rPr>
        <w:object w:dxaOrig="1219" w:dyaOrig="620" w14:anchorId="022148D4">
          <v:shape id="_x0000_i1133" type="#_x0000_t75" alt="" style="width:57.6pt;height:28.8pt;mso-width-percent:0;mso-height-percent:0;mso-width-percent:0;mso-height-percent:0" o:ole="">
            <v:imagedata r:id="rId225" o:title=""/>
          </v:shape>
          <o:OLEObject Type="Embed" ProgID="Equation.DSMT4" ShapeID="_x0000_i1133" DrawAspect="Content" ObjectID="_1775050296" r:id="rId226"/>
        </w:object>
      </w:r>
      <w:r w:rsidR="009754F8" w:rsidRPr="00264151">
        <w:rPr>
          <w:rFonts w:asciiTheme="minorHAnsi" w:hAnsiTheme="minorHAnsi" w:cstheme="minorHAnsi"/>
          <w:sz w:val="22"/>
        </w:rPr>
        <w:t xml:space="preserve">, </w:t>
      </w:r>
      <w:r w:rsidRPr="00C71D11">
        <w:rPr>
          <w:rFonts w:asciiTheme="minorHAnsi" w:hAnsiTheme="minorHAnsi" w:cstheme="minorHAnsi"/>
          <w:noProof/>
          <w:position w:val="-22"/>
          <w:sz w:val="22"/>
        </w:rPr>
        <w:object w:dxaOrig="980" w:dyaOrig="620" w14:anchorId="3FC76965">
          <v:shape id="_x0000_i1134" type="#_x0000_t75" alt="" style="width:50.1pt;height:28.8pt;mso-width-percent:0;mso-height-percent:0;mso-width-percent:0;mso-height-percent:0" o:ole="">
            <v:imagedata r:id="rId227" o:title=""/>
          </v:shape>
          <o:OLEObject Type="Embed" ProgID="Equation.DSMT4" ShapeID="_x0000_i1134" DrawAspect="Content" ObjectID="_1775050297" r:id="rId228"/>
        </w:object>
      </w:r>
      <w:r w:rsidR="00C678F9" w:rsidRPr="00264151">
        <w:rPr>
          <w:rFonts w:asciiTheme="minorHAnsi" w:hAnsiTheme="minorHAnsi" w:cstheme="minorHAnsi"/>
          <w:sz w:val="22"/>
        </w:rPr>
        <w:t xml:space="preserve">,  </w:t>
      </w:r>
      <w:r w:rsidR="00A367AE" w:rsidRPr="00264151">
        <w:rPr>
          <w:rFonts w:asciiTheme="minorHAnsi" w:hAnsiTheme="minorHAnsi" w:cstheme="minorHAnsi"/>
          <w:sz w:val="22"/>
        </w:rPr>
        <w:t>or</w:t>
      </w:r>
      <w:r w:rsidR="009754F8" w:rsidRPr="00264151">
        <w:rPr>
          <w:rFonts w:asciiTheme="minorHAnsi" w:hAnsiTheme="minorHAnsi" w:cstheme="minorHAnsi"/>
          <w:sz w:val="22"/>
        </w:rPr>
        <w:t xml:space="preserve"> </w:t>
      </w:r>
      <w:r w:rsidRPr="00C71D11">
        <w:rPr>
          <w:rFonts w:asciiTheme="minorHAnsi" w:eastAsiaTheme="minorEastAsia" w:hAnsiTheme="minorHAnsi" w:cstheme="minorHAnsi"/>
          <w:noProof/>
          <w:position w:val="-22"/>
          <w:sz w:val="22"/>
        </w:rPr>
        <w:object w:dxaOrig="1100" w:dyaOrig="620" w14:anchorId="2F84C051">
          <v:shape id="_x0000_i1135" type="#_x0000_t75" alt="" style="width:57.6pt;height:28.8pt;mso-width-percent:0;mso-height-percent:0;mso-width-percent:0;mso-height-percent:0" o:ole="">
            <v:imagedata r:id="rId229" o:title=""/>
          </v:shape>
          <o:OLEObject Type="Embed" ProgID="Equation.DSMT4" ShapeID="_x0000_i1135" DrawAspect="Content" ObjectID="_1775050298" r:id="rId230"/>
        </w:object>
      </w:r>
      <w:r w:rsidR="009754F8" w:rsidRPr="00264151">
        <w:rPr>
          <w:rFonts w:asciiTheme="minorHAnsi" w:eastAsiaTheme="minorEastAsia" w:hAnsiTheme="minorHAnsi" w:cstheme="minorHAnsi"/>
          <w:sz w:val="22"/>
        </w:rPr>
        <w:t>,</w:t>
      </w:r>
      <w:r w:rsidR="00A367AE" w:rsidRPr="00264151">
        <w:rPr>
          <w:rFonts w:asciiTheme="minorHAnsi" w:hAnsiTheme="minorHAnsi" w:cstheme="minorHAnsi"/>
          <w:sz w:val="22"/>
        </w:rPr>
        <w:t xml:space="preserve"> </w:t>
      </w:r>
      <w:r w:rsidRPr="00C71D11">
        <w:rPr>
          <w:rFonts w:asciiTheme="minorHAnsi" w:eastAsiaTheme="minorEastAsia" w:hAnsiTheme="minorHAnsi" w:cstheme="minorHAnsi"/>
          <w:noProof/>
          <w:position w:val="-22"/>
          <w:sz w:val="22"/>
        </w:rPr>
        <w:object w:dxaOrig="1120" w:dyaOrig="620" w14:anchorId="7C2DFD81">
          <v:shape id="_x0000_i1136" type="#_x0000_t75" alt="" style="width:57.6pt;height:28.8pt;mso-width-percent:0;mso-height-percent:0;mso-width-percent:0;mso-height-percent:0" o:ole="">
            <v:imagedata r:id="rId231" o:title=""/>
          </v:shape>
          <o:OLEObject Type="Embed" ProgID="Equation.DSMT4" ShapeID="_x0000_i1136" DrawAspect="Content" ObjectID="_1775050299" r:id="rId232"/>
        </w:object>
      </w:r>
      <w:r w:rsidR="008E5F0B" w:rsidRPr="00264151">
        <w:rPr>
          <w:rFonts w:asciiTheme="minorHAnsi" w:eastAsiaTheme="minorEastAsia" w:hAnsiTheme="minorHAnsi" w:cstheme="minorHAnsi"/>
          <w:sz w:val="22"/>
        </w:rPr>
        <w:t xml:space="preserve"> </w:t>
      </w:r>
    </w:p>
    <w:p w14:paraId="06ED66D9" w14:textId="171CF4D8" w:rsidR="008E5F0B" w:rsidRPr="00A70552" w:rsidRDefault="00B91566" w:rsidP="008E5F0B">
      <w:pPr>
        <w:rPr>
          <w:rFonts w:eastAsiaTheme="minorEastAsia" w:cstheme="minorHAnsi"/>
          <w:lang w:val="en-AU"/>
        </w:rPr>
      </w:pPr>
      <w:r w:rsidRPr="00A70552">
        <w:rPr>
          <w:rFonts w:eastAsiaTheme="minorEastAsia" w:cstheme="minorHAnsi"/>
          <w:color w:val="000000" w:themeColor="text1"/>
          <w:sz w:val="20"/>
          <w:szCs w:val="20"/>
          <w:u w:val="single"/>
          <w:lang w:val="en-AU"/>
        </w:rPr>
        <w:t>Method 2</w:t>
      </w:r>
      <w:r w:rsidRPr="00A70552">
        <w:rPr>
          <w:rFonts w:cstheme="minorHAnsi"/>
          <w:sz w:val="20"/>
          <w:szCs w:val="20"/>
          <w:lang w:val="en-AU"/>
        </w:rPr>
        <w:t xml:space="preserve"> (using transformations)</w:t>
      </w:r>
      <w:r w:rsidR="00AA618C">
        <w:rPr>
          <w:rFonts w:cstheme="minorHAnsi"/>
          <w:sz w:val="20"/>
          <w:szCs w:val="20"/>
          <w:lang w:val="en-AU"/>
        </w:rPr>
        <w:t>,</w:t>
      </w:r>
      <w:r w:rsidRPr="00A70552">
        <w:rPr>
          <w:rFonts w:cstheme="minorHAnsi"/>
          <w:sz w:val="20"/>
          <w:szCs w:val="20"/>
          <w:lang w:val="en-AU"/>
        </w:rPr>
        <w:t xml:space="preserve"> </w:t>
      </w:r>
      <w:r w:rsidR="008E5F0B" w:rsidRPr="00A70552">
        <w:rPr>
          <w:rFonts w:cstheme="minorHAnsi"/>
          <w:sz w:val="20"/>
          <w:szCs w:val="20"/>
          <w:lang w:val="en-AU"/>
        </w:rPr>
        <w:t xml:space="preserve">turning point is on the </w:t>
      </w:r>
      <w:r w:rsidR="008E5F0B" w:rsidRPr="00A70552">
        <w:rPr>
          <w:rFonts w:cstheme="minorHAnsi"/>
          <w:i/>
          <w:iCs/>
          <w:sz w:val="20"/>
          <w:szCs w:val="20"/>
          <w:lang w:val="en-AU"/>
        </w:rPr>
        <w:t>x</w:t>
      </w:r>
      <w:r w:rsidR="008E5F0B" w:rsidRPr="00A70552">
        <w:rPr>
          <w:rFonts w:cstheme="minorHAnsi"/>
          <w:sz w:val="20"/>
          <w:szCs w:val="20"/>
          <w:lang w:val="en-AU"/>
        </w:rPr>
        <w:t>-axis, solve</w:t>
      </w:r>
      <w:r w:rsidR="008E5F0B" w:rsidRPr="00A70552">
        <w:rPr>
          <w:rFonts w:cstheme="minorHAnsi"/>
          <w:lang w:val="en-AU"/>
        </w:rPr>
        <w:t xml:space="preserve"> </w:t>
      </w:r>
      <w:r w:rsidR="00C71D11" w:rsidRPr="00C71D11">
        <w:rPr>
          <w:rFonts w:cstheme="minorHAnsi"/>
          <w:noProof/>
          <w:position w:val="-10"/>
          <w:lang w:val="en-AU"/>
        </w:rPr>
        <w:object w:dxaOrig="2280" w:dyaOrig="340" w14:anchorId="4F4387E9">
          <v:shape id="_x0000_i1137" type="#_x0000_t75" alt="" style="width:115.2pt;height:21.9pt;mso-width-percent:0;mso-height-percent:0;mso-width-percent:0;mso-height-percent:0" o:ole="">
            <v:imagedata r:id="rId233" o:title=""/>
          </v:shape>
          <o:OLEObject Type="Embed" ProgID="Equation.DSMT4" ShapeID="_x0000_i1137" DrawAspect="Content" ObjectID="_1775050300" r:id="rId234"/>
        </w:object>
      </w:r>
      <w:r w:rsidR="008E5F0B" w:rsidRPr="00A70552">
        <w:rPr>
          <w:rFonts w:cstheme="minorHAnsi"/>
          <w:lang w:val="en-AU"/>
        </w:rPr>
        <w:t xml:space="preserve"> </w:t>
      </w:r>
      <w:r w:rsidR="008E5F0B" w:rsidRPr="00A70552">
        <w:rPr>
          <w:rFonts w:cstheme="minorHAnsi"/>
          <w:sz w:val="20"/>
          <w:szCs w:val="20"/>
          <w:lang w:val="en-AU"/>
        </w:rPr>
        <w:t xml:space="preserve">for </w:t>
      </w:r>
      <w:r w:rsidR="008E5F0B" w:rsidRPr="00A70552">
        <w:rPr>
          <w:rFonts w:cstheme="minorHAnsi"/>
          <w:i/>
          <w:iCs/>
          <w:sz w:val="20"/>
          <w:szCs w:val="20"/>
          <w:lang w:val="en-AU"/>
        </w:rPr>
        <w:t>a</w:t>
      </w:r>
      <w:r w:rsidR="008E5F0B" w:rsidRPr="00A70552">
        <w:rPr>
          <w:rFonts w:cstheme="minorHAnsi"/>
          <w:sz w:val="20"/>
          <w:szCs w:val="20"/>
          <w:lang w:val="en-AU"/>
        </w:rPr>
        <w:t xml:space="preserve"> when </w:t>
      </w:r>
      <w:r w:rsidR="00C71D11" w:rsidRPr="00C71D11">
        <w:rPr>
          <w:rFonts w:eastAsiaTheme="minorEastAsia" w:cstheme="minorHAnsi"/>
          <w:noProof/>
          <w:position w:val="-22"/>
          <w:lang w:val="en-AU"/>
        </w:rPr>
        <w:object w:dxaOrig="1540" w:dyaOrig="720" w14:anchorId="737CAA87">
          <v:shape id="_x0000_i1138" type="#_x0000_t75" alt="" style="width:79.5pt;height:36.3pt;mso-width-percent:0;mso-height-percent:0;mso-width-percent:0;mso-height-percent:0" o:ole="">
            <v:imagedata r:id="rId235" o:title=""/>
          </v:shape>
          <o:OLEObject Type="Embed" ProgID="Equation.DSMT4" ShapeID="_x0000_i1138" DrawAspect="Content" ObjectID="_1775050301" r:id="rId236"/>
        </w:object>
      </w:r>
      <w:r w:rsidR="008E5F0B" w:rsidRPr="00A70552">
        <w:rPr>
          <w:rFonts w:eastAsiaTheme="minorEastAsia" w:cstheme="minorHAnsi"/>
          <w:lang w:val="en-AU"/>
        </w:rPr>
        <w:t xml:space="preserve">,  </w:t>
      </w:r>
      <w:r w:rsidR="00C71D11" w:rsidRPr="00C71D11">
        <w:rPr>
          <w:rFonts w:cstheme="minorHAnsi"/>
          <w:noProof/>
          <w:position w:val="-22"/>
          <w:lang w:val="en-AU"/>
        </w:rPr>
        <w:object w:dxaOrig="980" w:dyaOrig="620" w14:anchorId="057D2189">
          <v:shape id="_x0000_i1139" type="#_x0000_t75" alt="" style="width:50.1pt;height:28.8pt;mso-width-percent:0;mso-height-percent:0;mso-width-percent:0;mso-height-percent:0" o:ole="">
            <v:imagedata r:id="rId237" o:title=""/>
          </v:shape>
          <o:OLEObject Type="Embed" ProgID="Equation.DSMT4" ShapeID="_x0000_i1139" DrawAspect="Content" ObjectID="_1775050302" r:id="rId238"/>
        </w:object>
      </w:r>
      <w:r w:rsidR="008E5F0B" w:rsidRPr="00A70552">
        <w:rPr>
          <w:rFonts w:cstheme="minorHAnsi"/>
          <w:lang w:val="en-AU"/>
        </w:rPr>
        <w:t xml:space="preserve"> </w:t>
      </w:r>
      <w:r w:rsidR="008E5F0B" w:rsidRPr="00A70552">
        <w:rPr>
          <w:rFonts w:cstheme="minorHAnsi"/>
          <w:sz w:val="20"/>
          <w:szCs w:val="20"/>
          <w:lang w:val="en-AU"/>
        </w:rPr>
        <w:t>and</w:t>
      </w:r>
      <w:r w:rsidRPr="00A70552">
        <w:rPr>
          <w:rFonts w:cstheme="minorHAnsi"/>
          <w:sz w:val="20"/>
          <w:szCs w:val="20"/>
          <w:lang w:val="en-AU"/>
        </w:rPr>
        <w:t xml:space="preserve"> when</w:t>
      </w:r>
      <w:r w:rsidRPr="00A70552">
        <w:rPr>
          <w:rFonts w:cstheme="minorHAnsi"/>
          <w:lang w:val="en-AU"/>
        </w:rPr>
        <w:t xml:space="preserve"> </w:t>
      </w:r>
      <w:r w:rsidR="008E5F0B" w:rsidRPr="00A70552">
        <w:rPr>
          <w:rFonts w:cstheme="minorHAnsi"/>
          <w:lang w:val="en-AU"/>
        </w:rPr>
        <w:t xml:space="preserve"> </w:t>
      </w:r>
      <w:r w:rsidR="008E5F0B" w:rsidRPr="00A70552">
        <w:rPr>
          <w:rFonts w:eastAsiaTheme="minorEastAsia" w:cstheme="minorHAnsi"/>
          <w:lang w:val="en-AU"/>
        </w:rPr>
        <w:t xml:space="preserve"> </w:t>
      </w:r>
      <w:r w:rsidR="00C71D11" w:rsidRPr="00C71D11">
        <w:rPr>
          <w:rFonts w:eastAsiaTheme="minorEastAsia" w:cstheme="minorHAnsi"/>
          <w:noProof/>
          <w:position w:val="-22"/>
          <w:lang w:val="en-AU"/>
        </w:rPr>
        <w:object w:dxaOrig="1660" w:dyaOrig="720" w14:anchorId="0764D534">
          <v:shape id="_x0000_i1140" type="#_x0000_t75" alt="" style="width:86.4pt;height:36.3pt;mso-width-percent:0;mso-height-percent:0;mso-width-percent:0;mso-height-percent:0" o:ole="">
            <v:imagedata r:id="rId239" o:title=""/>
          </v:shape>
          <o:OLEObject Type="Embed" ProgID="Equation.DSMT4" ShapeID="_x0000_i1140" DrawAspect="Content" ObjectID="_1775050303" r:id="rId240"/>
        </w:object>
      </w:r>
      <w:r w:rsidR="008E5F0B" w:rsidRPr="00A70552">
        <w:rPr>
          <w:rFonts w:eastAsiaTheme="minorEastAsia" w:cstheme="minorHAnsi"/>
          <w:lang w:val="en-AU"/>
        </w:rPr>
        <w:t xml:space="preserve">, </w:t>
      </w:r>
      <w:r w:rsidR="00C71D11" w:rsidRPr="00C71D11">
        <w:rPr>
          <w:rFonts w:cstheme="minorHAnsi"/>
          <w:noProof/>
          <w:position w:val="-22"/>
          <w:lang w:val="en-AU"/>
        </w:rPr>
        <w:object w:dxaOrig="1120" w:dyaOrig="620" w14:anchorId="6AF1F6FC">
          <v:shape id="_x0000_i1141" type="#_x0000_t75" alt="" style="width:57.6pt;height:28.8pt;mso-width-percent:0;mso-height-percent:0;mso-width-percent:0;mso-height-percent:0" o:ole="">
            <v:imagedata r:id="rId241" o:title=""/>
          </v:shape>
          <o:OLEObject Type="Embed" ProgID="Equation.DSMT4" ShapeID="_x0000_i1141" DrawAspect="Content" ObjectID="_1775050304" r:id="rId242"/>
        </w:object>
      </w:r>
      <w:r w:rsidR="008E5F0B" w:rsidRPr="00A70552">
        <w:rPr>
          <w:rFonts w:eastAsiaTheme="minorEastAsia" w:cstheme="minorHAnsi"/>
          <w:lang w:val="en-AU"/>
        </w:rPr>
        <w:t xml:space="preserve"> </w:t>
      </w:r>
    </w:p>
    <w:p w14:paraId="10215437" w14:textId="77777777" w:rsidR="00B91566" w:rsidRPr="00264151" w:rsidRDefault="00C71D11" w:rsidP="00B91566">
      <w:pPr>
        <w:pStyle w:val="NoSpacing"/>
        <w:rPr>
          <w:rFonts w:asciiTheme="minorHAnsi" w:eastAsiaTheme="minorEastAsia" w:hAnsiTheme="minorHAnsi" w:cstheme="minorHAnsi"/>
          <w:sz w:val="22"/>
        </w:rPr>
      </w:pPr>
      <w:r w:rsidRPr="00C71D11">
        <w:rPr>
          <w:rFonts w:asciiTheme="minorHAnsi" w:hAnsiTheme="minorHAnsi" w:cstheme="minorHAnsi"/>
          <w:noProof/>
          <w:position w:val="-22"/>
          <w:sz w:val="22"/>
        </w:rPr>
        <w:object w:dxaOrig="1219" w:dyaOrig="620" w14:anchorId="2D40F3F2">
          <v:shape id="_x0000_i1142" type="#_x0000_t75" alt="" style="width:57.6pt;height:28.8pt;mso-width-percent:0;mso-height-percent:0;mso-width-percent:0;mso-height-percent:0" o:ole="">
            <v:imagedata r:id="rId225" o:title=""/>
          </v:shape>
          <o:OLEObject Type="Embed" ProgID="Equation.DSMT4" ShapeID="_x0000_i1142" DrawAspect="Content" ObjectID="_1775050305" r:id="rId243"/>
        </w:object>
      </w:r>
      <w:r w:rsidR="00B91566" w:rsidRPr="00264151">
        <w:rPr>
          <w:rFonts w:asciiTheme="minorHAnsi" w:hAnsiTheme="minorHAnsi" w:cstheme="minorHAnsi"/>
          <w:sz w:val="22"/>
        </w:rPr>
        <w:t xml:space="preserve">, </w:t>
      </w:r>
      <w:r w:rsidRPr="00C71D11">
        <w:rPr>
          <w:rFonts w:asciiTheme="minorHAnsi" w:hAnsiTheme="minorHAnsi" w:cstheme="minorHAnsi"/>
          <w:noProof/>
          <w:position w:val="-22"/>
          <w:sz w:val="22"/>
        </w:rPr>
        <w:object w:dxaOrig="980" w:dyaOrig="620" w14:anchorId="38C33DBE">
          <v:shape id="_x0000_i1143" type="#_x0000_t75" alt="" style="width:50.1pt;height:28.8pt;mso-width-percent:0;mso-height-percent:0;mso-width-percent:0;mso-height-percent:0" o:ole="">
            <v:imagedata r:id="rId227" o:title=""/>
          </v:shape>
          <o:OLEObject Type="Embed" ProgID="Equation.DSMT4" ShapeID="_x0000_i1143" DrawAspect="Content" ObjectID="_1775050306" r:id="rId244"/>
        </w:object>
      </w:r>
      <w:r w:rsidR="00B91566" w:rsidRPr="00264151">
        <w:rPr>
          <w:rFonts w:asciiTheme="minorHAnsi" w:hAnsiTheme="minorHAnsi" w:cstheme="minorHAnsi"/>
          <w:sz w:val="22"/>
        </w:rPr>
        <w:t xml:space="preserve">,  or </w:t>
      </w:r>
      <w:r w:rsidRPr="00C71D11">
        <w:rPr>
          <w:rFonts w:asciiTheme="minorHAnsi" w:eastAsiaTheme="minorEastAsia" w:hAnsiTheme="minorHAnsi" w:cstheme="minorHAnsi"/>
          <w:noProof/>
          <w:position w:val="-22"/>
          <w:sz w:val="22"/>
        </w:rPr>
        <w:object w:dxaOrig="1100" w:dyaOrig="620" w14:anchorId="73631268">
          <v:shape id="_x0000_i1144" type="#_x0000_t75" alt="" style="width:57.6pt;height:28.8pt;mso-width-percent:0;mso-height-percent:0;mso-width-percent:0;mso-height-percent:0" o:ole="">
            <v:imagedata r:id="rId229" o:title=""/>
          </v:shape>
          <o:OLEObject Type="Embed" ProgID="Equation.DSMT4" ShapeID="_x0000_i1144" DrawAspect="Content" ObjectID="_1775050307" r:id="rId245"/>
        </w:object>
      </w:r>
      <w:r w:rsidR="00B91566" w:rsidRPr="00264151">
        <w:rPr>
          <w:rFonts w:asciiTheme="minorHAnsi" w:eastAsiaTheme="minorEastAsia" w:hAnsiTheme="minorHAnsi" w:cstheme="minorHAnsi"/>
          <w:sz w:val="22"/>
        </w:rPr>
        <w:t>,</w:t>
      </w:r>
      <w:r w:rsidR="00B91566" w:rsidRPr="00264151">
        <w:rPr>
          <w:rFonts w:asciiTheme="minorHAnsi" w:hAnsiTheme="minorHAnsi" w:cstheme="minorHAnsi"/>
          <w:sz w:val="22"/>
        </w:rPr>
        <w:t xml:space="preserve"> </w:t>
      </w:r>
      <w:r w:rsidRPr="00C71D11">
        <w:rPr>
          <w:rFonts w:asciiTheme="minorHAnsi" w:eastAsiaTheme="minorEastAsia" w:hAnsiTheme="minorHAnsi" w:cstheme="minorHAnsi"/>
          <w:noProof/>
          <w:position w:val="-22"/>
          <w:sz w:val="22"/>
        </w:rPr>
        <w:object w:dxaOrig="1120" w:dyaOrig="620" w14:anchorId="0C3D2DC1">
          <v:shape id="_x0000_i1145" type="#_x0000_t75" alt="" style="width:57.6pt;height:28.8pt;mso-width-percent:0;mso-height-percent:0;mso-width-percent:0;mso-height-percent:0" o:ole="">
            <v:imagedata r:id="rId231" o:title=""/>
          </v:shape>
          <o:OLEObject Type="Embed" ProgID="Equation.DSMT4" ShapeID="_x0000_i1145" DrawAspect="Content" ObjectID="_1775050308" r:id="rId246"/>
        </w:object>
      </w:r>
      <w:r w:rsidR="00B91566" w:rsidRPr="00264151">
        <w:rPr>
          <w:rFonts w:asciiTheme="minorHAnsi" w:eastAsiaTheme="minorEastAsia" w:hAnsiTheme="minorHAnsi" w:cstheme="minorHAnsi"/>
          <w:sz w:val="22"/>
        </w:rPr>
        <w:t xml:space="preserve"> </w:t>
      </w:r>
    </w:p>
    <w:p w14:paraId="5D46A954" w14:textId="43171372" w:rsidR="001F4E7F" w:rsidRDefault="00A367AE" w:rsidP="00CA0D97">
      <w:pPr>
        <w:pStyle w:val="VCAAbody"/>
      </w:pPr>
      <w:r w:rsidRPr="00264151">
        <w:t xml:space="preserve">This question was not done well. There were many different </w:t>
      </w:r>
      <w:r w:rsidR="00330AFC">
        <w:t>approaches taken</w:t>
      </w:r>
      <w:r w:rsidRPr="00264151">
        <w:t>.</w:t>
      </w:r>
      <w:r w:rsidR="00B91566" w:rsidRPr="00264151">
        <w:t xml:space="preserve"> Those who used </w:t>
      </w:r>
      <w:r w:rsidR="00AC528D">
        <w:t>m</w:t>
      </w:r>
      <w:r w:rsidR="00AC528D" w:rsidRPr="00264151">
        <w:t xml:space="preserve">ethod </w:t>
      </w:r>
      <w:r w:rsidR="00B91566" w:rsidRPr="00264151">
        <w:t xml:space="preserve">1 were generally successful. Those who used </w:t>
      </w:r>
      <w:r w:rsidR="00AC528D">
        <w:t>m</w:t>
      </w:r>
      <w:r w:rsidR="00AC528D" w:rsidRPr="00264151">
        <w:t xml:space="preserve">ethod </w:t>
      </w:r>
      <w:r w:rsidR="00B91566" w:rsidRPr="00264151">
        <w:t>2 often had sign errors in their</w:t>
      </w:r>
      <w:r w:rsidR="00882760" w:rsidRPr="00264151">
        <w:t xml:space="preserve"> expressions for</w:t>
      </w:r>
      <w:r w:rsidR="00B91566" w:rsidRPr="00264151">
        <w:t xml:space="preserve"> </w:t>
      </w:r>
      <w:r w:rsidR="00B91566" w:rsidRPr="00264151">
        <w:rPr>
          <w:i/>
          <w:iCs/>
        </w:rPr>
        <w:t>k</w:t>
      </w:r>
      <w:r w:rsidR="00B91566" w:rsidRPr="00264151">
        <w:t>.</w:t>
      </w:r>
      <w:r w:rsidRPr="00264151">
        <w:t xml:space="preserve"> Exact answers were required. Some students only gave one set of values for </w:t>
      </w:r>
      <w:r w:rsidRPr="00264151">
        <w:rPr>
          <w:i/>
          <w:iCs/>
        </w:rPr>
        <w:t>a</w:t>
      </w:r>
      <w:r w:rsidRPr="00264151">
        <w:t xml:space="preserve"> and </w:t>
      </w:r>
      <w:r w:rsidRPr="00264151">
        <w:rPr>
          <w:i/>
          <w:iCs/>
        </w:rPr>
        <w:t>b</w:t>
      </w:r>
      <w:r w:rsidRPr="00264151">
        <w:t>.</w:t>
      </w:r>
    </w:p>
    <w:p w14:paraId="3100B86E" w14:textId="77777777" w:rsidR="001F4E7F" w:rsidRDefault="001F4E7F">
      <w:pPr>
        <w:rPr>
          <w:rFonts w:ascii="Arial" w:hAnsi="Arial" w:cs="Arial"/>
          <w:color w:val="000000" w:themeColor="text1"/>
          <w:sz w:val="20"/>
          <w:lang w:val="en-AU"/>
        </w:rPr>
      </w:pPr>
      <w:r>
        <w:br w:type="page"/>
      </w:r>
    </w:p>
    <w:p w14:paraId="2EF36599" w14:textId="27F4E589" w:rsidR="004648E7" w:rsidRPr="00264151" w:rsidRDefault="004648E7" w:rsidP="004648E7">
      <w:pPr>
        <w:pStyle w:val="VCAAHeading3"/>
        <w:rPr>
          <w:lang w:val="en-AU"/>
        </w:rPr>
      </w:pPr>
      <w:r w:rsidRPr="00264151">
        <w:rPr>
          <w:lang w:val="en-AU"/>
        </w:rPr>
        <w:lastRenderedPageBreak/>
        <w:t>Question 2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4648E7" w:rsidRPr="00264151" w14:paraId="04236F61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A8D7CEB" w14:textId="77777777" w:rsidR="004648E7" w:rsidRPr="00264151" w:rsidRDefault="004648E7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0FE1126" w14:textId="77777777" w:rsidR="004648E7" w:rsidRPr="00264151" w:rsidRDefault="004648E7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DE4A71D" w14:textId="77777777" w:rsidR="004648E7" w:rsidRPr="00264151" w:rsidRDefault="004648E7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67EBC1E0" w14:textId="77777777" w:rsidR="004648E7" w:rsidRPr="00264151" w:rsidRDefault="004648E7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5A798D02" w14:textId="77777777" w:rsidR="004648E7" w:rsidRPr="00264151" w:rsidRDefault="004648E7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4648E7" w:rsidRPr="00264151" w14:paraId="755C8DFE" w14:textId="77777777" w:rsidTr="00A43403">
        <w:trPr>
          <w:trHeight w:hRule="exact" w:val="397"/>
        </w:trPr>
        <w:tc>
          <w:tcPr>
            <w:tcW w:w="907" w:type="dxa"/>
          </w:tcPr>
          <w:p w14:paraId="5E74940F" w14:textId="77777777" w:rsidR="004648E7" w:rsidRPr="00264151" w:rsidRDefault="004648E7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3960E9A7" w14:textId="786728DF" w:rsidR="004648E7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6</w:t>
            </w:r>
          </w:p>
        </w:tc>
        <w:tc>
          <w:tcPr>
            <w:tcW w:w="907" w:type="dxa"/>
          </w:tcPr>
          <w:p w14:paraId="55F07C37" w14:textId="68E170B9" w:rsidR="004648E7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8</w:t>
            </w:r>
          </w:p>
        </w:tc>
        <w:tc>
          <w:tcPr>
            <w:tcW w:w="907" w:type="dxa"/>
          </w:tcPr>
          <w:p w14:paraId="05DA2DF0" w14:textId="270E7A44" w:rsidR="004648E7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66</w:t>
            </w:r>
          </w:p>
        </w:tc>
        <w:tc>
          <w:tcPr>
            <w:tcW w:w="1085" w:type="dxa"/>
          </w:tcPr>
          <w:p w14:paraId="1E210F81" w14:textId="77777777" w:rsidR="004648E7" w:rsidRPr="00264151" w:rsidRDefault="004648E7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.5</w:t>
            </w:r>
          </w:p>
        </w:tc>
      </w:tr>
    </w:tbl>
    <w:p w14:paraId="7AC04A12" w14:textId="24310BC4" w:rsidR="004648E7" w:rsidRPr="00A70552" w:rsidRDefault="007C3062" w:rsidP="00680241">
      <w:pPr>
        <w:spacing w:before="120"/>
        <w:rPr>
          <w:rFonts w:cstheme="minorHAnsi"/>
          <w:color w:val="000000" w:themeColor="text1"/>
          <w:sz w:val="20"/>
          <w:szCs w:val="20"/>
          <w:lang w:val="en-AU"/>
        </w:rPr>
      </w:pPr>
      <w:r w:rsidRPr="00C71D11">
        <w:rPr>
          <w:rFonts w:eastAsia="Calibri" w:cstheme="minorHAnsi"/>
          <w:noProof/>
          <w:color w:val="000000" w:themeColor="text1"/>
          <w:position w:val="-22"/>
          <w:sz w:val="20"/>
          <w:szCs w:val="20"/>
          <w:lang w:val="en-AU"/>
        </w:rPr>
        <w:object w:dxaOrig="1600" w:dyaOrig="580" w14:anchorId="2421AF09">
          <v:shape id="_x0000_i1146" type="#_x0000_t75" alt="" style="width:79.5pt;height:28.8pt" o:ole="">
            <v:imagedata r:id="rId247" o:title=""/>
          </v:shape>
          <o:OLEObject Type="Embed" ProgID="Equation.DSMT4" ShapeID="_x0000_i1146" DrawAspect="Content" ObjectID="_1775050309" r:id="rId248"/>
        </w:object>
      </w:r>
      <w:r w:rsidR="004648E7" w:rsidRPr="00A70552">
        <w:rPr>
          <w:rFonts w:eastAsia="Calibri" w:cstheme="minorHAnsi"/>
          <w:color w:val="000000" w:themeColor="text1"/>
          <w:sz w:val="20"/>
          <w:szCs w:val="20"/>
          <w:lang w:val="en-AU"/>
        </w:rPr>
        <w:t xml:space="preserve">, </w:t>
      </w:r>
      <w:r w:rsidR="00C71D11" w:rsidRPr="00C71D11">
        <w:rPr>
          <w:rFonts w:eastAsia="Calibri" w:cstheme="minorHAnsi"/>
          <w:noProof/>
          <w:color w:val="000000" w:themeColor="text1"/>
          <w:position w:val="-22"/>
          <w:sz w:val="20"/>
          <w:szCs w:val="20"/>
          <w:lang w:val="en-AU"/>
        </w:rPr>
        <w:object w:dxaOrig="620" w:dyaOrig="580" w14:anchorId="147B331C">
          <v:shape id="_x0000_i1147" type="#_x0000_t75" alt="" style="width:28.8pt;height:28.8pt;mso-width-percent:0;mso-height-percent:0;mso-width-percent:0;mso-height-percent:0" o:ole="">
            <v:imagedata r:id="rId249" o:title=""/>
          </v:shape>
          <o:OLEObject Type="Embed" ProgID="Equation.DSMT4" ShapeID="_x0000_i1147" DrawAspect="Content" ObjectID="_1775050310" r:id="rId250"/>
        </w:object>
      </w:r>
      <w:r w:rsidR="004648E7" w:rsidRPr="00A70552">
        <w:rPr>
          <w:rFonts w:eastAsia="Calibri" w:cstheme="minorHAnsi"/>
          <w:color w:val="000000" w:themeColor="text1"/>
          <w:sz w:val="20"/>
          <w:szCs w:val="20"/>
          <w:lang w:val="en-AU"/>
        </w:rPr>
        <w:t xml:space="preserve">, </w:t>
      </w:r>
      <w:r w:rsidR="00C71D11" w:rsidRPr="00C71D11">
        <w:rPr>
          <w:rFonts w:eastAsia="Calibri" w:cstheme="minorHAnsi"/>
          <w:noProof/>
          <w:color w:val="000000" w:themeColor="text1"/>
          <w:position w:val="-10"/>
          <w:sz w:val="20"/>
          <w:szCs w:val="20"/>
          <w:lang w:val="en-AU"/>
        </w:rPr>
        <w:object w:dxaOrig="859" w:dyaOrig="300" w14:anchorId="47473D39">
          <v:shape id="_x0000_i1148" type="#_x0000_t75" alt="" style="width:43.2pt;height:14.4pt;mso-width-percent:0;mso-height-percent:0;mso-width-percent:0;mso-height-percent:0" o:ole="">
            <v:imagedata r:id="rId251" o:title=""/>
          </v:shape>
          <o:OLEObject Type="Embed" ProgID="Equation.DSMT4" ShapeID="_x0000_i1148" DrawAspect="Content" ObjectID="_1775050311" r:id="rId252"/>
        </w:object>
      </w:r>
      <w:r w:rsidR="004648E7" w:rsidRPr="00A70552">
        <w:rPr>
          <w:rFonts w:eastAsia="Calibri" w:cstheme="minorHAnsi"/>
          <w:color w:val="000000" w:themeColor="text1"/>
          <w:sz w:val="20"/>
          <w:szCs w:val="20"/>
          <w:lang w:val="en-AU"/>
        </w:rPr>
        <w:t xml:space="preserve">, </w:t>
      </w:r>
      <w:r w:rsidR="00C71D11" w:rsidRPr="00C71D11">
        <w:rPr>
          <w:rFonts w:eastAsia="Calibri" w:cstheme="minorHAnsi"/>
          <w:noProof/>
          <w:color w:val="000000" w:themeColor="text1"/>
          <w:position w:val="-6"/>
          <w:sz w:val="20"/>
          <w:szCs w:val="20"/>
          <w:lang w:val="en-AU"/>
        </w:rPr>
        <w:object w:dxaOrig="1120" w:dyaOrig="260" w14:anchorId="0A686A80">
          <v:shape id="_x0000_i1149" type="#_x0000_t75" alt="" style="width:57.6pt;height:14.4pt;mso-width-percent:0;mso-height-percent:0;mso-width-percent:0;mso-height-percent:0" o:ole="">
            <v:imagedata r:id="rId253" o:title=""/>
          </v:shape>
          <o:OLEObject Type="Embed" ProgID="Equation.DSMT4" ShapeID="_x0000_i1149" DrawAspect="Content" ObjectID="_1775050312" r:id="rId254"/>
        </w:object>
      </w:r>
      <w:r w:rsidR="004648E7" w:rsidRPr="00A70552">
        <w:rPr>
          <w:rFonts w:eastAsia="Calibri" w:cstheme="minorHAnsi"/>
          <w:color w:val="000000" w:themeColor="text1"/>
          <w:sz w:val="20"/>
          <w:szCs w:val="20"/>
          <w:lang w:val="en-AU"/>
        </w:rPr>
        <w:t xml:space="preserve">, </w:t>
      </w:r>
      <w:r w:rsidR="00C71D11" w:rsidRPr="00C71D11">
        <w:rPr>
          <w:rFonts w:eastAsia="Calibri" w:cstheme="minorHAnsi"/>
          <w:noProof/>
          <w:color w:val="000000" w:themeColor="text1"/>
          <w:position w:val="-6"/>
          <w:sz w:val="20"/>
          <w:szCs w:val="20"/>
          <w:lang w:val="en-AU"/>
        </w:rPr>
        <w:object w:dxaOrig="600" w:dyaOrig="260" w14:anchorId="4A5980A5">
          <v:shape id="_x0000_i1150" type="#_x0000_t75" alt="" style="width:28.8pt;height:14.4pt;mso-width-percent:0;mso-height-percent:0;mso-width-percent:0;mso-height-percent:0" o:ole="">
            <v:imagedata r:id="rId255" o:title=""/>
          </v:shape>
          <o:OLEObject Type="Embed" ProgID="Equation.DSMT4" ShapeID="_x0000_i1150" DrawAspect="Content" ObjectID="_1775050313" r:id="rId256"/>
        </w:object>
      </w:r>
    </w:p>
    <w:p w14:paraId="24603E60" w14:textId="0492FBE8" w:rsidR="004648E7" w:rsidRPr="00264151" w:rsidRDefault="004648E7" w:rsidP="004648E7">
      <w:pPr>
        <w:pStyle w:val="VCAAbodyformaths"/>
      </w:pPr>
      <w:r w:rsidRPr="00264151">
        <w:t xml:space="preserve">As this was a ‘show that’ question, appropriate working </w:t>
      </w:r>
      <w:r w:rsidR="00330AFC">
        <w:t xml:space="preserve">with logical sequencing </w:t>
      </w:r>
      <w:r w:rsidRPr="00264151">
        <w:t>needed to be shown.</w:t>
      </w:r>
      <w:r w:rsidR="00F34364" w:rsidRPr="00264151">
        <w:t xml:space="preserve"> Many students were able to show that </w:t>
      </w:r>
      <w:r w:rsidR="00C71D11" w:rsidRPr="00C71D11">
        <w:rPr>
          <w:rFonts w:asciiTheme="minorHAnsi" w:eastAsia="Calibri" w:hAnsiTheme="minorHAnsi" w:cstheme="minorHAnsi"/>
          <w:noProof/>
          <w:color w:val="000000" w:themeColor="text1"/>
          <w:position w:val="-6"/>
          <w:szCs w:val="20"/>
        </w:rPr>
        <w:object w:dxaOrig="600" w:dyaOrig="260" w14:anchorId="0BE0E48E">
          <v:shape id="_x0000_i1151" type="#_x0000_t75" alt="" style="width:28.8pt;height:14.4pt;mso-width-percent:0;mso-height-percent:0;mso-width-percent:0;mso-height-percent:0" o:ole="">
            <v:imagedata r:id="rId255" o:title=""/>
          </v:shape>
          <o:OLEObject Type="Embed" ProgID="Equation.DSMT4" ShapeID="_x0000_i1151" DrawAspect="Content" ObjectID="_1775050314" r:id="rId257"/>
        </w:object>
      </w:r>
      <w:r w:rsidR="00F34364" w:rsidRPr="00264151">
        <w:rPr>
          <w:rFonts w:asciiTheme="minorHAnsi" w:eastAsia="Calibri" w:hAnsiTheme="minorHAnsi" w:cstheme="minorHAnsi"/>
          <w:color w:val="000000" w:themeColor="text1"/>
          <w:szCs w:val="20"/>
        </w:rPr>
        <w:t xml:space="preserve">. Some students wrote </w:t>
      </w:r>
      <w:r w:rsidR="007C3062" w:rsidRPr="00C71D11">
        <w:rPr>
          <w:rFonts w:asciiTheme="minorHAnsi" w:eastAsia="Calibri" w:hAnsiTheme="minorHAnsi" w:cstheme="minorHAnsi"/>
          <w:noProof/>
          <w:color w:val="000000" w:themeColor="text1"/>
          <w:position w:val="-6"/>
          <w:szCs w:val="20"/>
        </w:rPr>
        <w:object w:dxaOrig="980" w:dyaOrig="260" w14:anchorId="1D7CFD7C">
          <v:shape id="_x0000_i1152" type="#_x0000_t75" alt="" style="width:50.1pt;height:14.4pt" o:ole="">
            <v:imagedata r:id="rId258" o:title=""/>
          </v:shape>
          <o:OLEObject Type="Embed" ProgID="Equation.DSMT4" ShapeID="_x0000_i1152" DrawAspect="Content" ObjectID="_1775050315" r:id="rId259"/>
        </w:object>
      </w:r>
      <w:r w:rsidR="00F34364" w:rsidRPr="00264151">
        <w:rPr>
          <w:rFonts w:asciiTheme="minorHAnsi" w:eastAsia="Calibri" w:hAnsiTheme="minorHAnsi" w:cstheme="minorHAnsi"/>
          <w:color w:val="000000" w:themeColor="text1"/>
          <w:szCs w:val="20"/>
        </w:rPr>
        <w:t xml:space="preserve"> instead of </w:t>
      </w:r>
      <w:r w:rsidR="007C3062" w:rsidRPr="00C71D11">
        <w:rPr>
          <w:rFonts w:asciiTheme="minorHAnsi" w:eastAsia="Calibri" w:hAnsiTheme="minorHAnsi" w:cstheme="minorHAnsi"/>
          <w:noProof/>
          <w:color w:val="000000" w:themeColor="text1"/>
          <w:position w:val="-22"/>
          <w:szCs w:val="20"/>
        </w:rPr>
        <w:object w:dxaOrig="1160" w:dyaOrig="580" w14:anchorId="05004C4F">
          <v:shape id="_x0000_i1153" type="#_x0000_t75" alt="" style="width:57.6pt;height:28.8pt" o:ole="">
            <v:imagedata r:id="rId260" o:title=""/>
          </v:shape>
          <o:OLEObject Type="Embed" ProgID="Equation.DSMT4" ShapeID="_x0000_i1153" DrawAspect="Content" ObjectID="_1775050316" r:id="rId261"/>
        </w:object>
      </w:r>
      <w:r w:rsidR="00F34364" w:rsidRPr="00264151">
        <w:rPr>
          <w:rFonts w:asciiTheme="minorHAnsi" w:eastAsia="Calibri" w:hAnsiTheme="minorHAnsi" w:cstheme="minorHAnsi"/>
          <w:color w:val="000000" w:themeColor="text1"/>
          <w:szCs w:val="20"/>
        </w:rPr>
        <w:t>.</w:t>
      </w:r>
    </w:p>
    <w:p w14:paraId="459D2826" w14:textId="000436BC" w:rsidR="00F34364" w:rsidRPr="00264151" w:rsidRDefault="00F34364" w:rsidP="00F34364">
      <w:pPr>
        <w:pStyle w:val="VCAAHeading3"/>
        <w:rPr>
          <w:lang w:val="en-AU"/>
        </w:rPr>
      </w:pPr>
      <w:r w:rsidRPr="00264151">
        <w:rPr>
          <w:lang w:val="en-AU"/>
        </w:rPr>
        <w:t>Question 2b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F34364" w:rsidRPr="00264151" w14:paraId="7589B2FE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91A26AD" w14:textId="77777777" w:rsidR="00F34364" w:rsidRPr="00264151" w:rsidRDefault="00F34364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B4A91C4" w14:textId="77777777" w:rsidR="00F34364" w:rsidRPr="00264151" w:rsidRDefault="00F34364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6C6DAA7" w14:textId="77777777" w:rsidR="00F34364" w:rsidRPr="00264151" w:rsidRDefault="00F34364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05BF1954" w14:textId="77777777" w:rsidR="00F34364" w:rsidRPr="00264151" w:rsidRDefault="00F34364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0F3B6B22" w14:textId="77777777" w:rsidR="00F34364" w:rsidRPr="00264151" w:rsidRDefault="00F34364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F34364" w:rsidRPr="00264151" w14:paraId="1FAB9F28" w14:textId="77777777" w:rsidTr="00A43403">
        <w:trPr>
          <w:trHeight w:hRule="exact" w:val="397"/>
        </w:trPr>
        <w:tc>
          <w:tcPr>
            <w:tcW w:w="907" w:type="dxa"/>
          </w:tcPr>
          <w:p w14:paraId="3EA4AA97" w14:textId="77777777" w:rsidR="00F34364" w:rsidRPr="00264151" w:rsidRDefault="00F3436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E31477C" w14:textId="1A6CF458" w:rsidR="00F34364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54</w:t>
            </w:r>
          </w:p>
        </w:tc>
        <w:tc>
          <w:tcPr>
            <w:tcW w:w="907" w:type="dxa"/>
          </w:tcPr>
          <w:p w14:paraId="539037B6" w14:textId="09E94F6E" w:rsidR="00F34364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3</w:t>
            </w:r>
          </w:p>
        </w:tc>
        <w:tc>
          <w:tcPr>
            <w:tcW w:w="907" w:type="dxa"/>
          </w:tcPr>
          <w:p w14:paraId="5EB62EE3" w14:textId="000E7F27" w:rsidR="00F34364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42</w:t>
            </w:r>
          </w:p>
        </w:tc>
        <w:tc>
          <w:tcPr>
            <w:tcW w:w="1085" w:type="dxa"/>
          </w:tcPr>
          <w:p w14:paraId="0E319847" w14:textId="76CC720F" w:rsidR="00F34364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9</w:t>
            </w:r>
          </w:p>
        </w:tc>
      </w:tr>
    </w:tbl>
    <w:p w14:paraId="16058053" w14:textId="713E72BB" w:rsidR="00F34364" w:rsidRPr="00A70552" w:rsidRDefault="00C71D11" w:rsidP="00A70552">
      <w:pPr>
        <w:spacing w:before="120"/>
        <w:rPr>
          <w:rFonts w:cstheme="minorHAnsi"/>
          <w:color w:val="000000" w:themeColor="text1"/>
          <w:sz w:val="20"/>
          <w:szCs w:val="20"/>
          <w:lang w:val="en-AU"/>
        </w:rPr>
      </w:pPr>
      <w:r w:rsidRPr="00C71D11">
        <w:rPr>
          <w:rFonts w:ascii="Times New Roman" w:eastAsia="Calibri" w:hAnsi="Times New Roman" w:cs="Times New Roman"/>
          <w:noProof/>
          <w:color w:val="000000" w:themeColor="text1"/>
          <w:position w:val="-28"/>
          <w:lang w:val="en-AU"/>
        </w:rPr>
        <w:object w:dxaOrig="1820" w:dyaOrig="680" w14:anchorId="0C32CBB6">
          <v:shape id="_x0000_i1154" type="#_x0000_t75" alt="" style="width:93.9pt;height:36.3pt;mso-width-percent:0;mso-height-percent:0;mso-width-percent:0;mso-height-percent:0" o:ole="">
            <v:imagedata r:id="rId262" o:title=""/>
          </v:shape>
          <o:OLEObject Type="Embed" ProgID="Equation.DSMT4" ShapeID="_x0000_i1154" DrawAspect="Content" ObjectID="_1775050317" r:id="rId263"/>
        </w:object>
      </w:r>
    </w:p>
    <w:p w14:paraId="0D6B10B2" w14:textId="7B5E7FF6" w:rsidR="00F34364" w:rsidRPr="00264151" w:rsidRDefault="00E46147" w:rsidP="004648E7">
      <w:pPr>
        <w:pStyle w:val="VCAAbodyformaths"/>
        <w:rPr>
          <w:rFonts w:asciiTheme="minorHAnsi" w:hAnsiTheme="minorHAnsi" w:cstheme="minorHAnsi"/>
        </w:rPr>
      </w:pPr>
      <w:r w:rsidRPr="00264151">
        <w:rPr>
          <w:rFonts w:asciiTheme="minorHAnsi" w:hAnsiTheme="minorHAnsi" w:cstheme="minorHAnsi"/>
        </w:rPr>
        <w:t xml:space="preserve">Some students had the correct formula for average value of a function but used incorrect values. </w:t>
      </w:r>
      <w:r w:rsidR="00C71D11" w:rsidRPr="00C71D11">
        <w:rPr>
          <w:rFonts w:asciiTheme="minorHAnsi" w:eastAsia="Calibri" w:hAnsiTheme="minorHAnsi" w:cstheme="minorHAnsi"/>
          <w:noProof/>
          <w:color w:val="000000" w:themeColor="text1"/>
          <w:position w:val="-28"/>
        </w:rPr>
        <w:object w:dxaOrig="1040" w:dyaOrig="680" w14:anchorId="5334D374">
          <v:shape id="_x0000_i1155" type="#_x0000_t75" alt="" style="width:50.1pt;height:36.3pt;mso-width-percent:0;mso-height-percent:0;mso-width-percent:0;mso-height-percent:0" o:ole="">
            <v:imagedata r:id="rId264" o:title=""/>
          </v:shape>
          <o:OLEObject Type="Embed" ProgID="Equation.DSMT4" ShapeID="_x0000_i1155" DrawAspect="Content" ObjectID="_1775050318" r:id="rId265"/>
        </w:object>
      </w:r>
      <w:r w:rsidRPr="00264151">
        <w:rPr>
          <w:rFonts w:asciiTheme="minorHAnsi" w:eastAsia="Calibri" w:hAnsiTheme="minorHAnsi" w:cstheme="minorHAnsi"/>
          <w:color w:val="000000" w:themeColor="text1"/>
        </w:rPr>
        <w:t xml:space="preserve"> was often seen.</w:t>
      </w:r>
      <w:r w:rsidRPr="00264151">
        <w:rPr>
          <w:rFonts w:asciiTheme="minorHAnsi" w:hAnsiTheme="minorHAnsi" w:cstheme="minorHAnsi"/>
        </w:rPr>
        <w:t xml:space="preserve"> Other students found the average rate of change.</w:t>
      </w:r>
    </w:p>
    <w:p w14:paraId="7B5ABC53" w14:textId="6C17A085" w:rsidR="00E46147" w:rsidRPr="00264151" w:rsidRDefault="00E46147" w:rsidP="00E46147">
      <w:pPr>
        <w:pStyle w:val="VCAAHeading3"/>
        <w:rPr>
          <w:lang w:val="en-AU"/>
        </w:rPr>
      </w:pPr>
      <w:r w:rsidRPr="00264151">
        <w:rPr>
          <w:lang w:val="en-AU"/>
        </w:rPr>
        <w:t>Question 2c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E46147" w:rsidRPr="00264151" w14:paraId="61393EC5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2F7B529" w14:textId="77777777" w:rsidR="00E46147" w:rsidRPr="00264151" w:rsidRDefault="00E46147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3EDCD38" w14:textId="77777777" w:rsidR="00E46147" w:rsidRPr="00264151" w:rsidRDefault="00E46147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4E6C9B0" w14:textId="77777777" w:rsidR="00E46147" w:rsidRPr="00264151" w:rsidRDefault="00E46147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04D457CE" w14:textId="77777777" w:rsidR="00E46147" w:rsidRPr="00264151" w:rsidRDefault="00E46147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E46147" w:rsidRPr="00264151" w14:paraId="3A91610D" w14:textId="77777777" w:rsidTr="00A43403">
        <w:trPr>
          <w:trHeight w:hRule="exact" w:val="397"/>
        </w:trPr>
        <w:tc>
          <w:tcPr>
            <w:tcW w:w="907" w:type="dxa"/>
          </w:tcPr>
          <w:p w14:paraId="6C29E999" w14:textId="77777777" w:rsidR="00E46147" w:rsidRPr="00264151" w:rsidRDefault="00E46147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1EF39137" w14:textId="51F61029" w:rsidR="00E46147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45</w:t>
            </w:r>
          </w:p>
        </w:tc>
        <w:tc>
          <w:tcPr>
            <w:tcW w:w="907" w:type="dxa"/>
            <w:vAlign w:val="center"/>
          </w:tcPr>
          <w:p w14:paraId="01169D90" w14:textId="2D307A4E" w:rsidR="00E46147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55</w:t>
            </w:r>
          </w:p>
        </w:tc>
        <w:tc>
          <w:tcPr>
            <w:tcW w:w="1085" w:type="dxa"/>
          </w:tcPr>
          <w:p w14:paraId="5BA741BA" w14:textId="1AEC8CDA" w:rsidR="00E46147" w:rsidRPr="00264151" w:rsidRDefault="00A712A7" w:rsidP="00A4340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91332E">
              <w:rPr>
                <w:lang w:val="en-AU"/>
              </w:rPr>
              <w:t>5</w:t>
            </w:r>
          </w:p>
        </w:tc>
      </w:tr>
    </w:tbl>
    <w:p w14:paraId="764504EA" w14:textId="16A8264A" w:rsidR="00E46147" w:rsidRPr="00A70552" w:rsidRDefault="00C71D11" w:rsidP="00680241">
      <w:pPr>
        <w:spacing w:before="120"/>
        <w:rPr>
          <w:rFonts w:ascii="Times New Roman" w:eastAsia="Calibri" w:hAnsi="Times New Roman" w:cs="Times New Roman"/>
          <w:color w:val="000000" w:themeColor="text1"/>
          <w:sz w:val="20"/>
          <w:szCs w:val="20"/>
          <w:lang w:val="en-AU"/>
        </w:rPr>
      </w:pPr>
      <w:r w:rsidRPr="00C71D11">
        <w:rPr>
          <w:b/>
          <w:bCs/>
          <w:noProof/>
          <w:position w:val="-22"/>
          <w:sz w:val="20"/>
          <w:szCs w:val="20"/>
          <w:lang w:val="en-AU"/>
        </w:rPr>
        <w:object w:dxaOrig="1600" w:dyaOrig="580" w14:anchorId="5C4BC9CB">
          <v:shape id="_x0000_i1156" type="#_x0000_t75" alt="" style="width:79.5pt;height:28.8pt;mso-width-percent:0;mso-height-percent:0;mso-width-percent:0;mso-height-percent:0" o:ole="">
            <v:imagedata r:id="rId266" o:title=""/>
          </v:shape>
          <o:OLEObject Type="Embed" ProgID="Equation.DSMT4" ShapeID="_x0000_i1156" DrawAspect="Content" ObjectID="_1775050319" r:id="rId267"/>
        </w:object>
      </w:r>
    </w:p>
    <w:p w14:paraId="50DA7300" w14:textId="04581062" w:rsidR="00E46147" w:rsidRPr="00264151" w:rsidRDefault="00E46147" w:rsidP="00E46147">
      <w:pPr>
        <w:pStyle w:val="VCAAbodyformaths"/>
        <w:rPr>
          <w:rFonts w:asciiTheme="minorHAnsi" w:hAnsiTheme="minorHAnsi" w:cstheme="minorHAnsi"/>
        </w:rPr>
      </w:pPr>
      <w:r w:rsidRPr="00264151">
        <w:rPr>
          <w:rFonts w:asciiTheme="minorHAnsi" w:hAnsiTheme="minorHAnsi" w:cstheme="minorHAnsi"/>
        </w:rPr>
        <w:t xml:space="preserve">A common incorrect answer was </w:t>
      </w:r>
      <w:r w:rsidR="00C71D11" w:rsidRPr="00C71D11">
        <w:rPr>
          <w:rFonts w:asciiTheme="minorHAnsi" w:hAnsiTheme="minorHAnsi" w:cstheme="minorHAnsi"/>
          <w:noProof/>
          <w:position w:val="-6"/>
        </w:rPr>
        <w:object w:dxaOrig="300" w:dyaOrig="260" w14:anchorId="4FEEF641">
          <v:shape id="_x0000_i1157" type="#_x0000_t75" alt="" style="width:14.4pt;height:14.4pt;mso-width-percent:0;mso-height-percent:0;mso-width-percent:0;mso-height-percent:0" o:ole="">
            <v:imagedata r:id="rId268" o:title=""/>
          </v:shape>
          <o:OLEObject Type="Embed" ProgID="Equation.DSMT4" ShapeID="_x0000_i1157" DrawAspect="Content" ObjectID="_1775050320" r:id="rId269"/>
        </w:object>
      </w:r>
      <w:r w:rsidRPr="00264151">
        <w:rPr>
          <w:rFonts w:asciiTheme="minorHAnsi" w:hAnsiTheme="minorHAnsi" w:cstheme="minorHAnsi"/>
        </w:rPr>
        <w:t>.</w:t>
      </w:r>
    </w:p>
    <w:p w14:paraId="68EB80B5" w14:textId="026F6178" w:rsidR="00966883" w:rsidRPr="00264151" w:rsidRDefault="00966883" w:rsidP="00966883">
      <w:pPr>
        <w:pStyle w:val="VCAAHeading3"/>
        <w:rPr>
          <w:lang w:val="en-AU"/>
        </w:rPr>
      </w:pPr>
      <w:r w:rsidRPr="00264151">
        <w:rPr>
          <w:lang w:val="en-AU"/>
        </w:rPr>
        <w:t>Question 2d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66883" w:rsidRPr="00264151" w14:paraId="15C55657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DB57C24" w14:textId="77777777" w:rsidR="00966883" w:rsidRPr="00264151" w:rsidRDefault="00966883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668497F" w14:textId="77777777" w:rsidR="00966883" w:rsidRPr="00264151" w:rsidRDefault="00966883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9D84D81" w14:textId="77777777" w:rsidR="00966883" w:rsidRPr="00264151" w:rsidRDefault="00966883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4A220276" w14:textId="77777777" w:rsidR="00966883" w:rsidRPr="00264151" w:rsidRDefault="00966883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66883" w:rsidRPr="00264151" w14:paraId="46A61C0F" w14:textId="77777777" w:rsidTr="00A43403">
        <w:trPr>
          <w:trHeight w:hRule="exact" w:val="397"/>
        </w:trPr>
        <w:tc>
          <w:tcPr>
            <w:tcW w:w="907" w:type="dxa"/>
          </w:tcPr>
          <w:p w14:paraId="4E8E098B" w14:textId="77777777" w:rsidR="00966883" w:rsidRPr="00264151" w:rsidRDefault="00966883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3A10ED57" w14:textId="0C4D0D66" w:rsidR="00966883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60</w:t>
            </w:r>
          </w:p>
        </w:tc>
        <w:tc>
          <w:tcPr>
            <w:tcW w:w="907" w:type="dxa"/>
            <w:vAlign w:val="center"/>
          </w:tcPr>
          <w:p w14:paraId="366E0643" w14:textId="7FE8A732" w:rsidR="00966883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40</w:t>
            </w:r>
          </w:p>
        </w:tc>
        <w:tc>
          <w:tcPr>
            <w:tcW w:w="1085" w:type="dxa"/>
          </w:tcPr>
          <w:p w14:paraId="35F30225" w14:textId="5D1DBED2" w:rsidR="00966883" w:rsidRPr="00264151" w:rsidRDefault="00966883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</w:t>
            </w:r>
            <w:r w:rsidR="00DA73A0" w:rsidRPr="00264151">
              <w:rPr>
                <w:lang w:val="en-AU"/>
              </w:rPr>
              <w:t>4</w:t>
            </w:r>
          </w:p>
        </w:tc>
      </w:tr>
    </w:tbl>
    <w:p w14:paraId="6D8F4463" w14:textId="399F76CA" w:rsidR="00966883" w:rsidRPr="00A70552" w:rsidRDefault="00C71D11" w:rsidP="00680241">
      <w:pPr>
        <w:spacing w:before="120"/>
        <w:rPr>
          <w:rFonts w:ascii="Times New Roman" w:eastAsia="Calibri" w:hAnsi="Times New Roman" w:cs="Times New Roman"/>
          <w:color w:val="000000" w:themeColor="text1"/>
          <w:lang w:val="en-AU"/>
        </w:rPr>
      </w:pPr>
      <w:r w:rsidRPr="00C71D11">
        <w:rPr>
          <w:rFonts w:ascii="Times New Roman" w:eastAsia="Calibri" w:hAnsi="Times New Roman" w:cs="Times New Roman"/>
          <w:noProof/>
          <w:color w:val="000000" w:themeColor="text1"/>
          <w:position w:val="-8"/>
          <w:lang w:val="en-AU"/>
        </w:rPr>
        <w:object w:dxaOrig="1340" w:dyaOrig="279" w14:anchorId="0E5E98A7">
          <v:shape id="_x0000_i1158" type="#_x0000_t75" alt="" style="width:64.5pt;height:14.4pt;mso-width-percent:0;mso-height-percent:0;mso-width-percent:0;mso-height-percent:0" o:ole="">
            <v:imagedata r:id="rId270" o:title=""/>
          </v:shape>
          <o:OLEObject Type="Embed" ProgID="Equation.DSMT4" ShapeID="_x0000_i1158" DrawAspect="Content" ObjectID="_1775050321" r:id="rId271"/>
        </w:object>
      </w:r>
    </w:p>
    <w:p w14:paraId="2C3F7B1C" w14:textId="666A7EC3" w:rsidR="001F4E7F" w:rsidRDefault="00966883" w:rsidP="00966883">
      <w:pPr>
        <w:pStyle w:val="VCAAbodyformaths"/>
        <w:rPr>
          <w:rFonts w:asciiTheme="minorHAnsi" w:hAnsiTheme="minorHAnsi" w:cstheme="minorHAnsi"/>
        </w:rPr>
      </w:pPr>
      <w:r w:rsidRPr="00264151">
        <w:rPr>
          <w:rFonts w:asciiTheme="minorHAnsi" w:hAnsiTheme="minorHAnsi" w:cstheme="minorHAnsi"/>
        </w:rPr>
        <w:t xml:space="preserve">Many students were able to find </w:t>
      </w:r>
      <w:r w:rsidRPr="006A3E5F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6A3E5F">
        <w:rPr>
          <w:rFonts w:ascii="Times New Roman" w:hAnsi="Times New Roman" w:cs="Times New Roman"/>
        </w:rPr>
        <w:t>,</w:t>
      </w:r>
      <w:r w:rsidRPr="00264151">
        <w:rPr>
          <w:rFonts w:asciiTheme="minorHAnsi" w:hAnsiTheme="minorHAnsi" w:cstheme="minorHAnsi"/>
        </w:rPr>
        <w:t xml:space="preserve"> but not </w:t>
      </w:r>
      <w:r w:rsidRPr="008E544A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264151">
        <w:rPr>
          <w:rFonts w:asciiTheme="minorHAnsi" w:hAnsiTheme="minorHAnsi" w:cstheme="minorHAnsi"/>
        </w:rPr>
        <w:t>.</w:t>
      </w:r>
      <w:r w:rsidR="003E40C2" w:rsidRPr="00264151">
        <w:rPr>
          <w:rFonts w:asciiTheme="minorHAnsi" w:hAnsiTheme="minorHAnsi" w:cstheme="minorHAnsi"/>
        </w:rPr>
        <w:t xml:space="preserve"> </w:t>
      </w:r>
      <w:r w:rsidR="00C71D11" w:rsidRPr="00C71D11">
        <w:rPr>
          <w:rFonts w:asciiTheme="minorHAnsi" w:hAnsiTheme="minorHAnsi" w:cstheme="minorHAnsi"/>
          <w:noProof/>
          <w:position w:val="-22"/>
        </w:rPr>
        <w:object w:dxaOrig="600" w:dyaOrig="580" w14:anchorId="4415F006">
          <v:shape id="_x0000_i1159" type="#_x0000_t75" alt="" style="width:28.8pt;height:28.8pt;mso-width-percent:0;mso-height-percent:0;mso-width-percent:0;mso-height-percent:0" o:ole="">
            <v:imagedata r:id="rId272" o:title=""/>
          </v:shape>
          <o:OLEObject Type="Embed" ProgID="Equation.DSMT4" ShapeID="_x0000_i1159" DrawAspect="Content" ObjectID="_1775050322" r:id="rId273"/>
        </w:object>
      </w:r>
      <w:r w:rsidR="00B91566" w:rsidRPr="00264151">
        <w:rPr>
          <w:rFonts w:asciiTheme="minorHAnsi" w:hAnsiTheme="minorHAnsi" w:cstheme="minorHAnsi"/>
        </w:rPr>
        <w:t xml:space="preserve"> </w:t>
      </w:r>
      <w:r w:rsidR="003E40C2" w:rsidRPr="00264151">
        <w:rPr>
          <w:rFonts w:asciiTheme="minorHAnsi" w:hAnsiTheme="minorHAnsi" w:cstheme="minorHAnsi"/>
        </w:rPr>
        <w:t>w</w:t>
      </w:r>
      <w:r w:rsidR="00491F95" w:rsidRPr="00264151">
        <w:rPr>
          <w:rFonts w:asciiTheme="minorHAnsi" w:hAnsiTheme="minorHAnsi" w:cstheme="minorHAnsi"/>
        </w:rPr>
        <w:t>as</w:t>
      </w:r>
      <w:r w:rsidR="00B91566" w:rsidRPr="00264151">
        <w:rPr>
          <w:rFonts w:asciiTheme="minorHAnsi" w:hAnsiTheme="minorHAnsi" w:cstheme="minorHAnsi"/>
        </w:rPr>
        <w:t xml:space="preserve"> </w:t>
      </w:r>
      <w:r w:rsidR="003E40C2" w:rsidRPr="00264151">
        <w:rPr>
          <w:rFonts w:asciiTheme="minorHAnsi" w:hAnsiTheme="minorHAnsi" w:cstheme="minorHAnsi"/>
        </w:rPr>
        <w:t>often seen.</w:t>
      </w:r>
    </w:p>
    <w:p w14:paraId="1E8DF454" w14:textId="77777777" w:rsidR="001F4E7F" w:rsidRDefault="001F4E7F">
      <w:pPr>
        <w:rPr>
          <w:rFonts w:eastAsia="Arial" w:cstheme="minorHAnsi"/>
          <w:color w:val="000000"/>
          <w:sz w:val="20"/>
          <w:lang w:val="en-AU"/>
        </w:rPr>
      </w:pPr>
      <w:r>
        <w:rPr>
          <w:rFonts w:cstheme="minorHAnsi"/>
        </w:rPr>
        <w:br w:type="page"/>
      </w:r>
    </w:p>
    <w:p w14:paraId="64CABFA8" w14:textId="3E33B842" w:rsidR="00966883" w:rsidRPr="00264151" w:rsidRDefault="00966883" w:rsidP="00966883">
      <w:pPr>
        <w:pStyle w:val="VCAAHeading3"/>
        <w:rPr>
          <w:lang w:val="en-AU"/>
        </w:rPr>
      </w:pPr>
      <w:r w:rsidRPr="00264151">
        <w:rPr>
          <w:lang w:val="en-AU"/>
        </w:rPr>
        <w:lastRenderedPageBreak/>
        <w:t>Question 2di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966883" w:rsidRPr="00264151" w14:paraId="42FC4A1D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12782F8" w14:textId="77777777" w:rsidR="00966883" w:rsidRPr="00264151" w:rsidRDefault="00966883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3D8565B" w14:textId="77777777" w:rsidR="00966883" w:rsidRPr="00264151" w:rsidRDefault="00966883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D75E156" w14:textId="77777777" w:rsidR="00966883" w:rsidRPr="00264151" w:rsidRDefault="00966883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3E5278E2" w14:textId="77777777" w:rsidR="00966883" w:rsidRPr="00264151" w:rsidRDefault="00966883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7CF44B5E" w14:textId="77777777" w:rsidR="00966883" w:rsidRPr="00264151" w:rsidRDefault="00966883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66883" w:rsidRPr="00264151" w14:paraId="75D029C5" w14:textId="77777777" w:rsidTr="00A43403">
        <w:trPr>
          <w:trHeight w:hRule="exact" w:val="397"/>
        </w:trPr>
        <w:tc>
          <w:tcPr>
            <w:tcW w:w="907" w:type="dxa"/>
          </w:tcPr>
          <w:p w14:paraId="63B402D7" w14:textId="77777777" w:rsidR="00966883" w:rsidRPr="00264151" w:rsidRDefault="00966883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0BDDD6D0" w14:textId="7EE06FAE" w:rsidR="00966883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76</w:t>
            </w:r>
          </w:p>
        </w:tc>
        <w:tc>
          <w:tcPr>
            <w:tcW w:w="907" w:type="dxa"/>
          </w:tcPr>
          <w:p w14:paraId="5886A1D5" w14:textId="04E4BDFD" w:rsidR="00966883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2</w:t>
            </w:r>
          </w:p>
        </w:tc>
        <w:tc>
          <w:tcPr>
            <w:tcW w:w="907" w:type="dxa"/>
          </w:tcPr>
          <w:p w14:paraId="3FFB5207" w14:textId="25FEEF76" w:rsidR="00966883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2</w:t>
            </w:r>
          </w:p>
        </w:tc>
        <w:tc>
          <w:tcPr>
            <w:tcW w:w="1085" w:type="dxa"/>
          </w:tcPr>
          <w:p w14:paraId="2786B4BB" w14:textId="57017653" w:rsidR="00966883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4</w:t>
            </w:r>
          </w:p>
        </w:tc>
      </w:tr>
    </w:tbl>
    <w:p w14:paraId="4DDF617A" w14:textId="526EC899" w:rsidR="00966883" w:rsidRPr="00A70552" w:rsidRDefault="00C71D11" w:rsidP="00680241">
      <w:pPr>
        <w:spacing w:before="120"/>
        <w:rPr>
          <w:rFonts w:cstheme="minorHAnsi"/>
          <w:color w:val="000000" w:themeColor="text1"/>
          <w:sz w:val="20"/>
          <w:szCs w:val="20"/>
          <w:lang w:val="en-AU"/>
        </w:rPr>
      </w:pPr>
      <w:r w:rsidRPr="00C71D11">
        <w:rPr>
          <w:rFonts w:eastAsia="Calibri" w:cstheme="minorHAnsi"/>
          <w:noProof/>
          <w:color w:val="000000" w:themeColor="text1"/>
          <w:position w:val="-10"/>
          <w:sz w:val="20"/>
          <w:szCs w:val="20"/>
          <w:lang w:val="en-AU"/>
        </w:rPr>
        <w:object w:dxaOrig="1120" w:dyaOrig="300" w14:anchorId="596211A9">
          <v:shape id="_x0000_i1160" type="#_x0000_t75" alt="" style="width:57.6pt;height:14.4pt;mso-width-percent:0;mso-height-percent:0;mso-width-percent:0;mso-height-percent:0" o:ole="">
            <v:imagedata r:id="rId274" o:title=""/>
          </v:shape>
          <o:OLEObject Type="Embed" ProgID="Equation.DSMT4" ShapeID="_x0000_i1160" DrawAspect="Content" ObjectID="_1775050323" r:id="rId275"/>
        </w:object>
      </w:r>
      <w:r w:rsidR="00966883" w:rsidRPr="00A70552">
        <w:rPr>
          <w:rFonts w:eastAsia="Calibri" w:cstheme="minorHAnsi"/>
          <w:color w:val="000000" w:themeColor="text1"/>
          <w:sz w:val="20"/>
          <w:szCs w:val="20"/>
          <w:lang w:val="en-AU"/>
        </w:rPr>
        <w:t xml:space="preserve">, </w:t>
      </w:r>
      <w:r w:rsidRPr="00C71D11">
        <w:rPr>
          <w:rFonts w:eastAsia="Calibri" w:cstheme="minorHAnsi"/>
          <w:noProof/>
          <w:color w:val="000000" w:themeColor="text1"/>
          <w:position w:val="-10"/>
          <w:sz w:val="20"/>
          <w:szCs w:val="20"/>
          <w:lang w:val="en-AU"/>
        </w:rPr>
        <w:object w:dxaOrig="1680" w:dyaOrig="300" w14:anchorId="21A30028">
          <v:shape id="_x0000_i1161" type="#_x0000_t75" alt="" style="width:86.4pt;height:14.4pt;mso-width-percent:0;mso-height-percent:0;mso-width-percent:0;mso-height-percent:0" o:ole="">
            <v:imagedata r:id="rId276" o:title=""/>
          </v:shape>
          <o:OLEObject Type="Embed" ProgID="Equation.DSMT4" ShapeID="_x0000_i1161" DrawAspect="Content" ObjectID="_1775050324" r:id="rId277"/>
        </w:object>
      </w:r>
    </w:p>
    <w:p w14:paraId="0DAB695A" w14:textId="1773935F" w:rsidR="00966883" w:rsidRPr="00264151" w:rsidRDefault="00496BE3" w:rsidP="00966883">
      <w:pPr>
        <w:pStyle w:val="VCAAbodyformaths"/>
        <w:rPr>
          <w:rFonts w:asciiTheme="minorHAnsi" w:hAnsiTheme="minorHAnsi" w:cstheme="minorHAnsi"/>
        </w:rPr>
      </w:pPr>
      <w:r w:rsidRPr="00264151">
        <w:rPr>
          <w:rFonts w:asciiTheme="minorHAnsi" w:hAnsiTheme="minorHAnsi" w:cstheme="minorHAnsi"/>
        </w:rPr>
        <w:t xml:space="preserve">This question was not done well. </w:t>
      </w:r>
      <w:r w:rsidR="00F02DD5" w:rsidRPr="00264151">
        <w:rPr>
          <w:rFonts w:asciiTheme="minorHAnsi" w:hAnsiTheme="minorHAnsi" w:cstheme="minorHAnsi"/>
        </w:rPr>
        <w:t>Some students were able to set up a correct equation.</w:t>
      </w:r>
      <w:r w:rsidR="00966883" w:rsidRPr="00264151">
        <w:rPr>
          <w:rFonts w:asciiTheme="minorHAnsi" w:hAnsiTheme="minorHAnsi" w:cstheme="minorHAnsi"/>
        </w:rPr>
        <w:t xml:space="preserve"> </w:t>
      </w:r>
      <w:r w:rsidR="00F02DD5" w:rsidRPr="00264151">
        <w:rPr>
          <w:rFonts w:asciiTheme="minorHAnsi" w:hAnsiTheme="minorHAnsi" w:cstheme="minorHAnsi"/>
        </w:rPr>
        <w:t xml:space="preserve">A general solution was required. Some </w:t>
      </w:r>
      <w:r w:rsidR="00AC528D">
        <w:rPr>
          <w:rFonts w:asciiTheme="minorHAnsi" w:hAnsiTheme="minorHAnsi" w:cstheme="minorHAnsi"/>
        </w:rPr>
        <w:t xml:space="preserve">students </w:t>
      </w:r>
      <w:r w:rsidR="00F02DD5" w:rsidRPr="00264151">
        <w:rPr>
          <w:rFonts w:asciiTheme="minorHAnsi" w:hAnsiTheme="minorHAnsi" w:cstheme="minorHAnsi"/>
        </w:rPr>
        <w:t xml:space="preserve">wrote </w:t>
      </w:r>
      <w:bookmarkStart w:id="1" w:name="MTBlankEqn"/>
      <w:r w:rsidR="00C71D11" w:rsidRPr="00264151">
        <w:rPr>
          <w:noProof/>
          <w:position w:val="-10"/>
        </w:rPr>
        <w:object w:dxaOrig="580" w:dyaOrig="300" w14:anchorId="741468BC">
          <v:shape id="_x0000_i1162" type="#_x0000_t75" alt="" style="width:28.8pt;height:14.4pt;mso-width-percent:0;mso-height-percent:0;mso-width-percent:0;mso-height-percent:0" o:ole="">
            <v:imagedata r:id="rId278" o:title=""/>
          </v:shape>
          <o:OLEObject Type="Embed" ProgID="Equation.DSMT4" ShapeID="_x0000_i1162" DrawAspect="Content" ObjectID="_1775050325" r:id="rId279"/>
        </w:object>
      </w:r>
      <w:bookmarkEnd w:id="1"/>
      <w:r w:rsidR="00F02DD5" w:rsidRPr="00264151">
        <w:t>.</w:t>
      </w:r>
      <w:r w:rsidR="00F02DD5" w:rsidRPr="00264151">
        <w:rPr>
          <w:rFonts w:asciiTheme="minorHAnsi" w:hAnsiTheme="minorHAnsi" w:cstheme="minorHAnsi"/>
        </w:rPr>
        <w:t xml:space="preserve"> </w:t>
      </w:r>
    </w:p>
    <w:p w14:paraId="1046D04A" w14:textId="13518568" w:rsidR="00966883" w:rsidRPr="00264151" w:rsidRDefault="00966883" w:rsidP="00966883">
      <w:pPr>
        <w:pStyle w:val="VCAAHeading3"/>
        <w:rPr>
          <w:lang w:val="en-AU"/>
        </w:rPr>
      </w:pPr>
      <w:r w:rsidRPr="00264151">
        <w:rPr>
          <w:lang w:val="en-AU"/>
        </w:rPr>
        <w:t>Question 2dii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907"/>
        <w:gridCol w:w="1085"/>
      </w:tblGrid>
      <w:tr w:rsidR="00966883" w:rsidRPr="00264151" w14:paraId="6ED11E02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7B15BB6" w14:textId="77777777" w:rsidR="00966883" w:rsidRPr="00264151" w:rsidRDefault="00966883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A180AC4" w14:textId="77777777" w:rsidR="00966883" w:rsidRPr="00264151" w:rsidRDefault="00966883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761DD24" w14:textId="77777777" w:rsidR="00966883" w:rsidRPr="00264151" w:rsidRDefault="00966883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06D830D" w14:textId="77777777" w:rsidR="00966883" w:rsidRPr="00264151" w:rsidRDefault="00966883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907" w:type="dxa"/>
          </w:tcPr>
          <w:p w14:paraId="54493C73" w14:textId="77777777" w:rsidR="00966883" w:rsidRPr="00264151" w:rsidRDefault="00966883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3</w:t>
            </w:r>
          </w:p>
        </w:tc>
        <w:tc>
          <w:tcPr>
            <w:tcW w:w="1085" w:type="dxa"/>
          </w:tcPr>
          <w:p w14:paraId="18A0E07F" w14:textId="1141AAD8" w:rsidR="00966883" w:rsidRPr="00264151" w:rsidRDefault="00966883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66883" w:rsidRPr="00264151" w14:paraId="5EDF07A3" w14:textId="77777777" w:rsidTr="00A43403">
        <w:trPr>
          <w:trHeight w:hRule="exact" w:val="397"/>
        </w:trPr>
        <w:tc>
          <w:tcPr>
            <w:tcW w:w="907" w:type="dxa"/>
          </w:tcPr>
          <w:p w14:paraId="67792391" w14:textId="77777777" w:rsidR="00966883" w:rsidRPr="00264151" w:rsidRDefault="00966883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D5660CC" w14:textId="6DD2EC84" w:rsidR="00966883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39</w:t>
            </w:r>
          </w:p>
        </w:tc>
        <w:tc>
          <w:tcPr>
            <w:tcW w:w="907" w:type="dxa"/>
          </w:tcPr>
          <w:p w14:paraId="65CC33E5" w14:textId="1C152FBB" w:rsidR="00966883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25</w:t>
            </w:r>
          </w:p>
        </w:tc>
        <w:tc>
          <w:tcPr>
            <w:tcW w:w="907" w:type="dxa"/>
          </w:tcPr>
          <w:p w14:paraId="65EFC476" w14:textId="4819CE24" w:rsidR="00966883" w:rsidRPr="00264151" w:rsidRDefault="00966883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  <w:r w:rsidR="00DA73A0" w:rsidRPr="00264151">
              <w:rPr>
                <w:lang w:val="en-AU"/>
              </w:rPr>
              <w:t>2</w:t>
            </w:r>
          </w:p>
        </w:tc>
        <w:tc>
          <w:tcPr>
            <w:tcW w:w="907" w:type="dxa"/>
          </w:tcPr>
          <w:p w14:paraId="3A50CEC4" w14:textId="015D4D0C" w:rsidR="00966883" w:rsidRPr="00264151" w:rsidRDefault="00DA73A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  <w:r w:rsidR="00966883" w:rsidRPr="00264151">
              <w:rPr>
                <w:lang w:val="en-AU"/>
              </w:rPr>
              <w:t>4</w:t>
            </w:r>
          </w:p>
        </w:tc>
        <w:tc>
          <w:tcPr>
            <w:tcW w:w="1085" w:type="dxa"/>
          </w:tcPr>
          <w:p w14:paraId="4918FE42" w14:textId="696C8AA8" w:rsidR="00966883" w:rsidRPr="00264151" w:rsidRDefault="00966883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.</w:t>
            </w:r>
            <w:r w:rsidR="00920F44" w:rsidRPr="00264151">
              <w:rPr>
                <w:lang w:val="en-AU"/>
              </w:rPr>
              <w:t>2</w:t>
            </w:r>
          </w:p>
        </w:tc>
      </w:tr>
    </w:tbl>
    <w:p w14:paraId="388F6279" w14:textId="60CD98C9" w:rsidR="00966883" w:rsidRPr="00264151" w:rsidRDefault="00D27823" w:rsidP="00966883">
      <w:pPr>
        <w:pStyle w:val="VCAAbodyformaths"/>
        <w:rPr>
          <w:rFonts w:asciiTheme="minorHAnsi" w:hAnsiTheme="minorHAnsi" w:cstheme="minorHAnsi"/>
        </w:rPr>
      </w:pPr>
      <w:r w:rsidRPr="00A70552">
        <w:rPr>
          <w:noProof/>
          <w:lang w:eastAsia="en-AU"/>
        </w:rPr>
        <w:drawing>
          <wp:anchor distT="0" distB="0" distL="114300" distR="114300" simplePos="0" relativeHeight="251662336" behindDoc="0" locked="0" layoutInCell="1" allowOverlap="1" wp14:anchorId="49D51BFF" wp14:editId="184331D9">
            <wp:simplePos x="0" y="0"/>
            <wp:positionH relativeFrom="column">
              <wp:posOffset>22860</wp:posOffset>
            </wp:positionH>
            <wp:positionV relativeFrom="paragraph">
              <wp:posOffset>170180</wp:posOffset>
            </wp:positionV>
            <wp:extent cx="4967546" cy="2241550"/>
            <wp:effectExtent l="0" t="0" r="5080" b="6350"/>
            <wp:wrapTopAndBottom/>
            <wp:docPr id="9809396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280" r:link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7546" cy="224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2DD5" w:rsidRPr="00264151">
        <w:rPr>
          <w:rFonts w:asciiTheme="minorHAnsi" w:hAnsiTheme="minorHAnsi" w:cstheme="minorHAnsi"/>
        </w:rPr>
        <w:t xml:space="preserve">Many students had the correct graph for </w:t>
      </w:r>
      <w:r w:rsidR="00C71D11" w:rsidRPr="00C71D11">
        <w:rPr>
          <w:rFonts w:asciiTheme="minorHAnsi" w:hAnsiTheme="minorHAnsi" w:cstheme="minorHAnsi"/>
          <w:noProof/>
          <w:position w:val="-6"/>
        </w:rPr>
        <w:object w:dxaOrig="859" w:dyaOrig="260" w14:anchorId="49A440D3">
          <v:shape id="_x0000_i1163" type="#_x0000_t75" alt="" style="width:43.2pt;height:14.4pt;mso-width-percent:0;mso-height-percent:0;mso-width-percent:0;mso-height-percent:0" o:ole="">
            <v:imagedata r:id="rId282" o:title=""/>
          </v:shape>
          <o:OLEObject Type="Embed" ProgID="Equation.DSMT4" ShapeID="_x0000_i1163" DrawAspect="Content" ObjectID="_1775050326" r:id="rId283"/>
        </w:object>
      </w:r>
      <w:r w:rsidR="00F02DD5" w:rsidRPr="00264151">
        <w:rPr>
          <w:rFonts w:asciiTheme="minorHAnsi" w:hAnsiTheme="minorHAnsi" w:cstheme="minorHAnsi"/>
        </w:rPr>
        <w:t xml:space="preserve">. The coordinates of the endpoints were missing on some graphs. </w:t>
      </w:r>
      <w:r w:rsidR="003E40C2" w:rsidRPr="00264151">
        <w:rPr>
          <w:rFonts w:asciiTheme="minorHAnsi" w:hAnsiTheme="minorHAnsi" w:cstheme="minorHAnsi"/>
        </w:rPr>
        <w:t>Some students</w:t>
      </w:r>
      <w:r w:rsidR="00F02DD5" w:rsidRPr="00264151">
        <w:rPr>
          <w:rFonts w:asciiTheme="minorHAnsi" w:hAnsiTheme="minorHAnsi" w:cstheme="minorHAnsi"/>
        </w:rPr>
        <w:t xml:space="preserve"> d</w:t>
      </w:r>
      <w:r w:rsidR="003E40C2" w:rsidRPr="00264151">
        <w:rPr>
          <w:rFonts w:asciiTheme="minorHAnsi" w:hAnsiTheme="minorHAnsi" w:cstheme="minorHAnsi"/>
        </w:rPr>
        <w:t>id not draw</w:t>
      </w:r>
      <w:r w:rsidR="00F02DD5" w:rsidRPr="00264151">
        <w:rPr>
          <w:rFonts w:asciiTheme="minorHAnsi" w:hAnsiTheme="minorHAnsi" w:cstheme="minorHAnsi"/>
        </w:rPr>
        <w:t xml:space="preserve"> graphs with the correct curvature. </w:t>
      </w:r>
      <w:r w:rsidR="003E40C2" w:rsidRPr="00264151">
        <w:rPr>
          <w:rFonts w:asciiTheme="minorHAnsi" w:hAnsiTheme="minorHAnsi" w:cstheme="minorHAnsi"/>
        </w:rPr>
        <w:t>Linear graphs were sometimes seen.</w:t>
      </w:r>
    </w:p>
    <w:p w14:paraId="3CF2B4E2" w14:textId="3A51634E" w:rsidR="003E40C2" w:rsidRPr="00264151" w:rsidRDefault="003E40C2" w:rsidP="003E40C2">
      <w:pPr>
        <w:pStyle w:val="VCAAHeading3"/>
        <w:rPr>
          <w:lang w:val="en-AU"/>
        </w:rPr>
      </w:pPr>
      <w:r w:rsidRPr="00264151">
        <w:rPr>
          <w:lang w:val="en-AU"/>
        </w:rPr>
        <w:t>Question 3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3E40C2" w:rsidRPr="00264151" w14:paraId="500B5944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61203BD" w14:textId="77777777" w:rsidR="003E40C2" w:rsidRPr="00264151" w:rsidRDefault="003E40C2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C2647FF" w14:textId="77777777" w:rsidR="003E40C2" w:rsidRPr="00264151" w:rsidRDefault="003E40C2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3A4CF6A" w14:textId="77777777" w:rsidR="003E40C2" w:rsidRPr="00264151" w:rsidRDefault="003E40C2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04B5DDD1" w14:textId="77777777" w:rsidR="003E40C2" w:rsidRPr="00264151" w:rsidRDefault="003E40C2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3E40C2" w:rsidRPr="00264151" w14:paraId="3857F3AA" w14:textId="77777777" w:rsidTr="00A43403">
        <w:trPr>
          <w:trHeight w:hRule="exact" w:val="397"/>
        </w:trPr>
        <w:tc>
          <w:tcPr>
            <w:tcW w:w="907" w:type="dxa"/>
          </w:tcPr>
          <w:p w14:paraId="5E6C6456" w14:textId="77777777" w:rsidR="003E40C2" w:rsidRPr="00264151" w:rsidRDefault="003E40C2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7F5220E3" w14:textId="2A217F42" w:rsidR="003E40C2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25</w:t>
            </w:r>
          </w:p>
        </w:tc>
        <w:tc>
          <w:tcPr>
            <w:tcW w:w="907" w:type="dxa"/>
            <w:vAlign w:val="center"/>
          </w:tcPr>
          <w:p w14:paraId="0CC4A904" w14:textId="006F363B" w:rsidR="003E40C2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75</w:t>
            </w:r>
          </w:p>
        </w:tc>
        <w:tc>
          <w:tcPr>
            <w:tcW w:w="1085" w:type="dxa"/>
          </w:tcPr>
          <w:p w14:paraId="6F94BE5D" w14:textId="11D00E9D" w:rsidR="003E40C2" w:rsidRPr="00264151" w:rsidRDefault="003E40C2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7</w:t>
            </w:r>
          </w:p>
        </w:tc>
      </w:tr>
    </w:tbl>
    <w:p w14:paraId="212BA098" w14:textId="7820E678" w:rsidR="003E40C2" w:rsidRPr="00A70552" w:rsidRDefault="003E40C2" w:rsidP="00680241">
      <w:pPr>
        <w:spacing w:before="120"/>
        <w:rPr>
          <w:rFonts w:ascii="Times New Roman" w:eastAsia="Calibri" w:hAnsi="Times New Roman" w:cs="Times New Roman"/>
          <w:color w:val="000000" w:themeColor="text1"/>
          <w:lang w:val="en-AU"/>
        </w:rPr>
      </w:pPr>
      <w:r w:rsidRPr="00A70552">
        <w:rPr>
          <w:rFonts w:ascii="Times New Roman" w:eastAsia="Calibri" w:hAnsi="Times New Roman" w:cs="Times New Roman"/>
          <w:color w:val="000000" w:themeColor="text1"/>
          <w:lang w:val="en-AU"/>
        </w:rPr>
        <w:t>5</w:t>
      </w:r>
    </w:p>
    <w:p w14:paraId="21BCA6E9" w14:textId="767C0B12" w:rsidR="003E40C2" w:rsidRPr="00264151" w:rsidRDefault="003E40C2" w:rsidP="003E40C2">
      <w:pPr>
        <w:pStyle w:val="VCAAbodyformaths"/>
        <w:rPr>
          <w:rFonts w:asciiTheme="minorHAnsi" w:hAnsiTheme="minorHAnsi" w:cstheme="minorHAnsi"/>
        </w:rPr>
      </w:pPr>
      <w:r w:rsidRPr="00264151">
        <w:rPr>
          <w:rFonts w:asciiTheme="minorHAnsi" w:hAnsiTheme="minorHAnsi" w:cstheme="minorHAnsi"/>
        </w:rPr>
        <w:t>This question was done well. Some students did not attempt the question</w:t>
      </w:r>
      <w:r w:rsidR="00B10D61">
        <w:rPr>
          <w:rFonts w:asciiTheme="minorHAnsi" w:hAnsiTheme="minorHAnsi" w:cstheme="minorHAnsi"/>
        </w:rPr>
        <w:t xml:space="preserve"> and appear not to have recognised</w:t>
      </w:r>
      <w:r w:rsidRPr="00264151">
        <w:rPr>
          <w:rFonts w:asciiTheme="minorHAnsi" w:hAnsiTheme="minorHAnsi" w:cstheme="minorHAnsi"/>
        </w:rPr>
        <w:t xml:space="preserve"> the notation </w:t>
      </w:r>
      <w:r w:rsidR="00C71D11" w:rsidRPr="00264151">
        <w:rPr>
          <w:noProof/>
          <w:position w:val="-18"/>
        </w:rPr>
        <w:object w:dxaOrig="920" w:dyaOrig="400" w14:anchorId="63844BB1">
          <v:shape id="_x0000_i1164" type="#_x0000_t75" alt="" style="width:43.85pt;height:21.9pt;mso-width-percent:0;mso-height-percent:0;mso-width-percent:0;mso-height-percent:0" o:ole="">
            <v:imagedata r:id="rId284" o:title=""/>
          </v:shape>
          <o:OLEObject Type="Embed" ProgID="Equation.DSMT4" ShapeID="_x0000_i1164" DrawAspect="Content" ObjectID="_1775050327" r:id="rId285"/>
        </w:object>
      </w:r>
      <w:r w:rsidR="006C74C4" w:rsidRPr="00264151">
        <w:t xml:space="preserve"> A common incorrect answer was 6. </w:t>
      </w:r>
    </w:p>
    <w:p w14:paraId="0C3B45ED" w14:textId="5CA2A856" w:rsidR="0094622B" w:rsidRPr="00264151" w:rsidRDefault="0094622B" w:rsidP="0094622B">
      <w:pPr>
        <w:pStyle w:val="VCAAHeading3"/>
        <w:rPr>
          <w:lang w:val="en-AU"/>
        </w:rPr>
      </w:pPr>
      <w:r w:rsidRPr="00264151">
        <w:rPr>
          <w:lang w:val="en-AU"/>
        </w:rPr>
        <w:t>Question 3b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4622B" w:rsidRPr="00264151" w14:paraId="2860A7C6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8F6462D" w14:textId="77777777" w:rsidR="0094622B" w:rsidRPr="00264151" w:rsidRDefault="0094622B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AEF0536" w14:textId="77777777" w:rsidR="0094622B" w:rsidRPr="00264151" w:rsidRDefault="0094622B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EA7D2CA" w14:textId="77777777" w:rsidR="0094622B" w:rsidRPr="00264151" w:rsidRDefault="0094622B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474E780F" w14:textId="77777777" w:rsidR="0094622B" w:rsidRPr="00264151" w:rsidRDefault="0094622B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4622B" w:rsidRPr="00264151" w14:paraId="20A61D44" w14:textId="77777777" w:rsidTr="00A43403">
        <w:trPr>
          <w:trHeight w:hRule="exact" w:val="397"/>
        </w:trPr>
        <w:tc>
          <w:tcPr>
            <w:tcW w:w="907" w:type="dxa"/>
          </w:tcPr>
          <w:p w14:paraId="1F1125FB" w14:textId="77777777" w:rsidR="0094622B" w:rsidRPr="00264151" w:rsidRDefault="0094622B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FEAD9DC" w14:textId="02B77575" w:rsidR="0094622B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5</w:t>
            </w:r>
          </w:p>
        </w:tc>
        <w:tc>
          <w:tcPr>
            <w:tcW w:w="907" w:type="dxa"/>
            <w:vAlign w:val="center"/>
          </w:tcPr>
          <w:p w14:paraId="1FB4B84C" w14:textId="06389032" w:rsidR="0094622B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85</w:t>
            </w:r>
          </w:p>
        </w:tc>
        <w:tc>
          <w:tcPr>
            <w:tcW w:w="1085" w:type="dxa"/>
          </w:tcPr>
          <w:p w14:paraId="730EFA52" w14:textId="049CEC36" w:rsidR="0094622B" w:rsidRPr="00264151" w:rsidRDefault="0094622B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</w:t>
            </w:r>
            <w:r w:rsidR="00920F44" w:rsidRPr="00264151">
              <w:rPr>
                <w:lang w:val="en-AU"/>
              </w:rPr>
              <w:t>9</w:t>
            </w:r>
          </w:p>
        </w:tc>
      </w:tr>
    </w:tbl>
    <w:p w14:paraId="1FBD8EC0" w14:textId="6D9F42F6" w:rsidR="0094622B" w:rsidRPr="00A70552" w:rsidRDefault="00C71D11" w:rsidP="00680241">
      <w:pPr>
        <w:spacing w:before="120"/>
        <w:rPr>
          <w:rFonts w:ascii="Times New Roman" w:eastAsia="Calibri" w:hAnsi="Times New Roman" w:cs="Times New Roman"/>
          <w:color w:val="000000" w:themeColor="text1"/>
          <w:lang w:val="en-AU"/>
        </w:rPr>
      </w:pPr>
      <w:r w:rsidRPr="00C71D11">
        <w:rPr>
          <w:rFonts w:ascii="Times New Roman" w:hAnsi="Times New Roman" w:cs="Times New Roman"/>
          <w:noProof/>
          <w:position w:val="-10"/>
          <w:lang w:val="en-AU"/>
        </w:rPr>
        <w:object w:dxaOrig="700" w:dyaOrig="320" w14:anchorId="0A81F04F">
          <v:shape id="_x0000_i1165" type="#_x0000_t75" alt="" style="width:36.3pt;height:14.4pt;mso-width-percent:0;mso-height-percent:0;mso-width-percent:0;mso-height-percent:0" o:ole="">
            <v:imagedata r:id="rId286" o:title=""/>
          </v:shape>
          <o:OLEObject Type="Embed" ProgID="Equation.DSMT4" ShapeID="_x0000_i1165" DrawAspect="Content" ObjectID="_1775050328" r:id="rId287"/>
        </w:object>
      </w:r>
      <w:r w:rsidR="0094622B" w:rsidRPr="00A70552">
        <w:rPr>
          <w:rFonts w:ascii="Times New Roman" w:hAnsi="Times New Roman" w:cs="Times New Roman"/>
          <w:lang w:val="en-AU"/>
        </w:rPr>
        <w:t xml:space="preserve"> or </w:t>
      </w:r>
      <w:r w:rsidRPr="00C71D11">
        <w:rPr>
          <w:rFonts w:ascii="Times New Roman" w:hAnsi="Times New Roman" w:cs="Times New Roman"/>
          <w:noProof/>
          <w:position w:val="-10"/>
          <w:lang w:val="en-AU"/>
        </w:rPr>
        <w:object w:dxaOrig="499" w:dyaOrig="300" w14:anchorId="704627E4">
          <v:shape id="_x0000_i1166" type="#_x0000_t75" alt="" style="width:21.9pt;height:14.4pt;mso-width-percent:0;mso-height-percent:0;mso-width-percent:0;mso-height-percent:0" o:ole="">
            <v:imagedata r:id="rId288" o:title=""/>
          </v:shape>
          <o:OLEObject Type="Embed" ProgID="Equation.DSMT4" ShapeID="_x0000_i1166" DrawAspect="Content" ObjectID="_1775050329" r:id="rId289"/>
        </w:object>
      </w:r>
    </w:p>
    <w:p w14:paraId="461A1572" w14:textId="584567B3" w:rsidR="0094622B" w:rsidRPr="00264151" w:rsidRDefault="0094622B" w:rsidP="0094622B">
      <w:pPr>
        <w:pStyle w:val="VCAAbodyformaths"/>
        <w:rPr>
          <w:rFonts w:asciiTheme="minorHAnsi" w:hAnsiTheme="minorHAnsi" w:cstheme="minorHAnsi"/>
        </w:rPr>
      </w:pPr>
      <w:r w:rsidRPr="00264151">
        <w:rPr>
          <w:rFonts w:asciiTheme="minorHAnsi" w:hAnsiTheme="minorHAnsi" w:cstheme="minorHAnsi"/>
        </w:rPr>
        <w:t>This question was done well. Some students did not include the base.</w:t>
      </w:r>
    </w:p>
    <w:p w14:paraId="078C5BC5" w14:textId="4AFA95E1" w:rsidR="0094622B" w:rsidRPr="00264151" w:rsidRDefault="0094622B" w:rsidP="0094622B">
      <w:pPr>
        <w:pStyle w:val="VCAAHeading3"/>
        <w:rPr>
          <w:lang w:val="en-AU"/>
        </w:rPr>
      </w:pPr>
      <w:r w:rsidRPr="00264151">
        <w:rPr>
          <w:lang w:val="en-AU"/>
        </w:rPr>
        <w:lastRenderedPageBreak/>
        <w:t>Question 3c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94622B" w:rsidRPr="00264151" w14:paraId="795716C5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EA946D8" w14:textId="77777777" w:rsidR="0094622B" w:rsidRPr="00264151" w:rsidRDefault="0094622B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F0FA1BD" w14:textId="77777777" w:rsidR="0094622B" w:rsidRPr="00264151" w:rsidRDefault="0094622B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5BC9E44" w14:textId="77777777" w:rsidR="0094622B" w:rsidRPr="00264151" w:rsidRDefault="0094622B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30103892" w14:textId="77777777" w:rsidR="0094622B" w:rsidRPr="00264151" w:rsidRDefault="0094622B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94622B" w:rsidRPr="00264151" w14:paraId="5621E2D9" w14:textId="77777777" w:rsidTr="00A43403">
        <w:trPr>
          <w:trHeight w:hRule="exact" w:val="397"/>
        </w:trPr>
        <w:tc>
          <w:tcPr>
            <w:tcW w:w="907" w:type="dxa"/>
          </w:tcPr>
          <w:p w14:paraId="1D118CB0" w14:textId="77777777" w:rsidR="0094622B" w:rsidRPr="00264151" w:rsidRDefault="0094622B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454EFF00" w14:textId="3EBE4A0A" w:rsidR="0094622B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48</w:t>
            </w:r>
          </w:p>
        </w:tc>
        <w:tc>
          <w:tcPr>
            <w:tcW w:w="907" w:type="dxa"/>
            <w:vAlign w:val="center"/>
          </w:tcPr>
          <w:p w14:paraId="02996C49" w14:textId="3D92D15A" w:rsidR="0094622B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52</w:t>
            </w:r>
          </w:p>
        </w:tc>
        <w:tc>
          <w:tcPr>
            <w:tcW w:w="1085" w:type="dxa"/>
          </w:tcPr>
          <w:p w14:paraId="52DBD25C" w14:textId="094E25D2" w:rsidR="0094622B" w:rsidRPr="00264151" w:rsidRDefault="0094622B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</w:t>
            </w:r>
            <w:r w:rsidR="00920F44" w:rsidRPr="00264151">
              <w:rPr>
                <w:lang w:val="en-AU"/>
              </w:rPr>
              <w:t>5</w:t>
            </w:r>
          </w:p>
        </w:tc>
      </w:tr>
    </w:tbl>
    <w:p w14:paraId="6D087DFD" w14:textId="52908F53" w:rsidR="0094622B" w:rsidRPr="00A70552" w:rsidRDefault="004919A1" w:rsidP="00680241">
      <w:pPr>
        <w:spacing w:before="120"/>
        <w:rPr>
          <w:rFonts w:ascii="Times New Roman" w:eastAsia="Calibri" w:hAnsi="Times New Roman" w:cs="Times New Roman"/>
          <w:color w:val="000000" w:themeColor="text1"/>
          <w:lang w:val="en-AU"/>
        </w:rPr>
      </w:pPr>
      <w:r w:rsidRPr="004919A1">
        <w:rPr>
          <w:rFonts w:ascii="Times New Roman" w:eastAsia="Calibri" w:hAnsi="Times New Roman" w:cs="Times New Roman"/>
          <w:noProof/>
          <w:color w:val="000000" w:themeColor="text1"/>
          <w:position w:val="-10"/>
          <w:lang w:val="en-AU"/>
        </w:rPr>
        <w:object w:dxaOrig="2940" w:dyaOrig="340" w14:anchorId="766E5B66">
          <v:shape id="_x0000_i1273" type="#_x0000_t75" alt="" style="width:2in;height:20.65pt" o:ole="">
            <v:imagedata r:id="rId290" o:title=""/>
          </v:shape>
          <o:OLEObject Type="Embed" ProgID="Equation.DSMT4" ShapeID="_x0000_i1273" DrawAspect="Content" ObjectID="_1775050330" r:id="rId291"/>
        </w:object>
      </w:r>
      <w:r w:rsidR="0094622B" w:rsidRPr="00A70552">
        <w:rPr>
          <w:rFonts w:ascii="Times New Roman" w:eastAsia="Calibri" w:hAnsi="Times New Roman" w:cs="Times New Roman"/>
          <w:color w:val="000000" w:themeColor="text1"/>
          <w:lang w:val="en-AU"/>
        </w:rPr>
        <w:t xml:space="preserve"> or </w:t>
      </w:r>
      <w:r w:rsidRPr="00C71D11">
        <w:rPr>
          <w:rFonts w:ascii="Times New Roman" w:eastAsia="Calibri" w:hAnsi="Times New Roman" w:cs="Times New Roman"/>
          <w:noProof/>
          <w:color w:val="000000" w:themeColor="text1"/>
          <w:position w:val="-10"/>
          <w:lang w:val="en-AU"/>
        </w:rPr>
        <w:object w:dxaOrig="3640" w:dyaOrig="340" w14:anchorId="378E60DF">
          <v:shape id="_x0000_i1269" type="#_x0000_t75" alt="" style="width:181.55pt;height:14.4pt" o:ole="">
            <v:imagedata r:id="rId292" o:title=""/>
          </v:shape>
          <o:OLEObject Type="Embed" ProgID="Equation.DSMT4" ShapeID="_x0000_i1269" DrawAspect="Content" ObjectID="_1775050331" r:id="rId293"/>
        </w:object>
      </w:r>
    </w:p>
    <w:p w14:paraId="79D646F9" w14:textId="6C34B4CF" w:rsidR="0094622B" w:rsidRPr="00264151" w:rsidRDefault="0094622B" w:rsidP="0094622B">
      <w:pPr>
        <w:pStyle w:val="VCAAbodyformaths"/>
        <w:rPr>
          <w:rFonts w:asciiTheme="minorHAnsi" w:hAnsiTheme="minorHAnsi" w:cstheme="minorHAnsi"/>
          <w:szCs w:val="20"/>
        </w:rPr>
      </w:pPr>
      <w:r w:rsidRPr="00264151">
        <w:rPr>
          <w:rFonts w:asciiTheme="minorHAnsi" w:hAnsiTheme="minorHAnsi" w:cstheme="minorHAnsi"/>
        </w:rPr>
        <w:t xml:space="preserve">An equation was required. There were many transcription errors such as </w:t>
      </w:r>
      <w:r w:rsidR="00C71D11" w:rsidRPr="00C71D1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799" w:dyaOrig="340" w14:anchorId="739873CA">
          <v:shape id="_x0000_i1169" type="#_x0000_t75" alt="" style="width:136.5pt;height:14.4pt;mso-width-percent:0;mso-height-percent:0;mso-width-percent:0;mso-height-percent:0" o:ole="">
            <v:imagedata r:id="rId294" o:title=""/>
          </v:shape>
          <o:OLEObject Type="Embed" ProgID="Equation.DSMT4" ShapeID="_x0000_i1169" DrawAspect="Content" ObjectID="_1775050332" r:id="rId295"/>
        </w:object>
      </w:r>
      <w:r w:rsidRPr="0026415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C528D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AC528D" w:rsidRPr="00264151">
        <w:rPr>
          <w:rFonts w:ascii="Times New Roman" w:hAnsi="Times New Roman" w:cs="Times New Roman"/>
          <w:sz w:val="24"/>
          <w:szCs w:val="24"/>
        </w:rPr>
        <w:t xml:space="preserve"> </w:t>
      </w:r>
      <w:r w:rsidR="00C71D11" w:rsidRPr="00C71D1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659" w:dyaOrig="340" w14:anchorId="54207387">
          <v:shape id="_x0000_i1170" type="#_x0000_t75" alt="" style="width:129.6pt;height:14.4pt;mso-width-percent:0;mso-height-percent:0;mso-width-percent:0;mso-height-percent:0" o:ole="">
            <v:imagedata r:id="rId296" o:title=""/>
          </v:shape>
          <o:OLEObject Type="Embed" ProgID="Equation.DSMT4" ShapeID="_x0000_i1170" DrawAspect="Content" ObjectID="_1775050333" r:id="rId297"/>
        </w:object>
      </w:r>
      <w:r w:rsidR="0039139E" w:rsidRPr="00264151">
        <w:rPr>
          <w:rFonts w:ascii="Times New Roman" w:hAnsi="Times New Roman" w:cs="Times New Roman"/>
          <w:sz w:val="24"/>
          <w:szCs w:val="24"/>
        </w:rPr>
        <w:t>.</w:t>
      </w:r>
      <w:r w:rsidR="006C74C4" w:rsidRPr="00A70552">
        <w:rPr>
          <w:rFonts w:asciiTheme="minorHAnsi" w:hAnsiTheme="minorHAnsi" w:cstheme="minorHAnsi"/>
          <w:szCs w:val="20"/>
        </w:rPr>
        <w:t xml:space="preserve"> Some students attempted to find the equation by</w:t>
      </w:r>
      <w:r w:rsidR="003A7F79">
        <w:rPr>
          <w:rFonts w:asciiTheme="minorHAnsi" w:hAnsiTheme="minorHAnsi" w:cstheme="minorHAnsi"/>
          <w:szCs w:val="20"/>
        </w:rPr>
        <w:t xml:space="preserve"> </w:t>
      </w:r>
      <w:r w:rsidR="006C74C4" w:rsidRPr="00A70552">
        <w:rPr>
          <w:rFonts w:asciiTheme="minorHAnsi" w:hAnsiTheme="minorHAnsi" w:cstheme="minorHAnsi"/>
          <w:szCs w:val="20"/>
        </w:rPr>
        <w:t>hand</w:t>
      </w:r>
      <w:r w:rsidR="00AC528D">
        <w:rPr>
          <w:rFonts w:asciiTheme="minorHAnsi" w:hAnsiTheme="minorHAnsi" w:cstheme="minorHAnsi"/>
          <w:szCs w:val="20"/>
        </w:rPr>
        <w:t xml:space="preserve">, </w:t>
      </w:r>
      <w:r w:rsidR="006C74C4" w:rsidRPr="00A70552">
        <w:rPr>
          <w:rFonts w:asciiTheme="minorHAnsi" w:hAnsiTheme="minorHAnsi" w:cstheme="minorHAnsi"/>
          <w:szCs w:val="20"/>
        </w:rPr>
        <w:t>ma</w:t>
      </w:r>
      <w:r w:rsidR="00AC528D">
        <w:rPr>
          <w:rFonts w:asciiTheme="minorHAnsi" w:hAnsiTheme="minorHAnsi" w:cstheme="minorHAnsi"/>
          <w:szCs w:val="20"/>
        </w:rPr>
        <w:t>king</w:t>
      </w:r>
      <w:r w:rsidR="006C74C4" w:rsidRPr="00A70552">
        <w:rPr>
          <w:rFonts w:asciiTheme="minorHAnsi" w:hAnsiTheme="minorHAnsi" w:cstheme="minorHAnsi"/>
          <w:szCs w:val="20"/>
        </w:rPr>
        <w:t xml:space="preserve"> </w:t>
      </w:r>
      <w:r w:rsidR="006C74C4" w:rsidRPr="003A7F79">
        <w:rPr>
          <w:rFonts w:asciiTheme="minorHAnsi" w:hAnsiTheme="minorHAnsi" w:cstheme="minorHAnsi"/>
          <w:szCs w:val="20"/>
        </w:rPr>
        <w:t>algebraic errors.</w:t>
      </w:r>
    </w:p>
    <w:p w14:paraId="3104E364" w14:textId="3613AC3D" w:rsidR="0039139E" w:rsidRPr="00264151" w:rsidRDefault="0039139E" w:rsidP="0039139E">
      <w:pPr>
        <w:pStyle w:val="VCAAHeading3"/>
        <w:rPr>
          <w:lang w:val="en-AU"/>
        </w:rPr>
      </w:pPr>
      <w:r w:rsidRPr="00264151">
        <w:rPr>
          <w:lang w:val="en-AU"/>
        </w:rPr>
        <w:t>Question 3ci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39139E" w:rsidRPr="00264151" w14:paraId="17195D87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39438A4" w14:textId="77777777" w:rsidR="0039139E" w:rsidRPr="00264151" w:rsidRDefault="0039139E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84D9FBB" w14:textId="77777777" w:rsidR="0039139E" w:rsidRPr="00264151" w:rsidRDefault="0039139E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4F58C99" w14:textId="77777777" w:rsidR="0039139E" w:rsidRPr="00264151" w:rsidRDefault="0039139E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7B1F7DE1" w14:textId="77777777" w:rsidR="0039139E" w:rsidRPr="00264151" w:rsidRDefault="0039139E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022D18B4" w14:textId="77777777" w:rsidR="0039139E" w:rsidRPr="00264151" w:rsidRDefault="0039139E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39139E" w:rsidRPr="00264151" w14:paraId="3388F912" w14:textId="77777777" w:rsidTr="00A43403">
        <w:trPr>
          <w:trHeight w:hRule="exact" w:val="397"/>
        </w:trPr>
        <w:tc>
          <w:tcPr>
            <w:tcW w:w="907" w:type="dxa"/>
          </w:tcPr>
          <w:p w14:paraId="4325B6FF" w14:textId="77777777" w:rsidR="0039139E" w:rsidRPr="00264151" w:rsidRDefault="0039139E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8EA32E6" w14:textId="72298623" w:rsidR="0039139E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52</w:t>
            </w:r>
          </w:p>
        </w:tc>
        <w:tc>
          <w:tcPr>
            <w:tcW w:w="907" w:type="dxa"/>
          </w:tcPr>
          <w:p w14:paraId="6BAF685C" w14:textId="08DD86EA" w:rsidR="0039139E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34</w:t>
            </w:r>
          </w:p>
        </w:tc>
        <w:tc>
          <w:tcPr>
            <w:tcW w:w="907" w:type="dxa"/>
          </w:tcPr>
          <w:p w14:paraId="43438436" w14:textId="0123A766" w:rsidR="0039139E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5</w:t>
            </w:r>
          </w:p>
        </w:tc>
        <w:tc>
          <w:tcPr>
            <w:tcW w:w="1085" w:type="dxa"/>
          </w:tcPr>
          <w:p w14:paraId="1033EFF3" w14:textId="30B14B6A" w:rsidR="0039139E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6</w:t>
            </w:r>
          </w:p>
        </w:tc>
      </w:tr>
    </w:tbl>
    <w:p w14:paraId="28C7FF6F" w14:textId="57376378" w:rsidR="0039139E" w:rsidRPr="00A70552" w:rsidRDefault="00C71D11" w:rsidP="00680241">
      <w:pPr>
        <w:spacing w:before="120"/>
        <w:rPr>
          <w:rFonts w:cstheme="minorHAnsi"/>
          <w:color w:val="000000" w:themeColor="text1"/>
          <w:sz w:val="20"/>
          <w:szCs w:val="20"/>
          <w:lang w:val="en-AU"/>
        </w:rPr>
      </w:pPr>
      <w:r w:rsidRPr="00C71D11">
        <w:rPr>
          <w:rFonts w:ascii="Times New Roman" w:eastAsia="Calibri" w:hAnsi="Times New Roman" w:cs="Times New Roman"/>
          <w:noProof/>
          <w:color w:val="000000" w:themeColor="text1"/>
          <w:position w:val="-10"/>
          <w:lang w:val="en-AU"/>
        </w:rPr>
        <w:object w:dxaOrig="2240" w:dyaOrig="340" w14:anchorId="53809AAC">
          <v:shape id="_x0000_i1171" type="#_x0000_t75" alt="" style="width:107.7pt;height:14.4pt;mso-width-percent:0;mso-height-percent:0;mso-width-percent:0;mso-height-percent:0" o:ole="">
            <v:imagedata r:id="rId298" o:title=""/>
          </v:shape>
          <o:OLEObject Type="Embed" ProgID="Equation.DSMT4" ShapeID="_x0000_i1171" DrawAspect="Content" ObjectID="_1775050334" r:id="rId299"/>
        </w:object>
      </w:r>
      <w:r w:rsidR="0039139E" w:rsidRPr="00A70552">
        <w:rPr>
          <w:rFonts w:ascii="Times New Roman" w:eastAsia="Calibri" w:hAnsi="Times New Roman" w:cs="Times New Roman"/>
          <w:color w:val="000000" w:themeColor="text1"/>
          <w:lang w:val="en-AU"/>
        </w:rPr>
        <w:t xml:space="preserve">, </w:t>
      </w:r>
      <w:r w:rsidR="0039139E" w:rsidRPr="00A70552">
        <w:rPr>
          <w:rFonts w:ascii="Times New Roman" w:eastAsiaTheme="minorEastAsia" w:hAnsi="Times New Roman" w:cs="Times New Roman"/>
          <w:i/>
          <w:iCs/>
          <w:color w:val="000000" w:themeColor="text1"/>
          <w:lang w:val="en-AU"/>
        </w:rPr>
        <w:t>a</w:t>
      </w:r>
      <w:r w:rsidR="0039139E" w:rsidRPr="00A70552">
        <w:rPr>
          <w:rFonts w:ascii="Times New Roman" w:eastAsiaTheme="minorEastAsia" w:hAnsi="Times New Roman" w:cs="Times New Roman"/>
          <w:color w:val="000000" w:themeColor="text1"/>
          <w:lang w:val="en-AU"/>
        </w:rPr>
        <w:t xml:space="preserve"> = 2.617</w:t>
      </w:r>
      <w:r w:rsidR="00AC528D">
        <w:rPr>
          <w:rFonts w:ascii="Times New Roman" w:eastAsiaTheme="minorEastAsia" w:hAnsi="Times New Roman" w:cs="Times New Roman"/>
          <w:color w:val="000000" w:themeColor="text1"/>
          <w:lang w:val="en-AU"/>
        </w:rPr>
        <w:t> </w:t>
      </w:r>
      <w:r w:rsidR="0039139E" w:rsidRPr="00A70552">
        <w:rPr>
          <w:rFonts w:ascii="Times New Roman" w:eastAsiaTheme="minorEastAsia" w:hAnsi="Times New Roman" w:cs="Times New Roman"/>
          <w:color w:val="000000" w:themeColor="text1"/>
          <w:lang w:val="en-AU"/>
        </w:rPr>
        <w:t xml:space="preserve">84…, </w:t>
      </w:r>
      <w:r w:rsidRPr="00C71D11">
        <w:rPr>
          <w:rFonts w:ascii="Times New Roman" w:hAnsi="Times New Roman" w:cs="Times New Roman"/>
          <w:noProof/>
          <w:color w:val="000000" w:themeColor="text1"/>
          <w:position w:val="-10"/>
          <w:lang w:val="en-AU"/>
        </w:rPr>
        <w:object w:dxaOrig="1020" w:dyaOrig="300" w14:anchorId="0DBBA4C8">
          <v:shape id="_x0000_i1172" type="#_x0000_t75" alt="" style="width:50.1pt;height:14.4pt;mso-width-percent:0;mso-height-percent:0;mso-width-percent:0;mso-height-percent:0" o:ole="">
            <v:imagedata r:id="rId300" o:title=""/>
          </v:shape>
          <o:OLEObject Type="Embed" ProgID="Equation.DSMT4" ShapeID="_x0000_i1172" DrawAspect="Content" ObjectID="_1775050335" r:id="rId301"/>
        </w:object>
      </w:r>
    </w:p>
    <w:p w14:paraId="1B9EFB46" w14:textId="4AE9AE51" w:rsidR="0039139E" w:rsidRPr="00264151" w:rsidRDefault="0039139E" w:rsidP="0039139E">
      <w:pPr>
        <w:pStyle w:val="VCAAbodyformaths"/>
        <w:rPr>
          <w:rFonts w:asciiTheme="minorHAnsi" w:hAnsiTheme="minorHAnsi" w:cstheme="minorHAnsi"/>
          <w:szCs w:val="20"/>
        </w:rPr>
      </w:pPr>
      <w:r w:rsidRPr="00264151">
        <w:rPr>
          <w:rFonts w:asciiTheme="minorHAnsi" w:hAnsiTheme="minorHAnsi" w:cstheme="minorHAnsi"/>
          <w:szCs w:val="20"/>
        </w:rPr>
        <w:t>Some students did not substitute</w:t>
      </w:r>
      <w:r w:rsidR="004D3458" w:rsidRPr="00264151">
        <w:rPr>
          <w:rFonts w:asciiTheme="minorHAnsi" w:hAnsiTheme="minorHAnsi" w:cstheme="minorHAnsi"/>
          <w:szCs w:val="20"/>
        </w:rPr>
        <w:t xml:space="preserve"> </w:t>
      </w:r>
      <w:r w:rsidR="00C71D11" w:rsidRPr="00C71D11">
        <w:rPr>
          <w:rFonts w:asciiTheme="minorHAnsi" w:hAnsiTheme="minorHAnsi" w:cstheme="minorHAnsi"/>
          <w:noProof/>
          <w:position w:val="-10"/>
          <w:szCs w:val="20"/>
        </w:rPr>
        <w:object w:dxaOrig="520" w:dyaOrig="300" w14:anchorId="19C7C417">
          <v:shape id="_x0000_i1173" type="#_x0000_t75" alt="" style="width:28.8pt;height:14.4pt;mso-width-percent:0;mso-height-percent:0;mso-width-percent:0;mso-height-percent:0" o:ole="">
            <v:imagedata r:id="rId302" o:title=""/>
          </v:shape>
          <o:OLEObject Type="Embed" ProgID="Equation.DSMT4" ShapeID="_x0000_i1173" DrawAspect="Content" ObjectID="_1775050336" r:id="rId303"/>
        </w:object>
      </w:r>
      <w:r w:rsidRPr="00264151">
        <w:rPr>
          <w:rFonts w:asciiTheme="minorHAnsi" w:hAnsiTheme="minorHAnsi" w:cstheme="minorHAnsi"/>
          <w:szCs w:val="20"/>
        </w:rPr>
        <w:t xml:space="preserve"> into the correct equation.</w:t>
      </w:r>
      <w:r w:rsidR="004D3458" w:rsidRPr="00264151">
        <w:rPr>
          <w:rFonts w:asciiTheme="minorHAnsi" w:hAnsiTheme="minorHAnsi" w:cstheme="minorHAnsi"/>
          <w:szCs w:val="20"/>
        </w:rPr>
        <w:t xml:space="preserve"> Many</w:t>
      </w:r>
      <w:r w:rsidR="002B3712" w:rsidRPr="00264151">
        <w:rPr>
          <w:rFonts w:asciiTheme="minorHAnsi" w:hAnsiTheme="minorHAnsi" w:cstheme="minorHAnsi"/>
          <w:szCs w:val="20"/>
        </w:rPr>
        <w:t xml:space="preserve"> misread the question and</w:t>
      </w:r>
      <w:r w:rsidR="004D3458" w:rsidRPr="00264151">
        <w:rPr>
          <w:rFonts w:asciiTheme="minorHAnsi" w:hAnsiTheme="minorHAnsi" w:cstheme="minorHAnsi"/>
          <w:szCs w:val="20"/>
        </w:rPr>
        <w:t xml:space="preserve"> </w:t>
      </w:r>
      <w:r w:rsidR="004D3458" w:rsidRPr="00264151">
        <w:t xml:space="preserve">found the equation of the tangent </w:t>
      </w:r>
      <w:r w:rsidR="003D6446" w:rsidRPr="00264151">
        <w:t xml:space="preserve">line </w:t>
      </w:r>
      <w:r w:rsidR="004D3458" w:rsidRPr="00264151">
        <w:t xml:space="preserve">at </w:t>
      </w:r>
      <w:r w:rsidR="00C71D11" w:rsidRPr="00264151">
        <w:rPr>
          <w:noProof/>
          <w:position w:val="-6"/>
        </w:rPr>
        <w:object w:dxaOrig="520" w:dyaOrig="260" w14:anchorId="1CA68B87">
          <v:shape id="_x0000_i1174" type="#_x0000_t75" alt="" style="width:28.8pt;height:14.4pt;mso-width-percent:0;mso-height-percent:0;mso-width-percent:0;mso-height-percent:0" o:ole="">
            <v:imagedata r:id="rId304" o:title=""/>
          </v:shape>
          <o:OLEObject Type="Embed" ProgID="Equation.DSMT4" ShapeID="_x0000_i1174" DrawAspect="Content" ObjectID="_1775050337" r:id="rId305"/>
        </w:object>
      </w:r>
      <w:r w:rsidR="003D6446" w:rsidRPr="00264151">
        <w:t xml:space="preserve">, giving </w:t>
      </w:r>
      <w:r w:rsidR="00C71D11" w:rsidRPr="00C71D11">
        <w:rPr>
          <w:rFonts w:asciiTheme="minorHAnsi" w:hAnsiTheme="minorHAnsi" w:cstheme="minorHAnsi"/>
          <w:noProof/>
          <w:position w:val="-10"/>
          <w:szCs w:val="20"/>
        </w:rPr>
        <w:object w:dxaOrig="1340" w:dyaOrig="300" w14:anchorId="43023EF1">
          <v:shape id="_x0000_i1175" type="#_x0000_t75" alt="" style="width:64.5pt;height:14.4pt;mso-width-percent:0;mso-height-percent:0;mso-width-percent:0;mso-height-percent:0" o:ole="">
            <v:imagedata r:id="rId306" o:title=""/>
          </v:shape>
          <o:OLEObject Type="Embed" ProgID="Equation.DSMT4" ShapeID="_x0000_i1175" DrawAspect="Content" ObjectID="_1775050338" r:id="rId307"/>
        </w:object>
      </w:r>
      <w:r w:rsidR="003D6446" w:rsidRPr="00264151">
        <w:rPr>
          <w:rFonts w:asciiTheme="minorHAnsi" w:hAnsiTheme="minorHAnsi" w:cstheme="minorHAnsi"/>
          <w:szCs w:val="20"/>
        </w:rPr>
        <w:t xml:space="preserve"> as the answer.</w:t>
      </w:r>
      <w:r w:rsidR="00977649" w:rsidRPr="00264151">
        <w:t xml:space="preserve"> </w:t>
      </w:r>
      <w:r w:rsidR="003D6446" w:rsidRPr="00264151">
        <w:rPr>
          <w:rFonts w:asciiTheme="minorHAnsi" w:hAnsiTheme="minorHAnsi" w:cstheme="minorHAnsi"/>
          <w:szCs w:val="20"/>
        </w:rPr>
        <w:t>Some substituted</w:t>
      </w:r>
      <w:r w:rsidR="004D3458" w:rsidRPr="00264151">
        <w:rPr>
          <w:rFonts w:asciiTheme="minorHAnsi" w:hAnsiTheme="minorHAnsi" w:cstheme="minorHAnsi"/>
          <w:szCs w:val="20"/>
        </w:rPr>
        <w:t xml:space="preserve"> </w:t>
      </w:r>
      <w:r w:rsidR="00C71D11" w:rsidRPr="00C71D11">
        <w:rPr>
          <w:rFonts w:asciiTheme="minorHAnsi" w:hAnsiTheme="minorHAnsi" w:cstheme="minorHAnsi"/>
          <w:noProof/>
          <w:position w:val="-6"/>
          <w:szCs w:val="20"/>
        </w:rPr>
        <w:object w:dxaOrig="520" w:dyaOrig="260" w14:anchorId="6C186973">
          <v:shape id="_x0000_i1176" type="#_x0000_t75" alt="" style="width:28.8pt;height:14.4pt;mso-width-percent:0;mso-height-percent:0;mso-width-percent:0;mso-height-percent:0" o:ole="">
            <v:imagedata r:id="rId308" o:title=""/>
          </v:shape>
          <o:OLEObject Type="Embed" ProgID="Equation.DSMT4" ShapeID="_x0000_i1176" DrawAspect="Content" ObjectID="_1775050339" r:id="rId309"/>
        </w:object>
      </w:r>
      <w:r w:rsidR="003D6446" w:rsidRPr="00264151">
        <w:rPr>
          <w:rFonts w:asciiTheme="minorHAnsi" w:hAnsiTheme="minorHAnsi" w:cstheme="minorHAnsi"/>
          <w:szCs w:val="20"/>
        </w:rPr>
        <w:t xml:space="preserve"> rather than </w:t>
      </w:r>
      <w:r w:rsidR="00C71D11" w:rsidRPr="00264151">
        <w:rPr>
          <w:noProof/>
          <w:position w:val="-6"/>
        </w:rPr>
        <w:object w:dxaOrig="520" w:dyaOrig="260" w14:anchorId="2EE1111C">
          <v:shape id="_x0000_i1177" type="#_x0000_t75" alt="" style="width:28.8pt;height:14.4pt;mso-width-percent:0;mso-height-percent:0;mso-width-percent:0;mso-height-percent:0" o:ole="">
            <v:imagedata r:id="rId304" o:title=""/>
          </v:shape>
          <o:OLEObject Type="Embed" ProgID="Equation.DSMT4" ShapeID="_x0000_i1177" DrawAspect="Content" ObjectID="_1775050340" r:id="rId310"/>
        </w:object>
      </w:r>
      <w:r w:rsidR="003D6446" w:rsidRPr="00264151">
        <w:t xml:space="preserve"> into their equation</w:t>
      </w:r>
      <w:r w:rsidR="004D3458" w:rsidRPr="00264151">
        <w:rPr>
          <w:rFonts w:asciiTheme="minorHAnsi" w:hAnsiTheme="minorHAnsi" w:cstheme="minorHAnsi"/>
          <w:szCs w:val="20"/>
        </w:rPr>
        <w:t>.</w:t>
      </w:r>
      <w:r w:rsidR="00977649" w:rsidRPr="00264151">
        <w:rPr>
          <w:rFonts w:asciiTheme="minorHAnsi" w:hAnsiTheme="minorHAnsi" w:cstheme="minorHAnsi"/>
          <w:szCs w:val="20"/>
        </w:rPr>
        <w:t xml:space="preserve"> </w:t>
      </w:r>
      <w:r w:rsidR="00C71D11" w:rsidRPr="00C71D11">
        <w:rPr>
          <w:rFonts w:asciiTheme="minorHAnsi" w:hAnsiTheme="minorHAnsi" w:cstheme="minorHAnsi"/>
          <w:noProof/>
          <w:position w:val="-10"/>
          <w:szCs w:val="20"/>
        </w:rPr>
        <w:object w:dxaOrig="2140" w:dyaOrig="300" w14:anchorId="3397C0E6">
          <v:shape id="_x0000_i1178" type="#_x0000_t75" alt="" style="width:107.7pt;height:14.4pt;mso-width-percent:0;mso-height-percent:0;mso-width-percent:0;mso-height-percent:0" o:ole="">
            <v:imagedata r:id="rId21" o:title=""/>
          </v:shape>
          <o:OLEObject Type="Embed" ProgID="Equation.DSMT4" ShapeID="_x0000_i1178" DrawAspect="Content" ObjectID="_1775050341" r:id="rId311"/>
        </w:object>
      </w:r>
      <w:r w:rsidRPr="00264151">
        <w:rPr>
          <w:rFonts w:asciiTheme="minorHAnsi" w:hAnsiTheme="minorHAnsi" w:cstheme="minorHAnsi"/>
          <w:szCs w:val="20"/>
        </w:rPr>
        <w:t xml:space="preserve"> w</w:t>
      </w:r>
      <w:r w:rsidR="00977649" w:rsidRPr="00264151">
        <w:rPr>
          <w:rFonts w:asciiTheme="minorHAnsi" w:hAnsiTheme="minorHAnsi" w:cstheme="minorHAnsi"/>
          <w:szCs w:val="20"/>
        </w:rPr>
        <w:t>as</w:t>
      </w:r>
      <w:r w:rsidRPr="00264151">
        <w:rPr>
          <w:rFonts w:asciiTheme="minorHAnsi" w:hAnsiTheme="minorHAnsi" w:cstheme="minorHAnsi"/>
          <w:szCs w:val="20"/>
        </w:rPr>
        <w:t xml:space="preserve"> often seen. </w:t>
      </w:r>
    </w:p>
    <w:p w14:paraId="1CA01EF3" w14:textId="51F6534C" w:rsidR="004D3458" w:rsidRPr="00264151" w:rsidRDefault="004D3458" w:rsidP="004D3458">
      <w:pPr>
        <w:pStyle w:val="VCAAHeading3"/>
        <w:rPr>
          <w:lang w:val="en-AU"/>
        </w:rPr>
      </w:pPr>
      <w:r w:rsidRPr="00264151">
        <w:rPr>
          <w:lang w:val="en-AU"/>
        </w:rPr>
        <w:t>Question 3d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4D3458" w:rsidRPr="00264151" w14:paraId="254B6539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5D02060" w14:textId="77777777" w:rsidR="004D3458" w:rsidRPr="00264151" w:rsidRDefault="004D3458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C76E362" w14:textId="77777777" w:rsidR="004D3458" w:rsidRPr="00264151" w:rsidRDefault="004D3458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7FDFEA4" w14:textId="77777777" w:rsidR="004D3458" w:rsidRPr="00264151" w:rsidRDefault="004D3458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461EC3D4" w14:textId="77777777" w:rsidR="004D3458" w:rsidRPr="00264151" w:rsidRDefault="004D3458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4D3458" w:rsidRPr="00264151" w14:paraId="3BF0DF85" w14:textId="77777777" w:rsidTr="00A43403">
        <w:trPr>
          <w:trHeight w:hRule="exact" w:val="397"/>
        </w:trPr>
        <w:tc>
          <w:tcPr>
            <w:tcW w:w="907" w:type="dxa"/>
          </w:tcPr>
          <w:p w14:paraId="587700F1" w14:textId="77777777" w:rsidR="004D3458" w:rsidRPr="00264151" w:rsidRDefault="004D3458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86BF118" w14:textId="6DBD6909" w:rsidR="004D3458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42</w:t>
            </w:r>
          </w:p>
        </w:tc>
        <w:tc>
          <w:tcPr>
            <w:tcW w:w="907" w:type="dxa"/>
            <w:vAlign w:val="center"/>
          </w:tcPr>
          <w:p w14:paraId="100D13DE" w14:textId="56C230F1" w:rsidR="004D3458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58</w:t>
            </w:r>
          </w:p>
        </w:tc>
        <w:tc>
          <w:tcPr>
            <w:tcW w:w="1085" w:type="dxa"/>
          </w:tcPr>
          <w:p w14:paraId="60BFDF92" w14:textId="0E7F9899" w:rsidR="004D3458" w:rsidRPr="00264151" w:rsidRDefault="004D3458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</w:t>
            </w:r>
            <w:r w:rsidR="00920F44" w:rsidRPr="00264151">
              <w:rPr>
                <w:lang w:val="en-AU"/>
              </w:rPr>
              <w:t>6</w:t>
            </w:r>
          </w:p>
        </w:tc>
      </w:tr>
    </w:tbl>
    <w:p w14:paraId="22BBD858" w14:textId="22D770DC" w:rsidR="004D3458" w:rsidRPr="00A70552" w:rsidRDefault="00FF726E" w:rsidP="00680241">
      <w:pPr>
        <w:spacing w:before="120"/>
        <w:rPr>
          <w:rFonts w:ascii="Times New Roman" w:eastAsia="Calibri" w:hAnsi="Times New Roman" w:cs="Times New Roman"/>
          <w:color w:val="000000" w:themeColor="text1"/>
          <w:lang w:val="en-AU"/>
        </w:rPr>
      </w:pPr>
      <w:r w:rsidRPr="00C71D11">
        <w:rPr>
          <w:rFonts w:ascii="Times New Roman" w:eastAsia="Calibri" w:hAnsi="Times New Roman" w:cs="Times New Roman"/>
          <w:noProof/>
          <w:color w:val="000000" w:themeColor="text1"/>
          <w:position w:val="-12"/>
          <w:lang w:val="en-AU"/>
        </w:rPr>
        <w:object w:dxaOrig="1140" w:dyaOrig="340" w14:anchorId="0266C31C">
          <v:shape id="_x0000_i1179" type="#_x0000_t75" alt="" style="width:53.2pt;height:20.05pt" o:ole="">
            <v:imagedata r:id="rId312" o:title=""/>
          </v:shape>
          <o:OLEObject Type="Embed" ProgID="Equation.DSMT4" ShapeID="_x0000_i1179" DrawAspect="Content" ObjectID="_1775050342" r:id="rId313"/>
        </w:object>
      </w:r>
    </w:p>
    <w:p w14:paraId="72CBCFD5" w14:textId="4E85F515" w:rsidR="004D3458" w:rsidRPr="00A70552" w:rsidRDefault="004D3458" w:rsidP="001F610F">
      <w:pPr>
        <w:pStyle w:val="VCAAbody"/>
      </w:pPr>
      <w:r w:rsidRPr="00A70552">
        <w:t xml:space="preserve">Many </w:t>
      </w:r>
      <w:r w:rsidR="001509C7" w:rsidRPr="00A70552">
        <w:t>students gave the coordinates of the stationary points</w:t>
      </w:r>
      <w:r w:rsidRPr="00A70552">
        <w:t xml:space="preserve"> </w:t>
      </w:r>
      <w:r w:rsidR="00FF726E" w:rsidRPr="00C71D11">
        <w:rPr>
          <w:noProof/>
          <w:position w:val="-12"/>
        </w:rPr>
        <w:object w:dxaOrig="980" w:dyaOrig="340" w14:anchorId="69C7136F">
          <v:shape id="_x0000_i1180" type="#_x0000_t75" alt="" style="width:46.95pt;height:20.05pt" o:ole="">
            <v:imagedata r:id="rId314" o:title=""/>
          </v:shape>
          <o:OLEObject Type="Embed" ProgID="Equation.DSMT4" ShapeID="_x0000_i1180" DrawAspect="Content" ObjectID="_1775050343" r:id="rId315"/>
        </w:object>
      </w:r>
      <w:r w:rsidRPr="00A70552">
        <w:t xml:space="preserve"> and </w:t>
      </w:r>
      <w:r w:rsidR="00FF726E" w:rsidRPr="00C71D11">
        <w:rPr>
          <w:noProof/>
          <w:position w:val="-12"/>
        </w:rPr>
        <w:object w:dxaOrig="1120" w:dyaOrig="340" w14:anchorId="3BF08C64">
          <v:shape id="_x0000_i1181" type="#_x0000_t75" alt="" style="width:54.45pt;height:20.05pt" o:ole="">
            <v:imagedata r:id="rId316" o:title=""/>
          </v:shape>
          <o:OLEObject Type="Embed" ProgID="Equation.DSMT4" ShapeID="_x0000_i1181" DrawAspect="Content" ObjectID="_1775050344" r:id="rId317"/>
        </w:object>
      </w:r>
      <w:r w:rsidR="001509C7" w:rsidRPr="00A70552">
        <w:t xml:space="preserve"> </w:t>
      </w:r>
      <w:r w:rsidR="000F5BFD">
        <w:t>rather than</w:t>
      </w:r>
      <w:r w:rsidRPr="00A70552">
        <w:t xml:space="preserve"> the coordinates of the point of inflection.</w:t>
      </w:r>
      <w:r w:rsidR="004268A7" w:rsidRPr="00A70552">
        <w:t xml:space="preserve"> There were some rounding errors.</w:t>
      </w:r>
    </w:p>
    <w:p w14:paraId="4258AEE3" w14:textId="78F4AA52" w:rsidR="002B3712" w:rsidRPr="00264151" w:rsidRDefault="002B3712" w:rsidP="002B3712">
      <w:pPr>
        <w:pStyle w:val="VCAAHeading3"/>
        <w:rPr>
          <w:lang w:val="en-AU"/>
        </w:rPr>
      </w:pPr>
      <w:r w:rsidRPr="00264151">
        <w:rPr>
          <w:lang w:val="en-AU"/>
        </w:rPr>
        <w:t>Question 3e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B3712" w:rsidRPr="00264151" w14:paraId="5ECE7939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F3A14AD" w14:textId="77777777" w:rsidR="002B3712" w:rsidRPr="00264151" w:rsidRDefault="002B3712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238255C" w14:textId="77777777" w:rsidR="002B3712" w:rsidRPr="00264151" w:rsidRDefault="002B3712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EFE2592" w14:textId="77777777" w:rsidR="002B3712" w:rsidRPr="00264151" w:rsidRDefault="002B3712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06F42224" w14:textId="77777777" w:rsidR="002B3712" w:rsidRPr="00264151" w:rsidRDefault="002B3712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2B3712" w:rsidRPr="00264151" w14:paraId="54AD8D23" w14:textId="77777777" w:rsidTr="00A43403">
        <w:trPr>
          <w:trHeight w:hRule="exact" w:val="397"/>
        </w:trPr>
        <w:tc>
          <w:tcPr>
            <w:tcW w:w="907" w:type="dxa"/>
          </w:tcPr>
          <w:p w14:paraId="320D57C0" w14:textId="77777777" w:rsidR="002B3712" w:rsidRPr="00264151" w:rsidRDefault="002B3712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44EC24A3" w14:textId="63155155" w:rsidR="002B3712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65</w:t>
            </w:r>
          </w:p>
        </w:tc>
        <w:tc>
          <w:tcPr>
            <w:tcW w:w="907" w:type="dxa"/>
            <w:vAlign w:val="center"/>
          </w:tcPr>
          <w:p w14:paraId="32464A6C" w14:textId="095AB056" w:rsidR="002B3712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35</w:t>
            </w:r>
          </w:p>
        </w:tc>
        <w:tc>
          <w:tcPr>
            <w:tcW w:w="1085" w:type="dxa"/>
          </w:tcPr>
          <w:p w14:paraId="4DA1D678" w14:textId="5D070510" w:rsidR="002B3712" w:rsidRPr="00264151" w:rsidRDefault="002B3712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</w:t>
            </w:r>
            <w:r w:rsidR="00920F44" w:rsidRPr="00264151">
              <w:rPr>
                <w:lang w:val="en-AU"/>
              </w:rPr>
              <w:t>4</w:t>
            </w:r>
          </w:p>
        </w:tc>
      </w:tr>
    </w:tbl>
    <w:p w14:paraId="210C65DD" w14:textId="7E7BE340" w:rsidR="002B3712" w:rsidRPr="00A70552" w:rsidRDefault="00FF726E" w:rsidP="00680241">
      <w:pPr>
        <w:spacing w:before="120"/>
        <w:rPr>
          <w:rFonts w:ascii="Times New Roman" w:eastAsia="Calibri" w:hAnsi="Times New Roman" w:cs="Times New Roman"/>
          <w:color w:val="000000" w:themeColor="text1"/>
          <w:lang w:val="en-AU"/>
        </w:rPr>
      </w:pPr>
      <w:r w:rsidRPr="00C71D11">
        <w:rPr>
          <w:rFonts w:ascii="Times New Roman" w:eastAsiaTheme="minorEastAsia" w:hAnsi="Times New Roman" w:cs="Times New Roman"/>
          <w:noProof/>
          <w:color w:val="000000" w:themeColor="text1"/>
          <w:position w:val="-12"/>
          <w:lang w:val="en-AU"/>
        </w:rPr>
        <w:object w:dxaOrig="980" w:dyaOrig="340" w14:anchorId="0672272F">
          <v:shape id="_x0000_i1182" type="#_x0000_t75" alt="" style="width:46.95pt;height:20.05pt" o:ole="">
            <v:imagedata r:id="rId318" o:title=""/>
          </v:shape>
          <o:OLEObject Type="Embed" ProgID="Equation.DSMT4" ShapeID="_x0000_i1182" DrawAspect="Content" ObjectID="_1775050345" r:id="rId319"/>
        </w:object>
      </w:r>
    </w:p>
    <w:p w14:paraId="0B098A50" w14:textId="6C49F4A8" w:rsidR="001F4E7F" w:rsidRDefault="002B3712" w:rsidP="00D922A0">
      <w:pPr>
        <w:pStyle w:val="VCAAbodyformaths"/>
        <w:rPr>
          <w:rFonts w:cstheme="minorHAnsi"/>
          <w:szCs w:val="20"/>
        </w:rPr>
      </w:pPr>
      <w:r w:rsidRPr="00A70552">
        <w:t>Round brackets were often seen</w:t>
      </w:r>
      <w:r w:rsidR="00AC528D">
        <w:t>;</w:t>
      </w:r>
      <w:r w:rsidRPr="00A70552">
        <w:t xml:space="preserve"> </w:t>
      </w:r>
      <w:r w:rsidR="00AC528D">
        <w:t>th</w:t>
      </w:r>
      <w:r w:rsidR="00AA618C">
        <w:t>ese</w:t>
      </w:r>
      <w:r w:rsidRPr="00A70552">
        <w:t xml:space="preserve"> </w:t>
      </w:r>
      <w:r w:rsidR="00AA618C">
        <w:t>were</w:t>
      </w:r>
      <w:r w:rsidRPr="00A70552">
        <w:t xml:space="preserve"> incorrect as the largest interval of </w:t>
      </w:r>
      <w:r w:rsidRPr="001F4E7F">
        <w:rPr>
          <w:rFonts w:ascii="Times New Roman" w:hAnsi="Times New Roman" w:cs="Times New Roman"/>
          <w:i/>
          <w:iCs/>
        </w:rPr>
        <w:t>x</w:t>
      </w:r>
      <w:r w:rsidRPr="00A70552">
        <w:t xml:space="preserve"> values was required</w:t>
      </w:r>
      <w:r w:rsidR="00AC528D">
        <w:t>,</w:t>
      </w:r>
      <w:r w:rsidR="00890439">
        <w:t xml:space="preserve"> which included the interval endpoints</w:t>
      </w:r>
      <w:r w:rsidRPr="00A70552">
        <w:t xml:space="preserve">. </w:t>
      </w:r>
      <w:r w:rsidR="00C25059" w:rsidRPr="00A70552">
        <w:t xml:space="preserve">In some cases, it was impossible to determine whether the student meant round or square brackets. </w:t>
      </w:r>
      <w:r w:rsidR="00D922A0">
        <w:rPr>
          <w:lang w:val="en-US"/>
        </w:rPr>
        <w:t xml:space="preserve">Another incorrect response was </w:t>
      </w:r>
      <w:r w:rsidR="00D922A0">
        <w:rPr>
          <w:rFonts w:ascii="Aptos" w:hAnsi="Aptos"/>
          <w:noProof/>
          <w:position w:val="-12"/>
        </w:rPr>
        <w:drawing>
          <wp:inline distT="0" distB="0" distL="0" distR="0" wp14:anchorId="1B9BD0AC" wp14:editId="7D87D9F1">
            <wp:extent cx="1151890" cy="247444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945" cy="250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919A1">
        <w:t>.</w:t>
      </w:r>
      <w:r w:rsidR="00D922A0">
        <w:rPr>
          <w:lang w:val="en-US"/>
        </w:rPr>
        <w:t xml:space="preserve"> </w:t>
      </w:r>
      <w:r w:rsidR="004919A1">
        <w:rPr>
          <w:lang w:val="en-US"/>
        </w:rPr>
        <w:t>These</w:t>
      </w:r>
      <w:r w:rsidR="004919A1">
        <w:rPr>
          <w:lang w:val="en-US"/>
        </w:rPr>
        <w:t xml:space="preserve"> </w:t>
      </w:r>
      <w:r w:rsidR="00D922A0">
        <w:rPr>
          <w:lang w:val="en-US"/>
        </w:rPr>
        <w:t>student</w:t>
      </w:r>
      <w:r w:rsidR="004919A1">
        <w:rPr>
          <w:lang w:val="en-US"/>
        </w:rPr>
        <w:t>s</w:t>
      </w:r>
      <w:r w:rsidR="00D922A0">
        <w:rPr>
          <w:lang w:val="en-US"/>
        </w:rPr>
        <w:t xml:space="preserve"> </w:t>
      </w:r>
      <w:r w:rsidR="004919A1">
        <w:rPr>
          <w:lang w:val="en-US"/>
        </w:rPr>
        <w:t>have</w:t>
      </w:r>
      <w:r w:rsidR="004919A1">
        <w:rPr>
          <w:lang w:val="en-US"/>
        </w:rPr>
        <w:t xml:space="preserve"> </w:t>
      </w:r>
      <w:r w:rsidR="00D922A0">
        <w:rPr>
          <w:lang w:val="en-US"/>
        </w:rPr>
        <w:t>incorrectly interpreted the question requirements as asking for intervals where the function is strictly increasing.</w:t>
      </w:r>
      <w:r w:rsidR="001F4E7F">
        <w:rPr>
          <w:rFonts w:cstheme="minorHAnsi"/>
          <w:szCs w:val="20"/>
        </w:rPr>
        <w:br w:type="page"/>
      </w:r>
    </w:p>
    <w:p w14:paraId="0FCFB04E" w14:textId="6B6CEA7D" w:rsidR="00BC7CB0" w:rsidRPr="00264151" w:rsidRDefault="00BC7CB0" w:rsidP="00BC7CB0">
      <w:pPr>
        <w:pStyle w:val="VCAAHeading3"/>
        <w:rPr>
          <w:lang w:val="en-AU"/>
        </w:rPr>
      </w:pPr>
      <w:r w:rsidRPr="00264151">
        <w:rPr>
          <w:lang w:val="en-AU"/>
        </w:rPr>
        <w:lastRenderedPageBreak/>
        <w:t>Question 3f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BC7CB0" w:rsidRPr="00264151" w14:paraId="2C30864E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DAB6280" w14:textId="77777777" w:rsidR="00BC7CB0" w:rsidRPr="00264151" w:rsidRDefault="00BC7CB0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2EE8AE3" w14:textId="77777777" w:rsidR="00BC7CB0" w:rsidRPr="00264151" w:rsidRDefault="00BC7CB0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452FDC2" w14:textId="77777777" w:rsidR="00BC7CB0" w:rsidRPr="00264151" w:rsidRDefault="00BC7CB0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6EDDC667" w14:textId="77777777" w:rsidR="00BC7CB0" w:rsidRPr="00264151" w:rsidRDefault="00BC7CB0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4D114FD5" w14:textId="77777777" w:rsidR="00BC7CB0" w:rsidRPr="00264151" w:rsidRDefault="00BC7CB0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BC7CB0" w:rsidRPr="00264151" w14:paraId="569162E7" w14:textId="77777777" w:rsidTr="00A43403">
        <w:trPr>
          <w:trHeight w:hRule="exact" w:val="397"/>
        </w:trPr>
        <w:tc>
          <w:tcPr>
            <w:tcW w:w="907" w:type="dxa"/>
          </w:tcPr>
          <w:p w14:paraId="5C9D35B3" w14:textId="77777777" w:rsidR="00BC7CB0" w:rsidRPr="00264151" w:rsidRDefault="00BC7CB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6220C4A" w14:textId="78DE2875" w:rsidR="00BC7CB0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36</w:t>
            </w:r>
          </w:p>
        </w:tc>
        <w:tc>
          <w:tcPr>
            <w:tcW w:w="907" w:type="dxa"/>
          </w:tcPr>
          <w:p w14:paraId="333E3AD1" w14:textId="34A23788" w:rsidR="00BC7CB0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0</w:t>
            </w:r>
          </w:p>
        </w:tc>
        <w:tc>
          <w:tcPr>
            <w:tcW w:w="907" w:type="dxa"/>
          </w:tcPr>
          <w:p w14:paraId="756325C9" w14:textId="48AB6B5D" w:rsidR="00BC7CB0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54</w:t>
            </w:r>
          </w:p>
        </w:tc>
        <w:tc>
          <w:tcPr>
            <w:tcW w:w="1085" w:type="dxa"/>
          </w:tcPr>
          <w:p w14:paraId="77AD8342" w14:textId="62511102" w:rsidR="00BC7CB0" w:rsidRPr="00264151" w:rsidRDefault="00BC7CB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.</w:t>
            </w:r>
            <w:r w:rsidR="00920F44" w:rsidRPr="00264151">
              <w:rPr>
                <w:lang w:val="en-AU"/>
              </w:rPr>
              <w:t>2</w:t>
            </w:r>
          </w:p>
        </w:tc>
      </w:tr>
    </w:tbl>
    <w:p w14:paraId="0EA399D5" w14:textId="64E745FA" w:rsidR="00BC7CB0" w:rsidRPr="00A70552" w:rsidRDefault="00FF726E" w:rsidP="00680241">
      <w:pPr>
        <w:spacing w:before="120"/>
        <w:rPr>
          <w:rFonts w:ascii="Times New Roman" w:eastAsiaTheme="minorEastAsia" w:hAnsi="Times New Roman" w:cs="Times New Roman"/>
          <w:color w:val="000000" w:themeColor="text1"/>
          <w:lang w:val="en-AU"/>
        </w:rPr>
      </w:pPr>
      <w:r w:rsidRPr="00FF726E">
        <w:rPr>
          <w:rFonts w:ascii="Times New Roman" w:eastAsiaTheme="minorEastAsia" w:hAnsi="Times New Roman" w:cs="Times New Roman"/>
          <w:noProof/>
          <w:color w:val="000000" w:themeColor="text1"/>
          <w:position w:val="-12"/>
          <w:lang w:val="en-AU"/>
        </w:rPr>
        <w:object w:dxaOrig="1160" w:dyaOrig="340" w14:anchorId="0FAD6B2E">
          <v:shape id="_x0000_i1183" type="#_x0000_t75" alt="" style="width:62pt;height:15.05pt" o:ole="">
            <v:imagedata r:id="rId321" o:title=""/>
          </v:shape>
          <o:OLEObject Type="Embed" ProgID="Equation.DSMT4" ShapeID="_x0000_i1183" DrawAspect="Content" ObjectID="_1775050346" r:id="rId322"/>
        </w:object>
      </w:r>
      <w:r w:rsidR="00BC7CB0" w:rsidRPr="00A70552">
        <w:rPr>
          <w:rFonts w:ascii="Times New Roman" w:eastAsiaTheme="minorEastAsia" w:hAnsi="Times New Roman" w:cs="Times New Roman"/>
          <w:color w:val="000000" w:themeColor="text1"/>
          <w:lang w:val="en-AU"/>
        </w:rPr>
        <w:t xml:space="preserve">, </w:t>
      </w:r>
      <w:r w:rsidRPr="00FF726E">
        <w:rPr>
          <w:rFonts w:ascii="Times New Roman" w:eastAsiaTheme="minorEastAsia" w:hAnsi="Times New Roman" w:cs="Times New Roman"/>
          <w:noProof/>
          <w:color w:val="000000" w:themeColor="text1"/>
          <w:position w:val="-12"/>
          <w:lang w:val="en-AU"/>
        </w:rPr>
        <w:object w:dxaOrig="1200" w:dyaOrig="340" w14:anchorId="5F7852B3">
          <v:shape id="_x0000_i1184" type="#_x0000_t75" alt="" style="width:63.25pt;height:15.05pt" o:ole="">
            <v:imagedata r:id="rId323" o:title=""/>
          </v:shape>
          <o:OLEObject Type="Embed" ProgID="Equation.DSMT4" ShapeID="_x0000_i1184" DrawAspect="Content" ObjectID="_1775050347" r:id="rId324"/>
        </w:object>
      </w:r>
      <w:r w:rsidR="00BC7CB0" w:rsidRPr="00A70552">
        <w:rPr>
          <w:rFonts w:ascii="Times New Roman" w:eastAsiaTheme="minorEastAsia" w:hAnsi="Times New Roman" w:cs="Times New Roman"/>
          <w:color w:val="000000" w:themeColor="text1"/>
          <w:lang w:val="en-AU"/>
        </w:rPr>
        <w:t xml:space="preserve">, </w:t>
      </w:r>
      <w:r w:rsidRPr="00FF726E">
        <w:rPr>
          <w:rFonts w:ascii="Times New Roman" w:eastAsiaTheme="minorEastAsia" w:hAnsi="Times New Roman" w:cs="Times New Roman"/>
          <w:noProof/>
          <w:color w:val="000000" w:themeColor="text1"/>
          <w:position w:val="-12"/>
          <w:lang w:val="en-AU"/>
        </w:rPr>
        <w:object w:dxaOrig="1180" w:dyaOrig="340" w14:anchorId="55C9202E">
          <v:shape id="_x0000_i1185" type="#_x0000_t75" alt="" style="width:63.25pt;height:15.05pt" o:ole="">
            <v:imagedata r:id="rId325" o:title=""/>
          </v:shape>
          <o:OLEObject Type="Embed" ProgID="Equation.DSMT4" ShapeID="_x0000_i1185" DrawAspect="Content" ObjectID="_1775050348" r:id="rId326"/>
        </w:object>
      </w:r>
      <w:r w:rsidR="00BC7CB0" w:rsidRPr="00A70552">
        <w:rPr>
          <w:rFonts w:ascii="Times New Roman" w:eastAsiaTheme="minorEastAsia" w:hAnsi="Times New Roman" w:cs="Times New Roman"/>
          <w:color w:val="000000" w:themeColor="text1"/>
          <w:lang w:val="en-AU"/>
        </w:rPr>
        <w:t xml:space="preserve"> </w:t>
      </w:r>
    </w:p>
    <w:p w14:paraId="72361549" w14:textId="28BFCCD1" w:rsidR="00BC7CB0" w:rsidRPr="00264151" w:rsidRDefault="00BC7CB0" w:rsidP="008E544A">
      <w:pPr>
        <w:pStyle w:val="VCAAbody"/>
      </w:pPr>
      <w:r w:rsidRPr="00264151">
        <w:t xml:space="preserve">Many students were familiar with Newton’s method. Answers were required to three decimal places. </w:t>
      </w:r>
      <w:r w:rsidR="00B07E70" w:rsidRPr="00264151">
        <w:t>Some students only had one correct answer.</w:t>
      </w:r>
      <w:r w:rsidR="007427A7" w:rsidRPr="00264151">
        <w:t xml:space="preserve"> Others had rounding errors.</w:t>
      </w:r>
    </w:p>
    <w:p w14:paraId="79E8B5E5" w14:textId="2CA3F829" w:rsidR="001509C7" w:rsidRPr="00264151" w:rsidRDefault="001509C7" w:rsidP="001509C7">
      <w:pPr>
        <w:pStyle w:val="VCAAHeading3"/>
        <w:rPr>
          <w:lang w:val="en-AU"/>
        </w:rPr>
      </w:pPr>
      <w:r w:rsidRPr="00264151">
        <w:rPr>
          <w:lang w:val="en-AU"/>
        </w:rPr>
        <w:t>Question 3g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1509C7" w:rsidRPr="00264151" w14:paraId="589ECBED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F9703B5" w14:textId="77777777" w:rsidR="001509C7" w:rsidRPr="00264151" w:rsidRDefault="001509C7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F7617CA" w14:textId="77777777" w:rsidR="001509C7" w:rsidRPr="00264151" w:rsidRDefault="001509C7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07B5C8D" w14:textId="77777777" w:rsidR="001509C7" w:rsidRPr="00264151" w:rsidRDefault="001509C7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579A6197" w14:textId="77777777" w:rsidR="001509C7" w:rsidRPr="00264151" w:rsidRDefault="001509C7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1509C7" w:rsidRPr="00264151" w14:paraId="600F0D46" w14:textId="77777777" w:rsidTr="00A43403">
        <w:trPr>
          <w:trHeight w:hRule="exact" w:val="397"/>
        </w:trPr>
        <w:tc>
          <w:tcPr>
            <w:tcW w:w="907" w:type="dxa"/>
          </w:tcPr>
          <w:p w14:paraId="5F02166B" w14:textId="77777777" w:rsidR="001509C7" w:rsidRPr="00264151" w:rsidRDefault="001509C7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E22E01C" w14:textId="59682F2A" w:rsidR="001509C7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79</w:t>
            </w:r>
          </w:p>
        </w:tc>
        <w:tc>
          <w:tcPr>
            <w:tcW w:w="907" w:type="dxa"/>
            <w:vAlign w:val="center"/>
          </w:tcPr>
          <w:p w14:paraId="4AFC78D3" w14:textId="59AF33AF" w:rsidR="001509C7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21</w:t>
            </w:r>
          </w:p>
        </w:tc>
        <w:tc>
          <w:tcPr>
            <w:tcW w:w="1085" w:type="dxa"/>
          </w:tcPr>
          <w:p w14:paraId="52B40ACC" w14:textId="164AFB31" w:rsidR="001509C7" w:rsidRPr="00264151" w:rsidRDefault="001509C7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</w:t>
            </w:r>
            <w:r w:rsidR="00920F44" w:rsidRPr="00264151">
              <w:rPr>
                <w:lang w:val="en-AU"/>
              </w:rPr>
              <w:t>2</w:t>
            </w:r>
          </w:p>
        </w:tc>
      </w:tr>
    </w:tbl>
    <w:p w14:paraId="47B5F1FB" w14:textId="0AAF2CEB" w:rsidR="00484448" w:rsidRPr="00A70552" w:rsidRDefault="00484448" w:rsidP="008E544A">
      <w:pPr>
        <w:pStyle w:val="VCAAbodyformaths"/>
        <w:rPr>
          <w:rFonts w:ascii="Times New Roman" w:eastAsia="Calibri" w:hAnsi="Times New Roman" w:cs="Times New Roman"/>
        </w:rPr>
      </w:pPr>
      <w:r w:rsidRPr="00A70552">
        <w:t xml:space="preserve">The solutions to </w:t>
      </w:r>
      <w:r w:rsidR="00FF726E" w:rsidRPr="00C71D11">
        <w:rPr>
          <w:noProof/>
          <w:position w:val="-10"/>
        </w:rPr>
        <w:object w:dxaOrig="2020" w:dyaOrig="340" w14:anchorId="4C9C64E4">
          <v:shape id="_x0000_i1186" type="#_x0000_t75" alt="" style="width:102.7pt;height:14.4pt" o:ole="">
            <v:imagedata r:id="rId327" o:title=""/>
          </v:shape>
          <o:OLEObject Type="Embed" ProgID="Equation.DSMT4" ShapeID="_x0000_i1186" DrawAspect="Content" ObjectID="_1775050349" r:id="rId328"/>
        </w:object>
      </w:r>
      <w:r w:rsidRPr="00A70552">
        <w:t xml:space="preserve"> will give the </w:t>
      </w:r>
      <w:r w:rsidRPr="001F4E7F">
        <w:rPr>
          <w:rFonts w:ascii="Times New Roman" w:hAnsi="Times New Roman" w:cs="Times New Roman"/>
          <w:i/>
          <w:iCs/>
        </w:rPr>
        <w:t>x</w:t>
      </w:r>
      <w:r w:rsidRPr="001F4E7F">
        <w:rPr>
          <w:rFonts w:ascii="Times New Roman" w:hAnsi="Times New Roman" w:cs="Times New Roman"/>
        </w:rPr>
        <w:t xml:space="preserve"> </w:t>
      </w:r>
      <w:r w:rsidRPr="00A70552">
        <w:t xml:space="preserve">values of the turning points of the graph. The tangents to the graph will be horizontal lines and </w:t>
      </w:r>
      <w:r w:rsidR="00C71D11" w:rsidRPr="00C71D11">
        <w:rPr>
          <w:noProof/>
          <w:position w:val="-10"/>
        </w:rPr>
        <w:object w:dxaOrig="840" w:dyaOrig="320" w14:anchorId="60967CCD">
          <v:shape id="_x0000_i1187" type="#_x0000_t75" alt="" style="width:43.2pt;height:14.4pt;mso-width-percent:0;mso-height-percent:0;mso-width-percent:0;mso-height-percent:0" o:ole="">
            <v:imagedata r:id="rId329" o:title=""/>
          </v:shape>
          <o:OLEObject Type="Embed" ProgID="Equation.DSMT4" ShapeID="_x0000_i1187" DrawAspect="Content" ObjectID="_1775050350" r:id="rId330"/>
        </w:object>
      </w:r>
      <w:r w:rsidRPr="00A70552">
        <w:t xml:space="preserve">. </w:t>
      </w:r>
      <w:r w:rsidR="00C25059" w:rsidRPr="00A70552">
        <w:t xml:space="preserve">Hence, </w:t>
      </w:r>
      <w:r w:rsidR="00C71D11" w:rsidRPr="00C71D11">
        <w:rPr>
          <w:noProof/>
          <w:position w:val="-28"/>
        </w:rPr>
        <w:object w:dxaOrig="1480" w:dyaOrig="639" w14:anchorId="2643C992">
          <v:shape id="_x0000_i1188" type="#_x0000_t75" alt="" style="width:1in;height:36.3pt;mso-width-percent:0;mso-height-percent:0;mso-width-percent:0;mso-height-percent:0" o:ole="">
            <v:imagedata r:id="rId331" o:title=""/>
          </v:shape>
          <o:OLEObject Type="Embed" ProgID="Equation.DSMT4" ShapeID="_x0000_i1188" DrawAspect="Content" ObjectID="_1775050351" r:id="rId332"/>
        </w:object>
      </w:r>
      <w:r w:rsidRPr="00A70552">
        <w:t xml:space="preserve"> will be undefined.</w:t>
      </w:r>
    </w:p>
    <w:p w14:paraId="3C7D161D" w14:textId="6A7BE305" w:rsidR="001509C7" w:rsidRPr="00A70552" w:rsidRDefault="00484448" w:rsidP="008E544A">
      <w:pPr>
        <w:pStyle w:val="VCAAbody"/>
      </w:pPr>
      <w:r w:rsidRPr="00A70552">
        <w:t>There were some good explanations.</w:t>
      </w:r>
      <w:r w:rsidR="00C25059" w:rsidRPr="00A70552">
        <w:t xml:space="preserve"> Some students only mentioned the two solutions. </w:t>
      </w:r>
      <w:r w:rsidRPr="00A70552">
        <w:t xml:space="preserve"> </w:t>
      </w:r>
    </w:p>
    <w:p w14:paraId="7C1BF8CF" w14:textId="629F3E3D" w:rsidR="001509C7" w:rsidRPr="00264151" w:rsidRDefault="001509C7" w:rsidP="001509C7">
      <w:pPr>
        <w:pStyle w:val="VCAAHeading3"/>
        <w:rPr>
          <w:lang w:val="en-AU"/>
        </w:rPr>
      </w:pPr>
      <w:r w:rsidRPr="00264151">
        <w:rPr>
          <w:lang w:val="en-AU"/>
        </w:rPr>
        <w:t>Question 3h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BB1EA5" w:rsidRPr="00264151" w14:paraId="45E39871" w14:textId="77777777" w:rsidTr="00786D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C3E0CB1" w14:textId="77777777" w:rsidR="00BB1EA5" w:rsidRPr="00264151" w:rsidRDefault="00BB1EA5" w:rsidP="00786DC8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379B314" w14:textId="77777777" w:rsidR="00BB1EA5" w:rsidRPr="00264151" w:rsidRDefault="00BB1EA5" w:rsidP="00786DC8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ED7B265" w14:textId="77777777" w:rsidR="00BB1EA5" w:rsidRPr="00264151" w:rsidRDefault="00BB1EA5" w:rsidP="00786DC8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63E3CC5E" w14:textId="77777777" w:rsidR="00BB1EA5" w:rsidRPr="00264151" w:rsidRDefault="00BB1EA5" w:rsidP="00786DC8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35241FC5" w14:textId="77777777" w:rsidR="00BB1EA5" w:rsidRPr="00264151" w:rsidRDefault="00BB1EA5" w:rsidP="00786DC8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BB1EA5" w:rsidRPr="00264151" w14:paraId="41428FDC" w14:textId="77777777" w:rsidTr="00786DC8">
        <w:trPr>
          <w:trHeight w:hRule="exact" w:val="397"/>
        </w:trPr>
        <w:tc>
          <w:tcPr>
            <w:tcW w:w="907" w:type="dxa"/>
          </w:tcPr>
          <w:p w14:paraId="475BF2A7" w14:textId="77777777" w:rsidR="00BB1EA5" w:rsidRPr="00264151" w:rsidRDefault="00BB1EA5" w:rsidP="00786DC8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D78D513" w14:textId="023C61AE" w:rsidR="00BB1EA5" w:rsidRPr="00264151" w:rsidRDefault="00BB1EA5" w:rsidP="00786DC8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86</w:t>
            </w:r>
          </w:p>
        </w:tc>
        <w:tc>
          <w:tcPr>
            <w:tcW w:w="907" w:type="dxa"/>
          </w:tcPr>
          <w:p w14:paraId="0F92FCAB" w14:textId="2FF38A64" w:rsidR="00BB1EA5" w:rsidRPr="00264151" w:rsidRDefault="00BB1EA5" w:rsidP="00786DC8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2</w:t>
            </w:r>
          </w:p>
        </w:tc>
        <w:tc>
          <w:tcPr>
            <w:tcW w:w="907" w:type="dxa"/>
          </w:tcPr>
          <w:p w14:paraId="14F3D988" w14:textId="2EDFADCE" w:rsidR="00BB1EA5" w:rsidRPr="00264151" w:rsidRDefault="00BB1EA5" w:rsidP="00786DC8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3</w:t>
            </w:r>
          </w:p>
        </w:tc>
        <w:tc>
          <w:tcPr>
            <w:tcW w:w="1085" w:type="dxa"/>
          </w:tcPr>
          <w:p w14:paraId="69ECECBA" w14:textId="27950E29" w:rsidR="00BB1EA5" w:rsidRPr="00264151" w:rsidRDefault="00BB1EA5" w:rsidP="00786DC8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2</w:t>
            </w:r>
          </w:p>
        </w:tc>
      </w:tr>
    </w:tbl>
    <w:p w14:paraId="689438B2" w14:textId="48BEB889" w:rsidR="001509C7" w:rsidRPr="00A70552" w:rsidRDefault="00C71D11" w:rsidP="00680241">
      <w:pPr>
        <w:spacing w:before="120"/>
        <w:rPr>
          <w:rFonts w:cstheme="minorHAnsi"/>
          <w:sz w:val="20"/>
          <w:szCs w:val="20"/>
          <w:lang w:val="en-AU"/>
        </w:rPr>
      </w:pPr>
      <w:r w:rsidRPr="00C71D11">
        <w:rPr>
          <w:rFonts w:ascii="Times New Roman" w:eastAsiaTheme="minorEastAsia" w:hAnsi="Times New Roman" w:cs="Times New Roman"/>
          <w:noProof/>
          <w:position w:val="-10"/>
          <w:lang w:val="en-AU"/>
        </w:rPr>
        <w:object w:dxaOrig="820" w:dyaOrig="300" w14:anchorId="2CFB8EAA">
          <v:shape id="_x0000_i1189" type="#_x0000_t75" alt="" style="width:43.2pt;height:14.4pt;mso-width-percent:0;mso-height-percent:0;mso-width-percent:0;mso-height-percent:0" o:ole="">
            <v:imagedata r:id="rId333" o:title=""/>
          </v:shape>
          <o:OLEObject Type="Embed" ProgID="Equation.DSMT4" ShapeID="_x0000_i1189" DrawAspect="Content" ObjectID="_1775050352" r:id="rId334"/>
        </w:object>
      </w:r>
      <w:r w:rsidR="00484448" w:rsidRPr="00A70552">
        <w:rPr>
          <w:rFonts w:ascii="Times New Roman" w:eastAsiaTheme="minorEastAsia" w:hAnsi="Times New Roman" w:cs="Times New Roman"/>
          <w:lang w:val="en-AU"/>
        </w:rPr>
        <w:t xml:space="preserve"> and </w:t>
      </w:r>
      <w:r w:rsidRPr="00C71D11">
        <w:rPr>
          <w:rFonts w:ascii="Times New Roman" w:eastAsiaTheme="minorEastAsia" w:hAnsi="Times New Roman" w:cs="Times New Roman"/>
          <w:noProof/>
          <w:position w:val="-10"/>
          <w:lang w:val="en-AU"/>
        </w:rPr>
        <w:object w:dxaOrig="880" w:dyaOrig="320" w14:anchorId="1F322C9D">
          <v:shape id="_x0000_i1190" type="#_x0000_t75" alt="" style="width:43.85pt;height:14.4pt;mso-width-percent:0;mso-height-percent:0;mso-width-percent:0;mso-height-percent:0" o:ole="">
            <v:imagedata r:id="rId335" o:title=""/>
          </v:shape>
          <o:OLEObject Type="Embed" ProgID="Equation.DSMT4" ShapeID="_x0000_i1190" DrawAspect="Content" ObjectID="_1775050353" r:id="rId336"/>
        </w:object>
      </w:r>
      <w:r w:rsidR="00484448" w:rsidRPr="00A70552">
        <w:rPr>
          <w:rFonts w:ascii="Times New Roman" w:eastAsiaTheme="minorEastAsia" w:hAnsi="Times New Roman" w:cs="Times New Roman"/>
          <w:lang w:val="en-AU"/>
        </w:rPr>
        <w:t xml:space="preserve">, </w:t>
      </w:r>
      <w:r w:rsidRPr="00C71D11">
        <w:rPr>
          <w:rFonts w:ascii="Times New Roman" w:eastAsiaTheme="minorEastAsia" w:hAnsi="Times New Roman" w:cs="Times New Roman"/>
          <w:noProof/>
          <w:position w:val="-6"/>
          <w:lang w:val="en-AU"/>
        </w:rPr>
        <w:object w:dxaOrig="499" w:dyaOrig="200" w14:anchorId="5E5C749E">
          <v:shape id="_x0000_i1191" type="#_x0000_t75" alt="" style="width:21.9pt;height:7.5pt;mso-width-percent:0;mso-height-percent:0;mso-width-percent:0;mso-height-percent:0" o:ole="">
            <v:imagedata r:id="rId337" o:title=""/>
          </v:shape>
          <o:OLEObject Type="Embed" ProgID="Equation.DSMT4" ShapeID="_x0000_i1191" DrawAspect="Content" ObjectID="_1775050354" r:id="rId338"/>
        </w:object>
      </w:r>
    </w:p>
    <w:p w14:paraId="1EE1E01B" w14:textId="072BD759" w:rsidR="00484448" w:rsidRPr="00B42FBE" w:rsidRDefault="00484448" w:rsidP="00A70552">
      <w:pPr>
        <w:pStyle w:val="VCAAbody"/>
        <w:rPr>
          <w:rFonts w:cstheme="minorHAnsi"/>
          <w:szCs w:val="20"/>
        </w:rPr>
      </w:pPr>
      <w:r w:rsidRPr="00B42FBE">
        <w:rPr>
          <w:rFonts w:cstheme="minorHAnsi"/>
          <w:szCs w:val="20"/>
        </w:rPr>
        <w:t xml:space="preserve">This question was not done well. </w:t>
      </w:r>
      <w:r w:rsidR="00C1119C" w:rsidRPr="00B42FBE">
        <w:rPr>
          <w:rFonts w:cstheme="minorHAnsi"/>
          <w:szCs w:val="20"/>
        </w:rPr>
        <w:t xml:space="preserve">Many students </w:t>
      </w:r>
      <w:r w:rsidR="00890439">
        <w:rPr>
          <w:rFonts w:cstheme="minorHAnsi"/>
          <w:szCs w:val="20"/>
        </w:rPr>
        <w:t>indicated</w:t>
      </w:r>
      <w:r w:rsidR="00C25059" w:rsidRPr="00B42FBE">
        <w:rPr>
          <w:rFonts w:cstheme="minorHAnsi"/>
          <w:szCs w:val="20"/>
        </w:rPr>
        <w:t xml:space="preserve"> that</w:t>
      </w:r>
      <w:r w:rsidR="00C1119C" w:rsidRPr="00A70552">
        <w:t xml:space="preserve"> </w:t>
      </w:r>
      <w:r w:rsidR="00C71D11" w:rsidRPr="00A70552">
        <w:rPr>
          <w:noProof/>
          <w:position w:val="-10"/>
        </w:rPr>
        <w:object w:dxaOrig="880" w:dyaOrig="320" w14:anchorId="496841C0">
          <v:shape id="_x0000_i1192" type="#_x0000_t75" alt="" style="width:43.85pt;height:14.4pt;mso-width-percent:0;mso-height-percent:0;mso-width-percent:0;mso-height-percent:0" o:ole="">
            <v:imagedata r:id="rId335" o:title=""/>
          </v:shape>
          <o:OLEObject Type="Embed" ProgID="Equation.DSMT4" ShapeID="_x0000_i1192" DrawAspect="Content" ObjectID="_1775050355" r:id="rId339"/>
        </w:object>
      </w:r>
      <w:r w:rsidR="00C25059" w:rsidRPr="00A70552">
        <w:t xml:space="preserve"> but did not combine it with </w:t>
      </w:r>
      <w:r w:rsidR="00C71D11" w:rsidRPr="00A70552">
        <w:rPr>
          <w:noProof/>
          <w:position w:val="-10"/>
        </w:rPr>
        <w:object w:dxaOrig="820" w:dyaOrig="300" w14:anchorId="44A92C4D">
          <v:shape id="_x0000_i1193" type="#_x0000_t75" alt="" style="width:43.2pt;height:14.4pt;mso-width-percent:0;mso-height-percent:0;mso-width-percent:0;mso-height-percent:0" o:ole="">
            <v:imagedata r:id="rId333" o:title=""/>
          </v:shape>
          <o:OLEObject Type="Embed" ProgID="Equation.DSMT4" ShapeID="_x0000_i1193" DrawAspect="Content" ObjectID="_1775050356" r:id="rId340"/>
        </w:object>
      </w:r>
      <w:r w:rsidR="00C1119C" w:rsidRPr="00A70552">
        <w:t xml:space="preserve">. </w:t>
      </w:r>
      <w:r w:rsidR="00C25059" w:rsidRPr="00A70552">
        <w:t xml:space="preserve">Some formulated the question correctly but did not provide an answer. </w:t>
      </w:r>
      <w:r w:rsidR="00C25059" w:rsidRPr="00B42FBE">
        <w:rPr>
          <w:rFonts w:cstheme="minorHAnsi"/>
          <w:szCs w:val="20"/>
        </w:rPr>
        <w:t>Others</w:t>
      </w:r>
      <w:r w:rsidRPr="00B42FBE">
        <w:rPr>
          <w:rFonts w:cstheme="minorHAnsi"/>
          <w:szCs w:val="20"/>
        </w:rPr>
        <w:t xml:space="preserve"> found</w:t>
      </w:r>
      <w:r w:rsidR="00C25059" w:rsidRPr="00B42FBE">
        <w:rPr>
          <w:rFonts w:cstheme="minorHAnsi"/>
          <w:szCs w:val="20"/>
        </w:rPr>
        <w:t xml:space="preserve"> an approximate value for the answer such as</w:t>
      </w:r>
      <w:r w:rsidRPr="00B42FBE">
        <w:rPr>
          <w:rFonts w:cstheme="minorHAnsi"/>
          <w:szCs w:val="20"/>
        </w:rPr>
        <w:t xml:space="preserve"> </w:t>
      </w:r>
      <w:r w:rsidR="00C71D11" w:rsidRPr="00A70552">
        <w:rPr>
          <w:noProof/>
          <w:position w:val="-6"/>
        </w:rPr>
        <w:object w:dxaOrig="680" w:dyaOrig="260" w14:anchorId="42BD871E">
          <v:shape id="_x0000_i1194" type="#_x0000_t75" alt="" style="width:36.3pt;height:14.4pt;mso-width-percent:0;mso-height-percent:0;mso-width-percent:0;mso-height-percent:0" o:ole="">
            <v:imagedata r:id="rId341" o:title=""/>
          </v:shape>
          <o:OLEObject Type="Embed" ProgID="Equation.DSMT4" ShapeID="_x0000_i1194" DrawAspect="Content" ObjectID="_1775050357" r:id="rId342"/>
        </w:object>
      </w:r>
      <w:r w:rsidR="00C25059" w:rsidRPr="00A70552">
        <w:t>. A</w:t>
      </w:r>
      <w:r w:rsidRPr="00A70552">
        <w:t>n exact answer was required.</w:t>
      </w:r>
    </w:p>
    <w:p w14:paraId="5D67A4F6" w14:textId="4773E709" w:rsidR="00484448" w:rsidRPr="00264151" w:rsidRDefault="00484448" w:rsidP="00484448">
      <w:pPr>
        <w:pStyle w:val="VCAAHeading3"/>
        <w:rPr>
          <w:lang w:val="en-AU"/>
        </w:rPr>
      </w:pPr>
      <w:r w:rsidRPr="00264151">
        <w:rPr>
          <w:lang w:val="en-AU"/>
        </w:rPr>
        <w:t>Question 4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484448" w:rsidRPr="00264151" w14:paraId="16EF8F50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C306308" w14:textId="77777777" w:rsidR="00484448" w:rsidRPr="00264151" w:rsidRDefault="00484448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75418CE" w14:textId="77777777" w:rsidR="00484448" w:rsidRPr="00264151" w:rsidRDefault="00484448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04843B9" w14:textId="77777777" w:rsidR="00484448" w:rsidRPr="00264151" w:rsidRDefault="00484448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3F5ABC1E" w14:textId="77777777" w:rsidR="00484448" w:rsidRPr="00264151" w:rsidRDefault="00484448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484448" w:rsidRPr="00264151" w14:paraId="17AFEEC7" w14:textId="77777777" w:rsidTr="00A43403">
        <w:trPr>
          <w:trHeight w:hRule="exact" w:val="397"/>
        </w:trPr>
        <w:tc>
          <w:tcPr>
            <w:tcW w:w="907" w:type="dxa"/>
          </w:tcPr>
          <w:p w14:paraId="7F599D51" w14:textId="77777777" w:rsidR="00484448" w:rsidRPr="00264151" w:rsidRDefault="00484448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2BF5218A" w14:textId="16F003B3" w:rsidR="00484448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21</w:t>
            </w:r>
          </w:p>
        </w:tc>
        <w:tc>
          <w:tcPr>
            <w:tcW w:w="907" w:type="dxa"/>
            <w:vAlign w:val="center"/>
          </w:tcPr>
          <w:p w14:paraId="7614815F" w14:textId="035A9242" w:rsidR="00484448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79</w:t>
            </w:r>
          </w:p>
        </w:tc>
        <w:tc>
          <w:tcPr>
            <w:tcW w:w="1085" w:type="dxa"/>
          </w:tcPr>
          <w:p w14:paraId="0BB41C57" w14:textId="39B23BAD" w:rsidR="00484448" w:rsidRPr="00264151" w:rsidRDefault="00484448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</w:t>
            </w:r>
            <w:r w:rsidR="00920F44" w:rsidRPr="00264151">
              <w:rPr>
                <w:lang w:val="en-AU"/>
              </w:rPr>
              <w:t>8</w:t>
            </w:r>
          </w:p>
        </w:tc>
      </w:tr>
    </w:tbl>
    <w:p w14:paraId="18BF3FEB" w14:textId="76EAD565" w:rsidR="00484448" w:rsidRPr="00A70552" w:rsidRDefault="00C71D11" w:rsidP="00680241">
      <w:pPr>
        <w:spacing w:before="12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C71D11">
        <w:rPr>
          <w:rFonts w:eastAsia="Calibri" w:cstheme="minorHAnsi"/>
          <w:noProof/>
          <w:color w:val="000000" w:themeColor="text1"/>
          <w:position w:val="-6"/>
          <w:sz w:val="20"/>
          <w:szCs w:val="20"/>
          <w:lang w:val="en-AU"/>
        </w:rPr>
        <w:object w:dxaOrig="680" w:dyaOrig="260" w14:anchorId="3DBC08A6">
          <v:shape id="_x0000_i1195" type="#_x0000_t75" alt="" style="width:36.3pt;height:14.4pt;mso-width-percent:0;mso-height-percent:0;mso-width-percent:0;mso-height-percent:0" o:ole="">
            <v:imagedata r:id="rId343" o:title=""/>
          </v:shape>
          <o:OLEObject Type="Embed" ProgID="Equation.DSMT4" ShapeID="_x0000_i1195" DrawAspect="Content" ObjectID="_1775050358" r:id="rId344"/>
        </w:object>
      </w:r>
    </w:p>
    <w:p w14:paraId="60FC1CF3" w14:textId="76A9C691" w:rsidR="00977649" w:rsidRPr="00264151" w:rsidRDefault="00484448" w:rsidP="008E544A">
      <w:pPr>
        <w:pStyle w:val="VCAAbody"/>
        <w:rPr>
          <w:bCs/>
        </w:rPr>
      </w:pPr>
      <w:r w:rsidRPr="00264151">
        <w:t xml:space="preserve">This question was answered well. </w:t>
      </w:r>
      <w:r w:rsidR="00C1119C" w:rsidRPr="00264151">
        <w:t>There were some rounding errors. 0.1586 was sometimes seen.</w:t>
      </w:r>
      <w:r w:rsidR="00977649" w:rsidRPr="00264151">
        <w:t xml:space="preserve"> Some students found </w:t>
      </w:r>
      <w:r w:rsidR="00FF726E" w:rsidRPr="00C71D11">
        <w:rPr>
          <w:noProof/>
          <w:position w:val="-12"/>
        </w:rPr>
        <w:object w:dxaOrig="1060" w:dyaOrig="340" w14:anchorId="569159ED">
          <v:shape id="_x0000_i1196" type="#_x0000_t75" alt="" style="width:54.45pt;height:20.05pt" o:ole="">
            <v:imagedata r:id="rId345" o:title=""/>
          </v:shape>
          <o:OLEObject Type="Embed" ProgID="Equation.DSMT4" ShapeID="_x0000_i1196" DrawAspect="Content" ObjectID="_1775050359" r:id="rId346"/>
        </w:object>
      </w:r>
      <w:r w:rsidR="00977649" w:rsidRPr="00264151">
        <w:t xml:space="preserve"> </w:t>
      </w:r>
      <w:r w:rsidR="00977649" w:rsidRPr="00264151">
        <w:rPr>
          <w:bCs/>
        </w:rPr>
        <w:t xml:space="preserve">rather than </w:t>
      </w:r>
      <w:r w:rsidR="00FF726E" w:rsidRPr="00C71D11">
        <w:rPr>
          <w:noProof/>
          <w:position w:val="-12"/>
        </w:rPr>
        <w:object w:dxaOrig="1080" w:dyaOrig="340" w14:anchorId="314DD519">
          <v:shape id="_x0000_i1197" type="#_x0000_t75" alt="" style="width:55.7pt;height:20.05pt" o:ole="">
            <v:imagedata r:id="rId347" o:title=""/>
          </v:shape>
          <o:OLEObject Type="Embed" ProgID="Equation.DSMT4" ShapeID="_x0000_i1197" DrawAspect="Content" ObjectID="_1775050360" r:id="rId348"/>
        </w:object>
      </w:r>
      <w:r w:rsidR="00977649" w:rsidRPr="00264151">
        <w:rPr>
          <w:bCs/>
        </w:rPr>
        <w:t>.</w:t>
      </w:r>
    </w:p>
    <w:p w14:paraId="2D785FFA" w14:textId="20114CD4" w:rsidR="00C1119C" w:rsidRPr="00264151" w:rsidRDefault="00C1119C" w:rsidP="00C1119C">
      <w:pPr>
        <w:pStyle w:val="VCAAHeading3"/>
        <w:rPr>
          <w:lang w:val="en-AU"/>
        </w:rPr>
      </w:pPr>
      <w:r w:rsidRPr="00264151">
        <w:rPr>
          <w:lang w:val="en-AU"/>
        </w:rPr>
        <w:t>Question 4b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C1119C" w:rsidRPr="00264151" w14:paraId="71052997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E06B59C" w14:textId="77777777" w:rsidR="00C1119C" w:rsidRPr="00264151" w:rsidRDefault="00C1119C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2721FED" w14:textId="77777777" w:rsidR="00C1119C" w:rsidRPr="00264151" w:rsidRDefault="00C1119C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F3FA37C" w14:textId="77777777" w:rsidR="00C1119C" w:rsidRPr="00264151" w:rsidRDefault="00C1119C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576FA476" w14:textId="77777777" w:rsidR="00C1119C" w:rsidRPr="00264151" w:rsidRDefault="00C1119C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C1119C" w:rsidRPr="00264151" w14:paraId="51C672C6" w14:textId="77777777" w:rsidTr="00A43403">
        <w:trPr>
          <w:trHeight w:hRule="exact" w:val="397"/>
        </w:trPr>
        <w:tc>
          <w:tcPr>
            <w:tcW w:w="907" w:type="dxa"/>
          </w:tcPr>
          <w:p w14:paraId="6E19872E" w14:textId="77777777" w:rsidR="00C1119C" w:rsidRPr="00264151" w:rsidRDefault="00C1119C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463DD54" w14:textId="7041A940" w:rsidR="00C1119C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41</w:t>
            </w:r>
          </w:p>
        </w:tc>
        <w:tc>
          <w:tcPr>
            <w:tcW w:w="907" w:type="dxa"/>
            <w:vAlign w:val="center"/>
          </w:tcPr>
          <w:p w14:paraId="662ED5D3" w14:textId="71F25C45" w:rsidR="00C1119C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59</w:t>
            </w:r>
          </w:p>
        </w:tc>
        <w:tc>
          <w:tcPr>
            <w:tcW w:w="1085" w:type="dxa"/>
          </w:tcPr>
          <w:p w14:paraId="2DCDF897" w14:textId="733639DD" w:rsidR="00C1119C" w:rsidRPr="00264151" w:rsidRDefault="00C1119C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</w:t>
            </w:r>
            <w:r w:rsidR="00920F44" w:rsidRPr="00264151">
              <w:rPr>
                <w:lang w:val="en-AU"/>
              </w:rPr>
              <w:t>6</w:t>
            </w:r>
          </w:p>
        </w:tc>
      </w:tr>
    </w:tbl>
    <w:p w14:paraId="452DFF6E" w14:textId="40CE6BD8" w:rsidR="00C1119C" w:rsidRPr="00A70552" w:rsidRDefault="00C71D11" w:rsidP="00680241">
      <w:pPr>
        <w:spacing w:before="120"/>
        <w:rPr>
          <w:rFonts w:ascii="Times New Roman" w:eastAsia="Calibri" w:hAnsi="Times New Roman" w:cs="Times New Roman"/>
          <w:color w:val="000000" w:themeColor="text1"/>
          <w:lang w:val="en-AU"/>
        </w:rPr>
      </w:pPr>
      <w:r w:rsidRPr="00C71D11">
        <w:rPr>
          <w:rFonts w:ascii="Times New Roman" w:eastAsia="Calibri" w:hAnsi="Times New Roman" w:cs="Times New Roman"/>
          <w:noProof/>
          <w:color w:val="000000" w:themeColor="text1"/>
          <w:position w:val="-6"/>
          <w:lang w:val="en-AU"/>
        </w:rPr>
        <w:object w:dxaOrig="460" w:dyaOrig="260" w14:anchorId="1C92BF4F">
          <v:shape id="_x0000_i1198" type="#_x0000_t75" alt="" style="width:21.9pt;height:14.4pt;mso-width-percent:0;mso-height-percent:0;mso-width-percent:0;mso-height-percent:0" o:ole="">
            <v:imagedata r:id="rId349" o:title=""/>
          </v:shape>
          <o:OLEObject Type="Embed" ProgID="Equation.DSMT4" ShapeID="_x0000_i1198" DrawAspect="Content" ObjectID="_1775050361" r:id="rId350"/>
        </w:object>
      </w:r>
    </w:p>
    <w:p w14:paraId="26095066" w14:textId="09CE0C09" w:rsidR="00C1119C" w:rsidRPr="00A70552" w:rsidRDefault="00BB73B3" w:rsidP="008E544A">
      <w:pPr>
        <w:pStyle w:val="VCAAbody"/>
      </w:pPr>
      <w:r w:rsidRPr="00A70552">
        <w:t>A</w:t>
      </w:r>
      <w:r w:rsidR="00C1119C" w:rsidRPr="00A70552">
        <w:t xml:space="preserve"> common </w:t>
      </w:r>
      <w:r w:rsidR="00890439">
        <w:t>error</w:t>
      </w:r>
      <w:r w:rsidR="00C1119C" w:rsidRPr="00A70552">
        <w:t xml:space="preserve"> was that students </w:t>
      </w:r>
      <w:r w:rsidR="00DB1324" w:rsidRPr="00A70552">
        <w:t>solved</w:t>
      </w:r>
      <w:r w:rsidRPr="00A70552">
        <w:t xml:space="preserve"> </w:t>
      </w:r>
      <w:r w:rsidR="00FF726E" w:rsidRPr="00C71D11">
        <w:rPr>
          <w:noProof/>
          <w:position w:val="-12"/>
        </w:rPr>
        <w:object w:dxaOrig="1380" w:dyaOrig="340" w14:anchorId="3B31A387">
          <v:shape id="_x0000_i1199" type="#_x0000_t75" alt="" style="width:68.85pt;height:20.05pt" o:ole="">
            <v:imagedata r:id="rId351" o:title=""/>
          </v:shape>
          <o:OLEObject Type="Embed" ProgID="Equation.DSMT4" ShapeID="_x0000_i1199" DrawAspect="Content" ObjectID="_1775050362" r:id="rId352"/>
        </w:object>
      </w:r>
      <w:r w:rsidR="00C1119C" w:rsidRPr="00A70552">
        <w:t>,</w:t>
      </w:r>
      <w:r w:rsidRPr="00A70552">
        <w:t xml:space="preserve"> </w:t>
      </w:r>
      <w:r w:rsidR="00B81FF8" w:rsidRPr="00A70552">
        <w:t>giving</w:t>
      </w:r>
      <w:r w:rsidR="00C71D11" w:rsidRPr="00C71D11">
        <w:rPr>
          <w:noProof/>
          <w:position w:val="-6"/>
        </w:rPr>
        <w:object w:dxaOrig="800" w:dyaOrig="260" w14:anchorId="6DD6DA1A">
          <v:shape id="_x0000_i1200" type="#_x0000_t75" alt="" style="width:36.3pt;height:14.4pt;mso-width-percent:0;mso-height-percent:0;mso-width-percent:0;mso-height-percent:0" o:ole="">
            <v:imagedata r:id="rId353" o:title=""/>
          </v:shape>
          <o:OLEObject Type="Embed" ProgID="Equation.DSMT4" ShapeID="_x0000_i1200" DrawAspect="Content" ObjectID="_1775050363" r:id="rId354"/>
        </w:object>
      </w:r>
      <w:r w:rsidRPr="00A70552">
        <w:t xml:space="preserve"> as the answer.</w:t>
      </w:r>
    </w:p>
    <w:p w14:paraId="6A5CA341" w14:textId="6E1AA3F4" w:rsidR="00BB73B3" w:rsidRPr="00264151" w:rsidRDefault="00BB73B3" w:rsidP="00BB73B3">
      <w:pPr>
        <w:pStyle w:val="VCAAHeading3"/>
        <w:rPr>
          <w:lang w:val="en-AU"/>
        </w:rPr>
      </w:pPr>
      <w:r w:rsidRPr="00264151">
        <w:rPr>
          <w:lang w:val="en-AU"/>
        </w:rPr>
        <w:lastRenderedPageBreak/>
        <w:t>Question 4c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BB73B3" w:rsidRPr="00264151" w14:paraId="510B4F03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EEFD378" w14:textId="77777777" w:rsidR="00BB73B3" w:rsidRPr="00264151" w:rsidRDefault="00BB73B3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190A126" w14:textId="77777777" w:rsidR="00BB73B3" w:rsidRPr="00264151" w:rsidRDefault="00BB73B3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48300B4" w14:textId="77777777" w:rsidR="00BB73B3" w:rsidRPr="00264151" w:rsidRDefault="00BB73B3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0BEC153" w14:textId="77777777" w:rsidR="00BB73B3" w:rsidRPr="00264151" w:rsidRDefault="00BB73B3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BB73B3" w:rsidRPr="00264151" w14:paraId="435D342B" w14:textId="77777777" w:rsidTr="00A43403">
        <w:trPr>
          <w:trHeight w:hRule="exact" w:val="397"/>
        </w:trPr>
        <w:tc>
          <w:tcPr>
            <w:tcW w:w="907" w:type="dxa"/>
          </w:tcPr>
          <w:p w14:paraId="39E31955" w14:textId="77777777" w:rsidR="00BB73B3" w:rsidRPr="00264151" w:rsidRDefault="00BB73B3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584F934A" w14:textId="3DF3160C" w:rsidR="00BB73B3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23</w:t>
            </w:r>
          </w:p>
        </w:tc>
        <w:tc>
          <w:tcPr>
            <w:tcW w:w="907" w:type="dxa"/>
            <w:vAlign w:val="center"/>
          </w:tcPr>
          <w:p w14:paraId="7FD26DAC" w14:textId="01A9FC66" w:rsidR="00BB73B3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77</w:t>
            </w:r>
          </w:p>
        </w:tc>
        <w:tc>
          <w:tcPr>
            <w:tcW w:w="1085" w:type="dxa"/>
          </w:tcPr>
          <w:p w14:paraId="46C65FFC" w14:textId="6B2B729D" w:rsidR="00BB73B3" w:rsidRPr="00264151" w:rsidRDefault="00BB73B3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</w:t>
            </w:r>
            <w:r w:rsidR="00920F44" w:rsidRPr="00264151">
              <w:rPr>
                <w:lang w:val="en-AU"/>
              </w:rPr>
              <w:t>8</w:t>
            </w:r>
          </w:p>
        </w:tc>
      </w:tr>
    </w:tbl>
    <w:p w14:paraId="69A7257E" w14:textId="60DD5501" w:rsidR="00BB73B3" w:rsidRPr="00A70552" w:rsidRDefault="00C71D11" w:rsidP="00680241">
      <w:pPr>
        <w:spacing w:before="120"/>
        <w:rPr>
          <w:rFonts w:ascii="Times New Roman" w:eastAsia="Calibri" w:hAnsi="Times New Roman" w:cs="Times New Roman"/>
          <w:color w:val="000000" w:themeColor="text1"/>
          <w:lang w:val="en-AU"/>
        </w:rPr>
      </w:pPr>
      <w:r w:rsidRPr="00C71D11">
        <w:rPr>
          <w:rFonts w:ascii="Times New Roman" w:eastAsia="Calibri" w:hAnsi="Times New Roman" w:cs="Times New Roman"/>
          <w:noProof/>
          <w:color w:val="000000" w:themeColor="text1"/>
          <w:position w:val="-6"/>
          <w:lang w:val="en-AU"/>
        </w:rPr>
        <w:object w:dxaOrig="680" w:dyaOrig="260" w14:anchorId="52811277">
          <v:shape id="_x0000_i1201" type="#_x0000_t75" alt="" style="width:36.3pt;height:14.4pt;mso-width-percent:0;mso-height-percent:0;mso-width-percent:0;mso-height-percent:0" o:ole="">
            <v:imagedata r:id="rId355" o:title=""/>
          </v:shape>
          <o:OLEObject Type="Embed" ProgID="Equation.DSMT4" ShapeID="_x0000_i1201" DrawAspect="Content" ObjectID="_1775050364" r:id="rId356"/>
        </w:object>
      </w:r>
    </w:p>
    <w:p w14:paraId="552A94F9" w14:textId="435B0CEA" w:rsidR="00BB73B3" w:rsidRPr="00A70552" w:rsidRDefault="009C3DF1" w:rsidP="008E544A">
      <w:pPr>
        <w:pStyle w:val="VCAAbodyformaths"/>
      </w:pPr>
      <w:r w:rsidRPr="00A70552">
        <w:t xml:space="preserve">This question was answered well. </w:t>
      </w:r>
      <w:r w:rsidR="00FF726E" w:rsidRPr="00FF726E">
        <w:rPr>
          <w:noProof/>
          <w:position w:val="-10"/>
        </w:rPr>
        <w:object w:dxaOrig="1780" w:dyaOrig="320" w14:anchorId="7F4E2ACA">
          <v:shape id="_x0000_i1202" type="#_x0000_t75" alt="" style="width:87.05pt;height:19.4pt" o:ole="">
            <v:imagedata r:id="rId357" o:title=""/>
          </v:shape>
          <o:OLEObject Type="Embed" ProgID="Equation.DSMT4" ShapeID="_x0000_i1202" DrawAspect="Content" ObjectID="_1775050365" r:id="rId358"/>
        </w:object>
      </w:r>
      <w:r w:rsidR="00C47BFF" w:rsidRPr="00A70552">
        <w:t xml:space="preserve"> was seen occasionally. </w:t>
      </w:r>
      <w:r w:rsidR="00BB73B3" w:rsidRPr="00A70552">
        <w:t xml:space="preserve">Students need to be aware that </w:t>
      </w:r>
      <w:r w:rsidR="001D2CEB" w:rsidRPr="00A70552">
        <w:t>with</w:t>
      </w:r>
      <w:r w:rsidR="00BB73B3" w:rsidRPr="00A70552">
        <w:t xml:space="preserve"> continuous probability</w:t>
      </w:r>
      <w:r w:rsidR="001D2CEB" w:rsidRPr="00A70552">
        <w:t xml:space="preserve"> </w:t>
      </w:r>
      <w:r w:rsidR="00FF726E" w:rsidRPr="00FF726E">
        <w:rPr>
          <w:noProof/>
          <w:position w:val="-10"/>
        </w:rPr>
        <w:object w:dxaOrig="2299" w:dyaOrig="320" w14:anchorId="370F6300">
          <v:shape id="_x0000_i1203" type="#_x0000_t75" alt="" style="width:113.95pt;height:19.4pt" o:ole="">
            <v:imagedata r:id="rId359" o:title=""/>
          </v:shape>
          <o:OLEObject Type="Embed" ProgID="Equation.DSMT4" ShapeID="_x0000_i1203" DrawAspect="Content" ObjectID="_1775050366" r:id="rId360"/>
        </w:object>
      </w:r>
      <w:r w:rsidR="001D2CEB" w:rsidRPr="00A70552">
        <w:t>.</w:t>
      </w:r>
      <w:r w:rsidR="00BB73B3" w:rsidRPr="00A70552">
        <w:t xml:space="preserve"> </w:t>
      </w:r>
      <w:r w:rsidR="007427A7" w:rsidRPr="00264151">
        <w:rPr>
          <w:color w:val="222222"/>
        </w:rPr>
        <w:t xml:space="preserve">Some students gave </w:t>
      </w:r>
      <w:r w:rsidR="00C71D11" w:rsidRPr="00C71D11">
        <w:rPr>
          <w:noProof/>
          <w:color w:val="222222"/>
          <w:position w:val="-6"/>
        </w:rPr>
        <w:object w:dxaOrig="680" w:dyaOrig="260" w14:anchorId="57C441B2">
          <v:shape id="_x0000_i1204" type="#_x0000_t75" alt="" style="width:36.3pt;height:14.4pt;mso-width-percent:0;mso-height-percent:0;mso-width-percent:0;mso-height-percent:0" o:ole="">
            <v:imagedata r:id="rId361" o:title=""/>
          </v:shape>
          <o:OLEObject Type="Embed" ProgID="Equation.DSMT4" ShapeID="_x0000_i1204" DrawAspect="Content" ObjectID="_1775050367" r:id="rId362"/>
        </w:object>
      </w:r>
      <w:r w:rsidR="007427A7" w:rsidRPr="00264151">
        <w:rPr>
          <w:color w:val="222222"/>
        </w:rPr>
        <w:t xml:space="preserve"> as the answer</w:t>
      </w:r>
      <w:r w:rsidR="00AC528D">
        <w:rPr>
          <w:color w:val="222222"/>
        </w:rPr>
        <w:t>,</w:t>
      </w:r>
      <w:r w:rsidR="007427A7" w:rsidRPr="00264151">
        <w:rPr>
          <w:color w:val="222222"/>
        </w:rPr>
        <w:t xml:space="preserve"> which was the probability of the tennis ball being larger than </w:t>
      </w:r>
      <w:r w:rsidR="00FF726E" w:rsidRPr="00C71D11">
        <w:rPr>
          <w:noProof/>
          <w:color w:val="222222"/>
          <w:position w:val="-6"/>
        </w:rPr>
        <w:object w:dxaOrig="420" w:dyaOrig="240" w14:anchorId="21580713">
          <v:shape id="_x0000_i1205" type="#_x0000_t75" alt="" style="width:19.4pt;height:13.75pt" o:ole="">
            <v:imagedata r:id="rId363" o:title=""/>
          </v:shape>
          <o:OLEObject Type="Embed" ProgID="Equation.DSMT4" ShapeID="_x0000_i1205" DrawAspect="Content" ObjectID="_1775050368" r:id="rId364"/>
        </w:object>
      </w:r>
      <w:r w:rsidR="007427A7" w:rsidRPr="00264151">
        <w:rPr>
          <w:color w:val="222222"/>
        </w:rPr>
        <w:t xml:space="preserve"> </w:t>
      </w:r>
      <w:r w:rsidR="007427A7" w:rsidRPr="001F4E7F">
        <w:rPr>
          <w:rFonts w:ascii="Times New Roman" w:hAnsi="Times New Roman" w:cs="Times New Roman"/>
          <w:color w:val="222222"/>
        </w:rPr>
        <w:t>cm</w:t>
      </w:r>
      <w:r w:rsidR="007427A7" w:rsidRPr="00264151">
        <w:rPr>
          <w:color w:val="222222"/>
        </w:rPr>
        <w:t>.</w:t>
      </w:r>
    </w:p>
    <w:p w14:paraId="7A804B8D" w14:textId="4E1FE0E0" w:rsidR="00B81FF8" w:rsidRPr="00264151" w:rsidRDefault="00B81FF8" w:rsidP="00B81FF8">
      <w:pPr>
        <w:pStyle w:val="VCAAHeading3"/>
        <w:rPr>
          <w:lang w:val="en-AU"/>
        </w:rPr>
      </w:pPr>
      <w:r w:rsidRPr="00264151">
        <w:rPr>
          <w:lang w:val="en-AU"/>
        </w:rPr>
        <w:t>Question 4d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B81FF8" w:rsidRPr="00264151" w14:paraId="0E15E610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6DF5C4E" w14:textId="77777777" w:rsidR="00B81FF8" w:rsidRPr="00264151" w:rsidRDefault="00B81FF8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1E4EE61" w14:textId="77777777" w:rsidR="00B81FF8" w:rsidRPr="00264151" w:rsidRDefault="00B81FF8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699FB79" w14:textId="77777777" w:rsidR="00B81FF8" w:rsidRPr="00264151" w:rsidRDefault="00B81FF8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7C510A93" w14:textId="77777777" w:rsidR="00B81FF8" w:rsidRPr="00264151" w:rsidRDefault="00B81FF8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4C0F9D64" w14:textId="77777777" w:rsidR="00B81FF8" w:rsidRPr="00264151" w:rsidRDefault="00B81FF8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B81FF8" w:rsidRPr="00264151" w14:paraId="456121DC" w14:textId="77777777" w:rsidTr="00A43403">
        <w:trPr>
          <w:trHeight w:hRule="exact" w:val="397"/>
        </w:trPr>
        <w:tc>
          <w:tcPr>
            <w:tcW w:w="907" w:type="dxa"/>
          </w:tcPr>
          <w:p w14:paraId="7927BA64" w14:textId="77777777" w:rsidR="00B81FF8" w:rsidRPr="00264151" w:rsidRDefault="00B81FF8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04269295" w14:textId="540032ED" w:rsidR="00B81FF8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28</w:t>
            </w:r>
          </w:p>
        </w:tc>
        <w:tc>
          <w:tcPr>
            <w:tcW w:w="907" w:type="dxa"/>
          </w:tcPr>
          <w:p w14:paraId="56D2022B" w14:textId="7416B4CF" w:rsidR="00B81FF8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8</w:t>
            </w:r>
          </w:p>
        </w:tc>
        <w:tc>
          <w:tcPr>
            <w:tcW w:w="907" w:type="dxa"/>
          </w:tcPr>
          <w:p w14:paraId="51AA139F" w14:textId="039953A1" w:rsidR="00B81FF8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54</w:t>
            </w:r>
          </w:p>
        </w:tc>
        <w:tc>
          <w:tcPr>
            <w:tcW w:w="1085" w:type="dxa"/>
          </w:tcPr>
          <w:p w14:paraId="04BF991A" w14:textId="628D7BE4" w:rsidR="00B81FF8" w:rsidRPr="00264151" w:rsidRDefault="00B81FF8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.</w:t>
            </w:r>
            <w:r w:rsidR="00920F44" w:rsidRPr="00264151">
              <w:rPr>
                <w:lang w:val="en-AU"/>
              </w:rPr>
              <w:t>3</w:t>
            </w:r>
          </w:p>
        </w:tc>
      </w:tr>
    </w:tbl>
    <w:p w14:paraId="405A2397" w14:textId="62A015D2" w:rsidR="00B07E70" w:rsidRPr="00A70552" w:rsidRDefault="00FF726E" w:rsidP="00680241">
      <w:pPr>
        <w:spacing w:before="120"/>
        <w:rPr>
          <w:rFonts w:ascii="Times New Roman" w:eastAsia="Calibri" w:hAnsi="Times New Roman" w:cs="Times New Roman"/>
          <w:color w:val="000000" w:themeColor="text1"/>
          <w:lang w:val="en-AU"/>
        </w:rPr>
      </w:pPr>
      <w:r w:rsidRPr="00FF726E">
        <w:rPr>
          <w:rFonts w:ascii="Times New Roman" w:eastAsia="Calibri" w:hAnsi="Times New Roman" w:cs="Times New Roman"/>
          <w:noProof/>
          <w:color w:val="000000" w:themeColor="text1"/>
          <w:position w:val="-10"/>
          <w:lang w:val="en-AU"/>
        </w:rPr>
        <w:object w:dxaOrig="1680" w:dyaOrig="320" w14:anchorId="5C5138DE">
          <v:shape id="_x0000_i1206" type="#_x0000_t75" alt="" style="width:80.75pt;height:19.4pt" o:ole="">
            <v:imagedata r:id="rId365" o:title=""/>
          </v:shape>
          <o:OLEObject Type="Embed" ProgID="Equation.DSMT4" ShapeID="_x0000_i1206" DrawAspect="Content" ObjectID="_1775050369" r:id="rId366"/>
        </w:object>
      </w:r>
      <w:r w:rsidR="00B07E70" w:rsidRPr="00A70552">
        <w:rPr>
          <w:rFonts w:ascii="Times New Roman" w:eastAsia="Calibri" w:hAnsi="Times New Roman" w:cs="Times New Roman"/>
          <w:color w:val="000000" w:themeColor="text1"/>
          <w:lang w:val="en-AU"/>
        </w:rPr>
        <w:t xml:space="preserve">, </w:t>
      </w:r>
      <w:r w:rsidRPr="00FF726E">
        <w:rPr>
          <w:noProof/>
          <w:position w:val="-10"/>
          <w:lang w:val="en-AU"/>
        </w:rPr>
        <w:object w:dxaOrig="1560" w:dyaOrig="320" w14:anchorId="6D86DA65">
          <v:shape id="_x0000_i1207" type="#_x0000_t75" alt="" style="width:75.15pt;height:19.4pt" o:ole="">
            <v:imagedata r:id="rId367" o:title=""/>
          </v:shape>
          <o:OLEObject Type="Embed" ProgID="Equation.DSMT4" ShapeID="_x0000_i1207" DrawAspect="Content" ObjectID="_1775050370" r:id="rId368"/>
        </w:object>
      </w:r>
    </w:p>
    <w:p w14:paraId="12D43EC7" w14:textId="4F003EE8" w:rsidR="00B81FF8" w:rsidRPr="00264151" w:rsidRDefault="00B07E70" w:rsidP="00B07E70">
      <w:pPr>
        <w:pStyle w:val="VCAAbodyformaths"/>
        <w:rPr>
          <w:rFonts w:asciiTheme="minorHAnsi" w:hAnsiTheme="minorHAnsi" w:cstheme="minorHAnsi"/>
          <w:szCs w:val="20"/>
        </w:rPr>
      </w:pPr>
      <w:r w:rsidRPr="00A70552">
        <w:rPr>
          <w:rFonts w:ascii="Times New Roman" w:eastAsia="Calibri" w:hAnsi="Times New Roman" w:cs="Times New Roman"/>
          <w:noProof/>
          <w:color w:val="000000" w:themeColor="text1"/>
        </w:rPr>
        <mc:AlternateContent>
          <mc:Choice Requires="wpi">
            <w:drawing>
              <wp:anchor distT="0" distB="0" distL="114300" distR="114300" simplePos="0" relativeHeight="251654144" behindDoc="0" locked="0" layoutInCell="1" allowOverlap="1" wp14:anchorId="69563BC2" wp14:editId="2C3F7385">
                <wp:simplePos x="0" y="0"/>
                <wp:positionH relativeFrom="column">
                  <wp:posOffset>1604170</wp:posOffset>
                </wp:positionH>
                <wp:positionV relativeFrom="paragraph">
                  <wp:posOffset>278445</wp:posOffset>
                </wp:positionV>
                <wp:extent cx="4320" cy="9720"/>
                <wp:effectExtent l="38100" t="38100" r="53340" b="47625"/>
                <wp:wrapNone/>
                <wp:docPr id="523190326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43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A4693" id="Ink 1" o:spid="_x0000_s1026" type="#_x0000_t75" style="position:absolute;margin-left:125.6pt;margin-top:21.15pt;width:1.8pt;height:2.2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">
                <v:imagedata r:id="rId375" o:title=""/>
              </v:shape>
            </w:pict>
          </mc:Fallback>
        </mc:AlternateContent>
      </w:r>
      <w:r w:rsidRPr="00264151">
        <w:rPr>
          <w:rFonts w:asciiTheme="minorHAnsi" w:hAnsiTheme="minorHAnsi" w:cstheme="minorHAnsi"/>
          <w:szCs w:val="20"/>
        </w:rPr>
        <w:t xml:space="preserve">Some students gave </w:t>
      </w:r>
      <w:r w:rsidR="00284713" w:rsidRPr="00264151">
        <w:rPr>
          <w:rFonts w:asciiTheme="minorHAnsi" w:hAnsiTheme="minorHAnsi" w:cstheme="minorHAnsi"/>
          <w:szCs w:val="20"/>
        </w:rPr>
        <w:t xml:space="preserve">only </w:t>
      </w:r>
      <w:r w:rsidRPr="00264151">
        <w:rPr>
          <w:rFonts w:asciiTheme="minorHAnsi" w:hAnsiTheme="minorHAnsi" w:cstheme="minorHAnsi"/>
          <w:szCs w:val="20"/>
        </w:rPr>
        <w:t xml:space="preserve">the answer. Appropriate working must be shown for questions worth more than one mark. Students needed to give the </w:t>
      </w:r>
      <w:r w:rsidRPr="001F4E7F">
        <w:rPr>
          <w:rFonts w:ascii="Times New Roman" w:hAnsi="Times New Roman" w:cs="Times New Roman"/>
          <w:i/>
          <w:iCs/>
          <w:szCs w:val="20"/>
        </w:rPr>
        <w:t>n</w:t>
      </w:r>
      <w:r w:rsidRPr="00264151">
        <w:rPr>
          <w:rFonts w:asciiTheme="minorHAnsi" w:hAnsiTheme="minorHAnsi" w:cstheme="minorHAnsi"/>
          <w:szCs w:val="20"/>
        </w:rPr>
        <w:t xml:space="preserve"> and </w:t>
      </w:r>
      <w:r w:rsidRPr="001F4E7F">
        <w:rPr>
          <w:rFonts w:ascii="Times New Roman" w:hAnsi="Times New Roman" w:cs="Times New Roman"/>
          <w:i/>
          <w:iCs/>
          <w:szCs w:val="20"/>
        </w:rPr>
        <w:t>p</w:t>
      </w:r>
      <w:r w:rsidRPr="00264151">
        <w:rPr>
          <w:rFonts w:asciiTheme="minorHAnsi" w:hAnsiTheme="minorHAnsi" w:cstheme="minorHAnsi"/>
          <w:i/>
          <w:iCs/>
          <w:szCs w:val="20"/>
        </w:rPr>
        <w:t xml:space="preserve"> </w:t>
      </w:r>
      <w:r w:rsidRPr="00264151">
        <w:rPr>
          <w:rFonts w:asciiTheme="minorHAnsi" w:hAnsiTheme="minorHAnsi" w:cstheme="minorHAnsi"/>
          <w:szCs w:val="20"/>
        </w:rPr>
        <w:t>values.</w:t>
      </w:r>
      <w:r w:rsidR="0021721E" w:rsidRPr="00264151">
        <w:rPr>
          <w:rFonts w:asciiTheme="minorHAnsi" w:hAnsiTheme="minorHAnsi" w:cstheme="minorHAnsi"/>
          <w:szCs w:val="20"/>
        </w:rPr>
        <w:t xml:space="preserve"> Some students solved </w:t>
      </w:r>
      <w:r w:rsidR="00FF726E" w:rsidRPr="00FF726E">
        <w:rPr>
          <w:noProof/>
          <w:position w:val="-10"/>
        </w:rPr>
        <w:object w:dxaOrig="880" w:dyaOrig="320" w14:anchorId="5FD2113E">
          <v:shape id="_x0000_i1208" type="#_x0000_t75" alt="" style="width:45.1pt;height:19.4pt" o:ole="">
            <v:imagedata r:id="rId376" o:title=""/>
          </v:shape>
          <o:OLEObject Type="Embed" ProgID="Equation.DSMT4" ShapeID="_x0000_i1208" DrawAspect="Content" ObjectID="_1775050371" r:id="rId377"/>
        </w:object>
      </w:r>
      <w:r w:rsidR="0021721E" w:rsidRPr="00264151">
        <w:t xml:space="preserve"> or </w:t>
      </w:r>
      <w:r w:rsidR="00FF726E" w:rsidRPr="00FF726E">
        <w:rPr>
          <w:noProof/>
          <w:position w:val="-10"/>
        </w:rPr>
        <w:object w:dxaOrig="880" w:dyaOrig="320" w14:anchorId="34B54183">
          <v:shape id="_x0000_i1209" type="#_x0000_t75" alt="" style="width:45.1pt;height:19.4pt" o:ole="">
            <v:imagedata r:id="rId378" o:title=""/>
          </v:shape>
          <o:OLEObject Type="Embed" ProgID="Equation.DSMT4" ShapeID="_x0000_i1209" DrawAspect="Content" ObjectID="_1775050372" r:id="rId379"/>
        </w:object>
      </w:r>
      <w:r w:rsidR="0021721E" w:rsidRPr="00264151">
        <w:t>.</w:t>
      </w:r>
    </w:p>
    <w:p w14:paraId="1D02C2DB" w14:textId="2C6CEC0A" w:rsidR="00B07E70" w:rsidRPr="00264151" w:rsidRDefault="00B07E70" w:rsidP="00B07E70">
      <w:pPr>
        <w:pStyle w:val="VCAAHeading3"/>
        <w:rPr>
          <w:lang w:val="en-AU"/>
        </w:rPr>
      </w:pPr>
      <w:r w:rsidRPr="00264151">
        <w:rPr>
          <w:lang w:val="en-AU"/>
        </w:rPr>
        <w:t>Question 4e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B07E70" w:rsidRPr="00264151" w14:paraId="0951949F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DFA0BA0" w14:textId="77777777" w:rsidR="00B07E70" w:rsidRPr="00264151" w:rsidRDefault="00B07E70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C9CB837" w14:textId="77777777" w:rsidR="00B07E70" w:rsidRPr="00264151" w:rsidRDefault="00B07E70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353ED93" w14:textId="77777777" w:rsidR="00B07E70" w:rsidRPr="00264151" w:rsidRDefault="00B07E70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35CDE0D7" w14:textId="77777777" w:rsidR="00B07E70" w:rsidRPr="00264151" w:rsidRDefault="00B07E70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36377A0A" w14:textId="77777777" w:rsidR="00B07E70" w:rsidRPr="00264151" w:rsidRDefault="00B07E70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B07E70" w:rsidRPr="00264151" w14:paraId="4E4327F4" w14:textId="77777777" w:rsidTr="00A43403">
        <w:trPr>
          <w:trHeight w:hRule="exact" w:val="397"/>
        </w:trPr>
        <w:tc>
          <w:tcPr>
            <w:tcW w:w="907" w:type="dxa"/>
          </w:tcPr>
          <w:p w14:paraId="19BF5A13" w14:textId="77777777" w:rsidR="00B07E70" w:rsidRPr="00264151" w:rsidRDefault="00B07E7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CEF5B39" w14:textId="0AF5F259" w:rsidR="00B07E70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31</w:t>
            </w:r>
          </w:p>
        </w:tc>
        <w:tc>
          <w:tcPr>
            <w:tcW w:w="907" w:type="dxa"/>
          </w:tcPr>
          <w:p w14:paraId="658B8F1E" w14:textId="415CE5C5" w:rsidR="00B07E70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6</w:t>
            </w:r>
          </w:p>
        </w:tc>
        <w:tc>
          <w:tcPr>
            <w:tcW w:w="907" w:type="dxa"/>
          </w:tcPr>
          <w:p w14:paraId="35FE63F1" w14:textId="1CB37152" w:rsidR="00B07E70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53</w:t>
            </w:r>
          </w:p>
        </w:tc>
        <w:tc>
          <w:tcPr>
            <w:tcW w:w="1085" w:type="dxa"/>
          </w:tcPr>
          <w:p w14:paraId="7B4CD98E" w14:textId="7DC704D1" w:rsidR="00B07E70" w:rsidRPr="00264151" w:rsidRDefault="00B07E7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.</w:t>
            </w:r>
            <w:r w:rsidR="00920F44" w:rsidRPr="00264151">
              <w:rPr>
                <w:lang w:val="en-AU"/>
              </w:rPr>
              <w:t>2</w:t>
            </w:r>
          </w:p>
        </w:tc>
      </w:tr>
    </w:tbl>
    <w:p w14:paraId="01608FCA" w14:textId="1469A038" w:rsidR="00B07E70" w:rsidRPr="00A70552" w:rsidRDefault="00C71D11" w:rsidP="00680241">
      <w:pPr>
        <w:spacing w:before="120"/>
        <w:rPr>
          <w:rFonts w:ascii="Times New Roman" w:eastAsia="Calibri" w:hAnsi="Times New Roman" w:cs="Times New Roman"/>
          <w:color w:val="000000" w:themeColor="text1"/>
          <w:lang w:val="en-AU"/>
        </w:rPr>
      </w:pPr>
      <w:r w:rsidRPr="00C71D11">
        <w:rPr>
          <w:rFonts w:ascii="Times New Roman" w:eastAsiaTheme="minorEastAsia" w:hAnsi="Times New Roman" w:cs="Times New Roman"/>
          <w:noProof/>
          <w:color w:val="000000" w:themeColor="text1"/>
          <w:position w:val="-12"/>
          <w:lang w:val="en-AU"/>
        </w:rPr>
        <w:object w:dxaOrig="2720" w:dyaOrig="360" w14:anchorId="5BCD0EF5">
          <v:shape id="_x0000_i1210" type="#_x0000_t75" alt="" style="width:136.5pt;height:21.9pt;mso-width-percent:0;mso-height-percent:0;mso-width-percent:0;mso-height-percent:0" o:ole="">
            <v:imagedata r:id="rId380" o:title=""/>
          </v:shape>
          <o:OLEObject Type="Embed" ProgID="Equation.DSMT4" ShapeID="_x0000_i1210" DrawAspect="Content" ObjectID="_1775050373" r:id="rId381"/>
        </w:object>
      </w:r>
      <w:r w:rsidRPr="00C71D11">
        <w:rPr>
          <w:rFonts w:ascii="Times New Roman" w:eastAsiaTheme="minorEastAsia" w:hAnsi="Times New Roman" w:cs="Times New Roman"/>
          <w:noProof/>
          <w:color w:val="000000" w:themeColor="text1"/>
          <w:position w:val="-28"/>
          <w:lang w:val="en-AU"/>
        </w:rPr>
        <w:object w:dxaOrig="2000" w:dyaOrig="639" w14:anchorId="102697C7">
          <v:shape id="_x0000_i1211" type="#_x0000_t75" alt="" style="width:100.8pt;height:36.3pt;mso-width-percent:0;mso-height-percent:0;mso-width-percent:0;mso-height-percent:0" o:ole="">
            <v:imagedata r:id="rId382" o:title=""/>
          </v:shape>
          <o:OLEObject Type="Embed" ProgID="Equation.DSMT4" ShapeID="_x0000_i1211" DrawAspect="Content" ObjectID="_1775050374" r:id="rId383"/>
        </w:object>
      </w:r>
      <w:r w:rsidRPr="00C71D11">
        <w:rPr>
          <w:rFonts w:ascii="Times New Roman" w:eastAsiaTheme="minorEastAsia" w:hAnsi="Times New Roman" w:cs="Times New Roman"/>
          <w:noProof/>
          <w:color w:val="000000" w:themeColor="text1"/>
          <w:position w:val="-22"/>
          <w:lang w:val="en-AU"/>
        </w:rPr>
        <w:object w:dxaOrig="1140" w:dyaOrig="580" w14:anchorId="0DBAF4B5">
          <v:shape id="_x0000_i1212" type="#_x0000_t75" alt="" style="width:57.6pt;height:28.8pt;mso-width-percent:0;mso-height-percent:0;mso-width-percent:0;mso-height-percent:0" o:ole="">
            <v:imagedata r:id="rId384" o:title=""/>
          </v:shape>
          <o:OLEObject Type="Embed" ProgID="Equation.DSMT4" ShapeID="_x0000_i1212" DrawAspect="Content" ObjectID="_1775050375" r:id="rId385"/>
        </w:object>
      </w:r>
      <w:r w:rsidR="0021721E" w:rsidRPr="00A70552">
        <w:rPr>
          <w:rFonts w:ascii="Times New Roman" w:eastAsiaTheme="minorEastAsia" w:hAnsi="Times New Roman" w:cs="Times New Roman"/>
          <w:color w:val="000000" w:themeColor="text1"/>
          <w:lang w:val="en-AU"/>
        </w:rPr>
        <w:t xml:space="preserve"> </w:t>
      </w:r>
      <w:r w:rsidR="00B07E70" w:rsidRPr="00A70552">
        <w:rPr>
          <w:rFonts w:ascii="Times New Roman" w:eastAsiaTheme="minorEastAsia" w:hAnsi="Times New Roman" w:cs="Times New Roman"/>
          <w:color w:val="000000" w:themeColor="text1"/>
          <w:lang w:val="en-AU"/>
        </w:rPr>
        <w:t>= 0.8960</w:t>
      </w:r>
    </w:p>
    <w:p w14:paraId="7078EB2E" w14:textId="5FF610C4" w:rsidR="00B07E70" w:rsidRPr="00264151" w:rsidRDefault="0021721E" w:rsidP="00B07E70">
      <w:pPr>
        <w:pStyle w:val="VCAAbodyformaths"/>
        <w:rPr>
          <w:rFonts w:asciiTheme="minorHAnsi" w:hAnsiTheme="minorHAnsi" w:cstheme="minorHAnsi"/>
          <w:szCs w:val="20"/>
        </w:rPr>
      </w:pPr>
      <w:r w:rsidRPr="00264151">
        <w:rPr>
          <w:rFonts w:asciiTheme="minorHAnsi" w:hAnsiTheme="minorHAnsi" w:cstheme="minorHAnsi"/>
          <w:szCs w:val="20"/>
        </w:rPr>
        <w:t xml:space="preserve">Most students </w:t>
      </w:r>
      <w:r w:rsidR="00AC528D" w:rsidRPr="00264151">
        <w:rPr>
          <w:rFonts w:asciiTheme="minorHAnsi" w:hAnsiTheme="minorHAnsi" w:cstheme="minorHAnsi"/>
          <w:szCs w:val="20"/>
        </w:rPr>
        <w:t>reali</w:t>
      </w:r>
      <w:r w:rsidR="00AC528D">
        <w:rPr>
          <w:rFonts w:asciiTheme="minorHAnsi" w:hAnsiTheme="minorHAnsi" w:cstheme="minorHAnsi"/>
          <w:szCs w:val="20"/>
        </w:rPr>
        <w:t>s</w:t>
      </w:r>
      <w:r w:rsidR="00AC528D" w:rsidRPr="00264151">
        <w:rPr>
          <w:rFonts w:asciiTheme="minorHAnsi" w:hAnsiTheme="minorHAnsi" w:cstheme="minorHAnsi"/>
          <w:szCs w:val="20"/>
        </w:rPr>
        <w:t xml:space="preserve">ed </w:t>
      </w:r>
      <w:r w:rsidR="00A45676" w:rsidRPr="00264151">
        <w:rPr>
          <w:rFonts w:asciiTheme="minorHAnsi" w:hAnsiTheme="minorHAnsi" w:cstheme="minorHAnsi"/>
          <w:szCs w:val="20"/>
        </w:rPr>
        <w:t>this was a</w:t>
      </w:r>
      <w:r w:rsidRPr="00264151">
        <w:rPr>
          <w:rFonts w:asciiTheme="minorHAnsi" w:hAnsiTheme="minorHAnsi" w:cstheme="minorHAnsi"/>
          <w:szCs w:val="20"/>
        </w:rPr>
        <w:t xml:space="preserve"> conditional probability</w:t>
      </w:r>
      <w:r w:rsidR="00A45676" w:rsidRPr="00264151">
        <w:rPr>
          <w:rFonts w:asciiTheme="minorHAnsi" w:hAnsiTheme="minorHAnsi" w:cstheme="minorHAnsi"/>
          <w:szCs w:val="20"/>
        </w:rPr>
        <w:t xml:space="preserve"> question</w:t>
      </w:r>
      <w:r w:rsidRPr="00264151">
        <w:rPr>
          <w:rFonts w:asciiTheme="minorHAnsi" w:hAnsiTheme="minorHAnsi" w:cstheme="minorHAnsi"/>
          <w:szCs w:val="20"/>
        </w:rPr>
        <w:t xml:space="preserve">. </w:t>
      </w:r>
      <w:r w:rsidR="00C71D11" w:rsidRPr="00C71D11">
        <w:rPr>
          <w:rFonts w:ascii="Times New Roman" w:eastAsiaTheme="minorEastAsia" w:hAnsi="Times New Roman" w:cs="Times New Roman"/>
          <w:noProof/>
          <w:color w:val="000000" w:themeColor="text1"/>
          <w:position w:val="-22"/>
        </w:rPr>
        <w:object w:dxaOrig="1939" w:dyaOrig="580" w14:anchorId="2116B0B3">
          <v:shape id="_x0000_i1213" type="#_x0000_t75" alt="" style="width:93.9pt;height:28.8pt;mso-width-percent:0;mso-height-percent:0;mso-width-percent:0;mso-height-percent:0" o:ole="">
            <v:imagedata r:id="rId386" o:title=""/>
          </v:shape>
          <o:OLEObject Type="Embed" ProgID="Equation.DSMT4" ShapeID="_x0000_i1213" DrawAspect="Content" ObjectID="_1775050376" r:id="rId387"/>
        </w:object>
      </w:r>
      <w:r w:rsidRPr="00264151">
        <w:rPr>
          <w:rFonts w:asciiTheme="minorHAnsi" w:hAnsiTheme="minorHAnsi" w:cstheme="minorHAnsi"/>
          <w:szCs w:val="20"/>
        </w:rPr>
        <w:t xml:space="preserve"> was a common incorrect answer</w:t>
      </w:r>
      <w:r w:rsidR="00C47BFF" w:rsidRPr="00264151">
        <w:rPr>
          <w:rFonts w:asciiTheme="minorHAnsi" w:hAnsiTheme="minorHAnsi" w:cstheme="minorHAnsi"/>
          <w:szCs w:val="20"/>
        </w:rPr>
        <w:t>.</w:t>
      </w:r>
      <w:r w:rsidR="00F14122" w:rsidRPr="00264151">
        <w:rPr>
          <w:rFonts w:asciiTheme="minorHAnsi" w:hAnsiTheme="minorHAnsi" w:cstheme="minorHAnsi"/>
          <w:szCs w:val="20"/>
        </w:rPr>
        <w:t xml:space="preserve"> </w:t>
      </w:r>
      <w:r w:rsidR="00C71D11" w:rsidRPr="00264151">
        <w:rPr>
          <w:noProof/>
          <w:position w:val="-28"/>
        </w:rPr>
        <w:object w:dxaOrig="4239" w:dyaOrig="680" w14:anchorId="0D61F58F">
          <v:shape id="_x0000_i1214" type="#_x0000_t75" alt="" style="width:208.5pt;height:36.3pt;mso-width-percent:0;mso-height-percent:0;mso-width-percent:0;mso-height-percent:0" o:ole="">
            <v:imagedata r:id="rId388" o:title=""/>
          </v:shape>
          <o:OLEObject Type="Embed" ProgID="Equation.DSMT4" ShapeID="_x0000_i1214" DrawAspect="Content" ObjectID="_1775050377" r:id="rId389"/>
        </w:object>
      </w:r>
      <w:r w:rsidR="002B6C6A" w:rsidRPr="00264151">
        <w:t xml:space="preserve"> was also a common incorrect approach.</w:t>
      </w:r>
    </w:p>
    <w:p w14:paraId="171569DC" w14:textId="1829DB0D" w:rsidR="00F14122" w:rsidRPr="00264151" w:rsidRDefault="00F14122" w:rsidP="00F14122">
      <w:pPr>
        <w:pStyle w:val="VCAAHeading3"/>
        <w:rPr>
          <w:lang w:val="en-AU"/>
        </w:rPr>
      </w:pPr>
      <w:r w:rsidRPr="00264151">
        <w:rPr>
          <w:lang w:val="en-AU"/>
        </w:rPr>
        <w:t>Question 4f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F14122" w:rsidRPr="00264151" w14:paraId="30639C57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B8ADABD" w14:textId="77777777" w:rsidR="00F14122" w:rsidRPr="00264151" w:rsidRDefault="00F14122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8F658E2" w14:textId="77777777" w:rsidR="00F14122" w:rsidRPr="00264151" w:rsidRDefault="00F14122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DBC8FDE" w14:textId="77777777" w:rsidR="00F14122" w:rsidRPr="00264151" w:rsidRDefault="00F14122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75E83992" w14:textId="77777777" w:rsidR="00F14122" w:rsidRPr="00264151" w:rsidRDefault="00F14122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68F5950A" w14:textId="77777777" w:rsidR="00F14122" w:rsidRPr="00264151" w:rsidRDefault="00F14122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F14122" w:rsidRPr="00264151" w14:paraId="19D8E415" w14:textId="77777777" w:rsidTr="00A43403">
        <w:trPr>
          <w:trHeight w:hRule="exact" w:val="397"/>
        </w:trPr>
        <w:tc>
          <w:tcPr>
            <w:tcW w:w="907" w:type="dxa"/>
          </w:tcPr>
          <w:p w14:paraId="78718B2C" w14:textId="77777777" w:rsidR="00F14122" w:rsidRPr="00264151" w:rsidRDefault="00F14122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36F50175" w14:textId="73C89504" w:rsidR="00F14122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59</w:t>
            </w:r>
          </w:p>
        </w:tc>
        <w:tc>
          <w:tcPr>
            <w:tcW w:w="907" w:type="dxa"/>
          </w:tcPr>
          <w:p w14:paraId="7045C3B0" w14:textId="70082C9A" w:rsidR="00F14122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5</w:t>
            </w:r>
          </w:p>
        </w:tc>
        <w:tc>
          <w:tcPr>
            <w:tcW w:w="907" w:type="dxa"/>
          </w:tcPr>
          <w:p w14:paraId="3F711D24" w14:textId="0ED4B95D" w:rsidR="00F14122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26</w:t>
            </w:r>
          </w:p>
        </w:tc>
        <w:tc>
          <w:tcPr>
            <w:tcW w:w="1085" w:type="dxa"/>
          </w:tcPr>
          <w:p w14:paraId="7177BEA0" w14:textId="6E06D0E8" w:rsidR="00F14122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7</w:t>
            </w:r>
          </w:p>
        </w:tc>
      </w:tr>
    </w:tbl>
    <w:p w14:paraId="32F83458" w14:textId="506163D6" w:rsidR="00F14122" w:rsidRPr="00A70552" w:rsidRDefault="00C71D11" w:rsidP="00680241">
      <w:pPr>
        <w:spacing w:before="12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C71D11">
        <w:rPr>
          <w:rFonts w:eastAsia="Calibri" w:cstheme="minorHAnsi"/>
          <w:noProof/>
          <w:color w:val="000000" w:themeColor="text1"/>
          <w:position w:val="-22"/>
          <w:sz w:val="20"/>
          <w:szCs w:val="20"/>
          <w:lang w:val="en-AU"/>
        </w:rPr>
        <w:object w:dxaOrig="1939" w:dyaOrig="580" w14:anchorId="11047938">
          <v:shape id="_x0000_i1215" type="#_x0000_t75" alt="" style="width:93.9pt;height:28.8pt;mso-width-percent:0;mso-height-percent:0;mso-width-percent:0;mso-height-percent:0" o:ole="">
            <v:imagedata r:id="rId390" o:title=""/>
          </v:shape>
          <o:OLEObject Type="Embed" ProgID="Equation.DSMT4" ShapeID="_x0000_i1215" DrawAspect="Content" ObjectID="_1775050378" r:id="rId391"/>
        </w:object>
      </w:r>
      <w:r w:rsidR="00F14122" w:rsidRPr="00A70552">
        <w:rPr>
          <w:rFonts w:eastAsia="Calibri" w:cstheme="minorHAnsi"/>
          <w:color w:val="000000" w:themeColor="text1"/>
          <w:sz w:val="20"/>
          <w:szCs w:val="20"/>
          <w:lang w:val="en-AU"/>
        </w:rPr>
        <w:t xml:space="preserve"> or </w:t>
      </w:r>
      <w:r w:rsidRPr="00C71D11">
        <w:rPr>
          <w:rFonts w:eastAsia="Calibri" w:cstheme="minorHAnsi"/>
          <w:noProof/>
          <w:color w:val="000000" w:themeColor="text1"/>
          <w:position w:val="-12"/>
          <w:sz w:val="20"/>
          <w:szCs w:val="20"/>
          <w:lang w:val="en-AU"/>
        </w:rPr>
        <w:object w:dxaOrig="2439" w:dyaOrig="360" w14:anchorId="56930FE8">
          <v:shape id="_x0000_i1216" type="#_x0000_t75" alt="" style="width:122.1pt;height:21.9pt;mso-width-percent:0;mso-height-percent:0;mso-width-percent:0;mso-height-percent:0" o:ole="">
            <v:imagedata r:id="rId392" o:title=""/>
          </v:shape>
          <o:OLEObject Type="Embed" ProgID="Equation.DSMT4" ShapeID="_x0000_i1216" DrawAspect="Content" ObjectID="_1775050379" r:id="rId393"/>
        </w:object>
      </w:r>
      <w:r w:rsidR="00F14122" w:rsidRPr="00A70552">
        <w:rPr>
          <w:rFonts w:eastAsia="Calibri" w:cstheme="minorHAnsi"/>
          <w:color w:val="000000" w:themeColor="text1"/>
          <w:sz w:val="20"/>
          <w:szCs w:val="20"/>
          <w:lang w:val="en-AU"/>
        </w:rPr>
        <w:t xml:space="preserve"> </w:t>
      </w:r>
      <w:proofErr w:type="spellStart"/>
      <w:r w:rsidR="00F14122" w:rsidRPr="00A70552">
        <w:rPr>
          <w:rFonts w:eastAsia="Calibri" w:cstheme="minorHAnsi"/>
          <w:color w:val="000000" w:themeColor="text1"/>
          <w:sz w:val="20"/>
          <w:szCs w:val="20"/>
          <w:lang w:val="en-AU"/>
        </w:rPr>
        <w:t>or</w:t>
      </w:r>
      <w:proofErr w:type="spellEnd"/>
      <w:r w:rsidR="00F14122" w:rsidRPr="00A70552">
        <w:rPr>
          <w:rFonts w:eastAsia="Calibri" w:cstheme="minorHAnsi"/>
          <w:color w:val="000000" w:themeColor="text1"/>
          <w:sz w:val="20"/>
          <w:szCs w:val="20"/>
          <w:lang w:val="en-AU"/>
        </w:rPr>
        <w:t xml:space="preserve"> </w:t>
      </w:r>
      <w:r w:rsidRPr="00C71D11">
        <w:rPr>
          <w:rFonts w:eastAsia="Calibri" w:cstheme="minorHAnsi"/>
          <w:noProof/>
          <w:color w:val="000000" w:themeColor="text1"/>
          <w:position w:val="-26"/>
          <w:sz w:val="20"/>
          <w:szCs w:val="20"/>
          <w:lang w:val="en-AU"/>
        </w:rPr>
        <w:object w:dxaOrig="3480" w:dyaOrig="639" w14:anchorId="727635D5">
          <v:shape id="_x0000_i1217" type="#_x0000_t75" alt="" style="width:172.15pt;height:36.3pt;mso-width-percent:0;mso-height-percent:0;mso-width-percent:0;mso-height-percent:0" o:ole="">
            <v:imagedata r:id="rId394" o:title=""/>
          </v:shape>
          <o:OLEObject Type="Embed" ProgID="Equation.DSMT4" ShapeID="_x0000_i1217" DrawAspect="Content" ObjectID="_1775050380" r:id="rId395"/>
        </w:object>
      </w:r>
      <w:r w:rsidR="00F14122" w:rsidRPr="00A70552">
        <w:rPr>
          <w:rFonts w:eastAsia="Calibri" w:cstheme="minorHAnsi"/>
          <w:color w:val="000000" w:themeColor="text1"/>
          <w:sz w:val="20"/>
          <w:szCs w:val="20"/>
          <w:lang w:val="en-AU"/>
        </w:rPr>
        <w:t xml:space="preserve">, </w:t>
      </w:r>
      <w:r w:rsidRPr="00C71D11">
        <w:rPr>
          <w:rFonts w:eastAsia="Calibri" w:cstheme="minorHAnsi"/>
          <w:noProof/>
          <w:color w:val="000000" w:themeColor="text1"/>
          <w:position w:val="-6"/>
          <w:sz w:val="20"/>
          <w:szCs w:val="20"/>
          <w:lang w:val="en-AU"/>
        </w:rPr>
        <w:object w:dxaOrig="820" w:dyaOrig="260" w14:anchorId="363D93B6">
          <v:shape id="_x0000_i1218" type="#_x0000_t75" alt="" style="width:43.2pt;height:14.4pt;mso-width-percent:0;mso-height-percent:0;mso-width-percent:0;mso-height-percent:0" o:ole="">
            <v:imagedata r:id="rId396" o:title=""/>
          </v:shape>
          <o:OLEObject Type="Embed" ProgID="Equation.DSMT4" ShapeID="_x0000_i1218" DrawAspect="Content" ObjectID="_1775050381" r:id="rId397"/>
        </w:object>
      </w:r>
    </w:p>
    <w:p w14:paraId="5373A1CA" w14:textId="74B57A96" w:rsidR="00F14122" w:rsidRPr="00264151" w:rsidRDefault="00F14122" w:rsidP="00F14122">
      <w:pPr>
        <w:pStyle w:val="VCAAbodyformaths"/>
        <w:rPr>
          <w:rFonts w:asciiTheme="minorHAnsi" w:hAnsiTheme="minorHAnsi" w:cstheme="minorHAnsi"/>
          <w:szCs w:val="20"/>
        </w:rPr>
      </w:pPr>
      <w:r w:rsidRPr="00264151">
        <w:rPr>
          <w:rFonts w:asciiTheme="minorHAnsi" w:hAnsiTheme="minorHAnsi" w:cstheme="minorHAnsi"/>
          <w:szCs w:val="20"/>
        </w:rPr>
        <w:t>The maximum value of the standard deviation was not asked for</w:t>
      </w:r>
      <w:r w:rsidR="000D3CB0" w:rsidRPr="00264151">
        <w:rPr>
          <w:rFonts w:asciiTheme="minorHAnsi" w:hAnsiTheme="minorHAnsi" w:cstheme="minorHAnsi"/>
          <w:szCs w:val="20"/>
        </w:rPr>
        <w:t xml:space="preserve"> in the question. Hence</w:t>
      </w:r>
      <w:r w:rsidRPr="00264151">
        <w:rPr>
          <w:rFonts w:asciiTheme="minorHAnsi" w:hAnsiTheme="minorHAnsi" w:cstheme="minorHAnsi"/>
          <w:szCs w:val="20"/>
        </w:rPr>
        <w:t xml:space="preserve"> </w:t>
      </w:r>
      <w:r w:rsidR="00C71D11" w:rsidRPr="00C71D11">
        <w:rPr>
          <w:rFonts w:asciiTheme="minorHAnsi" w:eastAsia="Calibri" w:hAnsiTheme="minorHAnsi" w:cstheme="minorHAnsi"/>
          <w:noProof/>
          <w:color w:val="000000" w:themeColor="text1"/>
          <w:position w:val="-6"/>
        </w:rPr>
        <w:object w:dxaOrig="1140" w:dyaOrig="260" w14:anchorId="3B2F01FA">
          <v:shape id="_x0000_i1219" type="#_x0000_t75" alt="" style="width:57.6pt;height:14.4pt;mso-width-percent:0;mso-height-percent:0;mso-width-percent:0;mso-height-percent:0" o:ole="">
            <v:imagedata r:id="rId398" o:title=""/>
          </v:shape>
          <o:OLEObject Type="Embed" ProgID="Equation.DSMT4" ShapeID="_x0000_i1219" DrawAspect="Content" ObjectID="_1775050382" r:id="rId399"/>
        </w:object>
      </w:r>
      <w:r w:rsidR="000D3CB0" w:rsidRPr="00264151">
        <w:rPr>
          <w:rFonts w:asciiTheme="minorHAnsi" w:eastAsia="Calibri" w:hAnsiTheme="minorHAnsi" w:cstheme="minorHAnsi"/>
          <w:color w:val="000000" w:themeColor="text1"/>
        </w:rPr>
        <w:t xml:space="preserve"> and </w:t>
      </w:r>
      <w:r w:rsidR="00C71D11" w:rsidRPr="00C71D11">
        <w:rPr>
          <w:rFonts w:asciiTheme="minorHAnsi" w:eastAsia="Calibri" w:hAnsiTheme="minorHAnsi" w:cstheme="minorHAnsi"/>
          <w:noProof/>
          <w:color w:val="000000" w:themeColor="text1"/>
          <w:position w:val="-8"/>
        </w:rPr>
        <w:object w:dxaOrig="4160" w:dyaOrig="279" w14:anchorId="17E23F0E">
          <v:shape id="_x0000_i1220" type="#_x0000_t75" alt="" style="width:208.5pt;height:14.4pt;mso-width-percent:0;mso-height-percent:0;mso-width-percent:0;mso-height-percent:0" o:ole="">
            <v:imagedata r:id="rId400" o:title=""/>
          </v:shape>
          <o:OLEObject Type="Embed" ProgID="Equation.DSMT4" ShapeID="_x0000_i1220" DrawAspect="Content" ObjectID="_1775050383" r:id="rId401"/>
        </w:object>
      </w:r>
      <w:r w:rsidR="000D3CB0" w:rsidRPr="00264151">
        <w:rPr>
          <w:rFonts w:asciiTheme="minorHAnsi" w:hAnsiTheme="minorHAnsi" w:cstheme="minorHAnsi"/>
        </w:rPr>
        <w:t xml:space="preserve"> were accepted.</w:t>
      </w:r>
    </w:p>
    <w:p w14:paraId="66624AB9" w14:textId="6E422866" w:rsidR="005E4275" w:rsidRPr="00264151" w:rsidRDefault="00C71D11" w:rsidP="005E4275">
      <w:pPr>
        <w:pStyle w:val="VCAAbodyformaths"/>
        <w:rPr>
          <w:rFonts w:asciiTheme="minorHAnsi" w:eastAsia="Calibri" w:hAnsiTheme="minorHAnsi" w:cstheme="minorHAnsi"/>
          <w:color w:val="000000" w:themeColor="text1"/>
          <w:szCs w:val="20"/>
        </w:rPr>
      </w:pPr>
      <w:r w:rsidRPr="00C71D11">
        <w:rPr>
          <w:rFonts w:asciiTheme="minorHAnsi" w:eastAsia="Calibri" w:hAnsiTheme="minorHAnsi" w:cstheme="minorHAnsi"/>
          <w:noProof/>
          <w:color w:val="000000" w:themeColor="text1"/>
          <w:position w:val="-12"/>
          <w:szCs w:val="20"/>
        </w:rPr>
        <w:object w:dxaOrig="1840" w:dyaOrig="360" w14:anchorId="3A5E9F1D">
          <v:shape id="_x0000_i1221" type="#_x0000_t75" alt="" style="width:93.9pt;height:21.9pt;mso-width-percent:0;mso-height-percent:0;mso-width-percent:0;mso-height-percent:0" o:ole="">
            <v:imagedata r:id="rId402" o:title=""/>
          </v:shape>
          <o:OLEObject Type="Embed" ProgID="Equation.DSMT4" ShapeID="_x0000_i1221" DrawAspect="Content" ObjectID="_1775050384" r:id="rId403"/>
        </w:object>
      </w:r>
      <w:r w:rsidR="005E4275" w:rsidRPr="00264151">
        <w:rPr>
          <w:rFonts w:asciiTheme="minorHAnsi" w:eastAsia="Calibri" w:hAnsiTheme="minorHAnsi" w:cstheme="minorHAnsi"/>
          <w:color w:val="000000" w:themeColor="text1"/>
          <w:szCs w:val="20"/>
        </w:rPr>
        <w:t>,</w:t>
      </w:r>
      <w:r w:rsidR="005E4275" w:rsidRPr="00264151">
        <w:t xml:space="preserve"> </w:t>
      </w:r>
      <w:r w:rsidRPr="00C71D11">
        <w:rPr>
          <w:rFonts w:asciiTheme="minorHAnsi" w:eastAsia="Calibri" w:hAnsiTheme="minorHAnsi" w:cstheme="minorHAnsi"/>
          <w:noProof/>
          <w:color w:val="000000" w:themeColor="text1"/>
          <w:position w:val="-22"/>
          <w:szCs w:val="20"/>
        </w:rPr>
        <w:object w:dxaOrig="1939" w:dyaOrig="580" w14:anchorId="6BF6E6A5">
          <v:shape id="_x0000_i1222" type="#_x0000_t75" alt="" style="width:93.9pt;height:28.8pt;mso-width-percent:0;mso-height-percent:0;mso-width-percent:0;mso-height-percent:0" o:ole="">
            <v:imagedata r:id="rId404" o:title=""/>
          </v:shape>
          <o:OLEObject Type="Embed" ProgID="Equation.DSMT4" ShapeID="_x0000_i1222" DrawAspect="Content" ObjectID="_1775050385" r:id="rId405"/>
        </w:object>
      </w:r>
      <w:r w:rsidR="005E4275" w:rsidRPr="00264151">
        <w:rPr>
          <w:rFonts w:asciiTheme="minorHAnsi" w:eastAsia="Calibri" w:hAnsiTheme="minorHAnsi" w:cstheme="minorHAnsi"/>
          <w:color w:val="000000" w:themeColor="text1"/>
          <w:szCs w:val="20"/>
        </w:rPr>
        <w:t xml:space="preserve"> </w:t>
      </w:r>
      <w:r w:rsidR="005E4275" w:rsidRPr="00264151">
        <w:t>was a common incorrect approach.</w:t>
      </w:r>
      <w:r w:rsidR="00B05AB9" w:rsidRPr="00264151">
        <w:t xml:space="preserve"> Trial and error could be used but students must make sure they show some appropriate working</w:t>
      </w:r>
      <w:r w:rsidR="00DE531F" w:rsidRPr="00264151">
        <w:t>.</w:t>
      </w:r>
      <w:r w:rsidR="00B05AB9" w:rsidRPr="00264151">
        <w:t xml:space="preserve"> </w:t>
      </w:r>
      <w:r w:rsidR="00DE531F" w:rsidRPr="00264151">
        <w:t>D</w:t>
      </w:r>
      <w:r w:rsidR="00B05AB9" w:rsidRPr="00264151">
        <w:t>rawing a diagram</w:t>
      </w:r>
      <w:r w:rsidR="00DE531F" w:rsidRPr="00264151">
        <w:t xml:space="preserve"> and showing the probabilities </w:t>
      </w:r>
      <w:r w:rsidR="00AC528D">
        <w:t>was</w:t>
      </w:r>
      <w:r w:rsidR="00AC528D" w:rsidRPr="00264151">
        <w:t xml:space="preserve"> </w:t>
      </w:r>
      <w:r w:rsidR="00DE531F" w:rsidRPr="00264151">
        <w:t>acceptable.</w:t>
      </w:r>
    </w:p>
    <w:p w14:paraId="7AEDDD4C" w14:textId="2A2D36B5" w:rsidR="005E4275" w:rsidRPr="00264151" w:rsidRDefault="005E4275" w:rsidP="005E4275">
      <w:pPr>
        <w:pStyle w:val="VCAAHeading3"/>
        <w:rPr>
          <w:lang w:val="en-AU"/>
        </w:rPr>
      </w:pPr>
      <w:r w:rsidRPr="00264151">
        <w:rPr>
          <w:lang w:val="en-AU"/>
        </w:rPr>
        <w:lastRenderedPageBreak/>
        <w:t>Question 4g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5E4275" w:rsidRPr="00264151" w14:paraId="632F86BA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24F9BA8" w14:textId="77777777" w:rsidR="005E4275" w:rsidRPr="00264151" w:rsidRDefault="005E4275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3133701" w14:textId="77777777" w:rsidR="005E4275" w:rsidRPr="00264151" w:rsidRDefault="005E4275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331D2F7" w14:textId="77777777" w:rsidR="005E4275" w:rsidRPr="00264151" w:rsidRDefault="005E4275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09773104" w14:textId="77777777" w:rsidR="005E4275" w:rsidRPr="00264151" w:rsidRDefault="005E4275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3CA00D6B" w14:textId="77777777" w:rsidR="005E4275" w:rsidRPr="00264151" w:rsidRDefault="005E4275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5E4275" w:rsidRPr="00264151" w14:paraId="58D8F1C5" w14:textId="77777777" w:rsidTr="00A43403">
        <w:trPr>
          <w:trHeight w:hRule="exact" w:val="397"/>
        </w:trPr>
        <w:tc>
          <w:tcPr>
            <w:tcW w:w="907" w:type="dxa"/>
          </w:tcPr>
          <w:p w14:paraId="31508B00" w14:textId="77777777" w:rsidR="005E4275" w:rsidRPr="00264151" w:rsidRDefault="005E4275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79F15B62" w14:textId="0C148996" w:rsidR="005E4275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66</w:t>
            </w:r>
          </w:p>
        </w:tc>
        <w:tc>
          <w:tcPr>
            <w:tcW w:w="907" w:type="dxa"/>
          </w:tcPr>
          <w:p w14:paraId="3B4BBD61" w14:textId="5C4D0A2F" w:rsidR="005E4275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5</w:t>
            </w:r>
          </w:p>
        </w:tc>
        <w:tc>
          <w:tcPr>
            <w:tcW w:w="907" w:type="dxa"/>
          </w:tcPr>
          <w:p w14:paraId="63AD18F7" w14:textId="0C02BBFB" w:rsidR="005E4275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9</w:t>
            </w:r>
          </w:p>
        </w:tc>
        <w:tc>
          <w:tcPr>
            <w:tcW w:w="1085" w:type="dxa"/>
          </w:tcPr>
          <w:p w14:paraId="02A396B3" w14:textId="599B8ED1" w:rsidR="005E4275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5</w:t>
            </w:r>
          </w:p>
        </w:tc>
      </w:tr>
    </w:tbl>
    <w:p w14:paraId="7F9A7FD7" w14:textId="2A33EDB7" w:rsidR="005E4275" w:rsidRPr="00A70552" w:rsidRDefault="00C71D11" w:rsidP="00680241">
      <w:pPr>
        <w:spacing w:before="120"/>
        <w:rPr>
          <w:rFonts w:ascii="Times New Roman" w:eastAsiaTheme="minorEastAsia" w:hAnsi="Times New Roman" w:cs="Times New Roman"/>
          <w:color w:val="000000" w:themeColor="text1"/>
          <w:lang w:val="en-AU"/>
        </w:rPr>
      </w:pPr>
      <w:r w:rsidRPr="00C71D11">
        <w:rPr>
          <w:rFonts w:ascii="Times New Roman" w:hAnsi="Times New Roman" w:cs="Times New Roman"/>
          <w:noProof/>
          <w:position w:val="-22"/>
          <w:lang w:val="en-AU"/>
        </w:rPr>
        <w:object w:dxaOrig="2799" w:dyaOrig="580" w14:anchorId="60D16CD5">
          <v:shape id="_x0000_i1223" type="#_x0000_t75" alt="" style="width:136.5pt;height:28.8pt;mso-width-percent:0;mso-height-percent:0;mso-width-percent:0;mso-height-percent:0" o:ole="">
            <v:imagedata r:id="rId406" o:title=""/>
          </v:shape>
          <o:OLEObject Type="Embed" ProgID="Equation.DSMT4" ShapeID="_x0000_i1223" DrawAspect="Content" ObjectID="_1775050386" r:id="rId407"/>
        </w:object>
      </w:r>
      <w:r w:rsidR="005E4275" w:rsidRPr="00A70552">
        <w:rPr>
          <w:rFonts w:ascii="Times New Roman" w:eastAsiaTheme="minorEastAsia" w:hAnsi="Times New Roman" w:cs="Times New Roman"/>
          <w:color w:val="000000" w:themeColor="text1"/>
          <w:lang w:val="en-AU"/>
        </w:rPr>
        <w:t xml:space="preserve">, </w:t>
      </w:r>
      <w:r w:rsidRPr="00C71D11">
        <w:rPr>
          <w:rFonts w:ascii="Times New Roman" w:eastAsiaTheme="minorEastAsia" w:hAnsi="Times New Roman" w:cs="Times New Roman"/>
          <w:noProof/>
          <w:color w:val="000000" w:themeColor="text1"/>
          <w:position w:val="-24"/>
          <w:lang w:val="en-AU"/>
        </w:rPr>
        <w:object w:dxaOrig="3340" w:dyaOrig="639" w14:anchorId="67C76605">
          <v:shape id="_x0000_i1224" type="#_x0000_t75" alt="" style="width:165.9pt;height:36.3pt;mso-width-percent:0;mso-height-percent:0;mso-width-percent:0;mso-height-percent:0" o:ole="">
            <v:imagedata r:id="rId408" o:title=""/>
          </v:shape>
          <o:OLEObject Type="Embed" ProgID="Equation.DSMT4" ShapeID="_x0000_i1224" DrawAspect="Content" ObjectID="_1775050387" r:id="rId409"/>
        </w:object>
      </w:r>
      <w:r w:rsidR="005E4275" w:rsidRPr="00A70552">
        <w:rPr>
          <w:rFonts w:ascii="Times New Roman" w:eastAsiaTheme="minorEastAsia" w:hAnsi="Times New Roman" w:cs="Times New Roman"/>
          <w:color w:val="000000" w:themeColor="text1"/>
          <w:lang w:val="en-AU"/>
        </w:rPr>
        <w:t xml:space="preserve">, </w:t>
      </w:r>
      <w:r w:rsidRPr="00C71D11">
        <w:rPr>
          <w:rFonts w:ascii="Times New Roman" w:eastAsiaTheme="minorEastAsia" w:hAnsi="Times New Roman" w:cs="Times New Roman"/>
          <w:noProof/>
          <w:color w:val="000000" w:themeColor="text1"/>
          <w:position w:val="-6"/>
          <w:lang w:val="en-AU"/>
        </w:rPr>
        <w:object w:dxaOrig="980" w:dyaOrig="260" w14:anchorId="424D8C4A">
          <v:shape id="_x0000_i1225" type="#_x0000_t75" alt="" style="width:50.1pt;height:14.4pt;mso-width-percent:0;mso-height-percent:0;mso-width-percent:0;mso-height-percent:0" o:ole="">
            <v:imagedata r:id="rId410" o:title=""/>
          </v:shape>
          <o:OLEObject Type="Embed" ProgID="Equation.DSMT4" ShapeID="_x0000_i1225" DrawAspect="Content" ObjectID="_1775050388" r:id="rId411"/>
        </w:object>
      </w:r>
      <w:r w:rsidR="005E4275" w:rsidRPr="00A70552">
        <w:rPr>
          <w:rFonts w:ascii="Times New Roman" w:eastAsiaTheme="minorEastAsia" w:hAnsi="Times New Roman" w:cs="Times New Roman"/>
          <w:color w:val="000000" w:themeColor="text1"/>
          <w:lang w:val="en-AU"/>
        </w:rPr>
        <w:t xml:space="preserve">, </w:t>
      </w:r>
      <w:r w:rsidRPr="00C71D11">
        <w:rPr>
          <w:rFonts w:ascii="Times New Roman" w:hAnsi="Times New Roman" w:cs="Times New Roman"/>
          <w:noProof/>
          <w:position w:val="-12"/>
          <w:lang w:val="en-AU"/>
        </w:rPr>
        <w:object w:dxaOrig="2659" w:dyaOrig="360" w14:anchorId="1C55251A">
          <v:shape id="_x0000_i1226" type="#_x0000_t75" alt="" style="width:129.6pt;height:21.9pt;mso-width-percent:0;mso-height-percent:0;mso-width-percent:0;mso-height-percent:0" o:ole="">
            <v:imagedata r:id="rId412" o:title=""/>
          </v:shape>
          <o:OLEObject Type="Embed" ProgID="Equation.DSMT4" ShapeID="_x0000_i1226" DrawAspect="Content" ObjectID="_1775050389" r:id="rId413"/>
        </w:object>
      </w:r>
      <w:r w:rsidRPr="00C71D11">
        <w:rPr>
          <w:rFonts w:ascii="Times New Roman" w:hAnsi="Times New Roman" w:cs="Times New Roman"/>
          <w:noProof/>
          <w:position w:val="-6"/>
          <w:lang w:val="en-AU"/>
        </w:rPr>
        <w:object w:dxaOrig="999" w:dyaOrig="260" w14:anchorId="05F3E5EB">
          <v:shape id="_x0000_i1227" type="#_x0000_t75" alt="" style="width:50.1pt;height:14.4pt;mso-width-percent:0;mso-height-percent:0;mso-width-percent:0;mso-height-percent:0" o:ole="">
            <v:imagedata r:id="rId414" o:title=""/>
          </v:shape>
          <o:OLEObject Type="Embed" ProgID="Equation.DSMT4" ShapeID="_x0000_i1227" DrawAspect="Content" ObjectID="_1775050390" r:id="rId415"/>
        </w:object>
      </w:r>
      <w:r w:rsidR="000D3CB0" w:rsidRPr="00A70552">
        <w:rPr>
          <w:rFonts w:ascii="Times New Roman" w:hAnsi="Times New Roman" w:cs="Times New Roman"/>
          <w:lang w:val="en-AU"/>
        </w:rPr>
        <w:t xml:space="preserve">, </w:t>
      </w:r>
      <w:r w:rsidR="005E4275" w:rsidRPr="00A70552">
        <w:rPr>
          <w:rFonts w:ascii="Times New Roman" w:eastAsiaTheme="minorEastAsia" w:hAnsi="Times New Roman" w:cs="Times New Roman"/>
          <w:color w:val="000000" w:themeColor="text1"/>
          <w:lang w:val="en-AU"/>
        </w:rPr>
        <w:t>90%</w:t>
      </w:r>
    </w:p>
    <w:p w14:paraId="2B2E3FBA" w14:textId="792BF4D7" w:rsidR="005E4275" w:rsidRPr="00264151" w:rsidRDefault="005E4275" w:rsidP="005E4275">
      <w:pPr>
        <w:pStyle w:val="VCAAbodyformaths"/>
        <w:rPr>
          <w:rFonts w:asciiTheme="minorHAnsi" w:hAnsiTheme="minorHAnsi" w:cstheme="minorHAnsi"/>
          <w:szCs w:val="20"/>
        </w:rPr>
      </w:pPr>
      <w:r w:rsidRPr="00264151">
        <w:rPr>
          <w:rFonts w:asciiTheme="minorHAnsi" w:hAnsiTheme="minorHAnsi" w:cstheme="minorHAnsi"/>
          <w:szCs w:val="20"/>
        </w:rPr>
        <w:t xml:space="preserve">Many students calculated </w:t>
      </w:r>
      <w:r w:rsidR="00C71D11" w:rsidRPr="00C71D11">
        <w:rPr>
          <w:rFonts w:asciiTheme="minorHAnsi" w:eastAsiaTheme="minorEastAsia" w:hAnsiTheme="minorHAnsi" w:cstheme="minorHAnsi"/>
          <w:noProof/>
          <w:color w:val="000000" w:themeColor="text1"/>
          <w:position w:val="-10"/>
        </w:rPr>
        <w:object w:dxaOrig="220" w:dyaOrig="320" w14:anchorId="5974C9BA">
          <v:shape id="_x0000_i1228" type="#_x0000_t75" alt="" style="width:14.4pt;height:14.4pt;mso-width-percent:0;mso-height-percent:0;mso-width-percent:0;mso-height-percent:0" o:ole="">
            <v:imagedata r:id="rId416" o:title=""/>
          </v:shape>
          <o:OLEObject Type="Embed" ProgID="Equation.DSMT4" ShapeID="_x0000_i1228" DrawAspect="Content" ObjectID="_1775050391" r:id="rId417"/>
        </w:object>
      </w:r>
      <w:r w:rsidRPr="00264151">
        <w:rPr>
          <w:rFonts w:asciiTheme="minorHAnsi" w:eastAsiaTheme="minorEastAsia" w:hAnsiTheme="minorHAnsi" w:cstheme="minorHAnsi"/>
          <w:color w:val="000000" w:themeColor="text1"/>
        </w:rPr>
        <w:t xml:space="preserve"> incorrectly</w:t>
      </w:r>
      <w:r w:rsidR="00845FB3">
        <w:rPr>
          <w:rFonts w:asciiTheme="minorHAnsi" w:eastAsiaTheme="minorEastAsia" w:hAnsiTheme="minorHAnsi" w:cstheme="minorHAnsi"/>
          <w:color w:val="000000" w:themeColor="text1"/>
        </w:rPr>
        <w:t>,</w:t>
      </w:r>
      <w:r w:rsidR="002B6C6A" w:rsidRPr="00264151">
        <w:rPr>
          <w:rFonts w:asciiTheme="minorHAnsi" w:eastAsiaTheme="minorEastAsia" w:hAnsiTheme="minorHAnsi" w:cstheme="minorHAnsi"/>
          <w:color w:val="000000" w:themeColor="text1"/>
        </w:rPr>
        <w:t xml:space="preserve"> and </w:t>
      </w:r>
      <w:r w:rsidR="00C71D11" w:rsidRPr="00C71D11">
        <w:rPr>
          <w:rFonts w:asciiTheme="minorHAnsi" w:eastAsiaTheme="minorEastAsia" w:hAnsiTheme="minorHAnsi" w:cstheme="minorHAnsi"/>
          <w:noProof/>
          <w:color w:val="000000" w:themeColor="text1"/>
          <w:position w:val="-10"/>
        </w:rPr>
        <w:object w:dxaOrig="1040" w:dyaOrig="320" w14:anchorId="5A725CEE">
          <v:shape id="_x0000_i1229" type="#_x0000_t75" alt="" style="width:50.1pt;height:14.4pt;mso-width-percent:0;mso-height-percent:0;mso-width-percent:0;mso-height-percent:0" o:ole="">
            <v:imagedata r:id="rId418" o:title=""/>
          </v:shape>
          <o:OLEObject Type="Embed" ProgID="Equation.DSMT4" ShapeID="_x0000_i1229" DrawAspect="Content" ObjectID="_1775050392" r:id="rId419"/>
        </w:object>
      </w:r>
      <w:r w:rsidR="002B6C6A" w:rsidRPr="00264151">
        <w:rPr>
          <w:rFonts w:asciiTheme="minorHAnsi" w:eastAsiaTheme="minorEastAsia" w:hAnsiTheme="minorHAnsi" w:cstheme="minorHAnsi"/>
          <w:color w:val="000000" w:themeColor="text1"/>
        </w:rPr>
        <w:t xml:space="preserve"> was often seen. Some had the correct </w:t>
      </w:r>
      <w:r w:rsidR="002B6C6A" w:rsidRPr="001F4E7F">
        <w:rPr>
          <w:rFonts w:ascii="Times New Roman" w:eastAsiaTheme="minorEastAsia" w:hAnsi="Times New Roman" w:cs="Times New Roman"/>
          <w:i/>
          <w:iCs/>
          <w:color w:val="000000" w:themeColor="text1"/>
        </w:rPr>
        <w:t>z</w:t>
      </w:r>
      <w:r w:rsidR="002B6C6A" w:rsidRPr="00264151">
        <w:rPr>
          <w:rFonts w:asciiTheme="minorHAnsi" w:eastAsiaTheme="minorEastAsia" w:hAnsiTheme="minorHAnsi" w:cstheme="minorHAnsi"/>
          <w:color w:val="000000" w:themeColor="text1"/>
        </w:rPr>
        <w:t xml:space="preserve"> value but then gave the answer as 95%.</w:t>
      </w:r>
    </w:p>
    <w:p w14:paraId="770C6DB1" w14:textId="6C1FC09D" w:rsidR="002B6C6A" w:rsidRPr="00264151" w:rsidRDefault="002B6C6A" w:rsidP="002B6C6A">
      <w:pPr>
        <w:pStyle w:val="VCAAHeading3"/>
        <w:rPr>
          <w:lang w:val="en-AU"/>
        </w:rPr>
      </w:pPr>
      <w:r w:rsidRPr="00264151">
        <w:rPr>
          <w:lang w:val="en-AU"/>
        </w:rPr>
        <w:t>Question 4h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B6C6A" w:rsidRPr="00264151" w14:paraId="303C1557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2D91ADC" w14:textId="77777777" w:rsidR="002B6C6A" w:rsidRPr="00264151" w:rsidRDefault="002B6C6A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DE831A1" w14:textId="77777777" w:rsidR="002B6C6A" w:rsidRPr="00264151" w:rsidRDefault="002B6C6A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FC4C0CF" w14:textId="77777777" w:rsidR="002B6C6A" w:rsidRPr="00264151" w:rsidRDefault="002B6C6A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1A259E71" w14:textId="77777777" w:rsidR="002B6C6A" w:rsidRPr="00264151" w:rsidRDefault="002B6C6A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2B6C6A" w:rsidRPr="00264151" w14:paraId="0A43AEFD" w14:textId="77777777" w:rsidTr="00A43403">
        <w:trPr>
          <w:trHeight w:hRule="exact" w:val="397"/>
        </w:trPr>
        <w:tc>
          <w:tcPr>
            <w:tcW w:w="907" w:type="dxa"/>
          </w:tcPr>
          <w:p w14:paraId="0C0B7E9B" w14:textId="77777777" w:rsidR="002B6C6A" w:rsidRPr="00264151" w:rsidRDefault="002B6C6A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3004A52D" w14:textId="6B2C77F2" w:rsidR="002B6C6A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43</w:t>
            </w:r>
          </w:p>
        </w:tc>
        <w:tc>
          <w:tcPr>
            <w:tcW w:w="907" w:type="dxa"/>
            <w:vAlign w:val="center"/>
          </w:tcPr>
          <w:p w14:paraId="3D4170E9" w14:textId="18197DE1" w:rsidR="002B6C6A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57</w:t>
            </w:r>
          </w:p>
        </w:tc>
        <w:tc>
          <w:tcPr>
            <w:tcW w:w="1085" w:type="dxa"/>
          </w:tcPr>
          <w:p w14:paraId="12957204" w14:textId="62984BB0" w:rsidR="002B6C6A" w:rsidRPr="00264151" w:rsidRDefault="002B6C6A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</w:t>
            </w:r>
            <w:r w:rsidR="00920F44" w:rsidRPr="00264151">
              <w:rPr>
                <w:lang w:val="en-AU"/>
              </w:rPr>
              <w:t>6</w:t>
            </w:r>
          </w:p>
        </w:tc>
      </w:tr>
    </w:tbl>
    <w:p w14:paraId="619CE7D7" w14:textId="4B66CC17" w:rsidR="002B6C6A" w:rsidRPr="00A70552" w:rsidRDefault="00C71D11" w:rsidP="00680241">
      <w:pPr>
        <w:spacing w:before="120"/>
        <w:rPr>
          <w:rFonts w:ascii="Times New Roman" w:eastAsia="Calibri" w:hAnsi="Times New Roman" w:cs="Times New Roman"/>
          <w:color w:val="000000" w:themeColor="text1"/>
          <w:lang w:val="en-AU"/>
        </w:rPr>
      </w:pPr>
      <w:r w:rsidRPr="00C71D11">
        <w:rPr>
          <w:rFonts w:ascii="Times New Roman" w:eastAsia="Calibri" w:hAnsi="Times New Roman" w:cs="Times New Roman"/>
          <w:noProof/>
          <w:color w:val="000000" w:themeColor="text1"/>
          <w:position w:val="-6"/>
          <w:lang w:val="en-AU"/>
        </w:rPr>
        <w:object w:dxaOrig="680" w:dyaOrig="260" w14:anchorId="7FC35CFF">
          <v:shape id="_x0000_i1230" type="#_x0000_t75" alt="" style="width:36.3pt;height:14.4pt;mso-width-percent:0;mso-height-percent:0;mso-width-percent:0;mso-height-percent:0" o:ole="">
            <v:imagedata r:id="rId420" o:title=""/>
          </v:shape>
          <o:OLEObject Type="Embed" ProgID="Equation.DSMT4" ShapeID="_x0000_i1230" DrawAspect="Content" ObjectID="_1775050393" r:id="rId421"/>
        </w:object>
      </w:r>
    </w:p>
    <w:p w14:paraId="5B770B54" w14:textId="74B1E498" w:rsidR="002B6C6A" w:rsidRPr="00A70552" w:rsidRDefault="002B6C6A" w:rsidP="008E544A">
      <w:pPr>
        <w:pStyle w:val="VCAAbody"/>
      </w:pPr>
      <w:r w:rsidRPr="00A70552">
        <w:t>This question was answered</w:t>
      </w:r>
      <w:r w:rsidR="009C3DF1" w:rsidRPr="00A70552">
        <w:t xml:space="preserve"> </w:t>
      </w:r>
      <w:r w:rsidRPr="00A70552">
        <w:t xml:space="preserve">well. </w:t>
      </w:r>
      <w:r w:rsidR="00692680" w:rsidRPr="00A70552">
        <w:t>There were some rounding errors.</w:t>
      </w:r>
    </w:p>
    <w:p w14:paraId="009EA02E" w14:textId="255E5219" w:rsidR="00692680" w:rsidRPr="00264151" w:rsidRDefault="00692680" w:rsidP="00692680">
      <w:pPr>
        <w:pStyle w:val="VCAAHeading3"/>
        <w:rPr>
          <w:lang w:val="en-AU"/>
        </w:rPr>
      </w:pPr>
      <w:r w:rsidRPr="00264151">
        <w:rPr>
          <w:lang w:val="en-AU"/>
        </w:rPr>
        <w:t>Question 4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692680" w:rsidRPr="00264151" w14:paraId="4049EE69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073C4A0" w14:textId="77777777" w:rsidR="00692680" w:rsidRPr="00264151" w:rsidRDefault="00692680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44B05A4" w14:textId="77777777" w:rsidR="00692680" w:rsidRPr="00264151" w:rsidRDefault="00692680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D244FE0" w14:textId="77777777" w:rsidR="00692680" w:rsidRPr="00264151" w:rsidRDefault="00692680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55192269" w14:textId="77777777" w:rsidR="00692680" w:rsidRPr="00264151" w:rsidRDefault="00692680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692680" w:rsidRPr="00264151" w14:paraId="56F0B444" w14:textId="77777777" w:rsidTr="00A43403">
        <w:trPr>
          <w:trHeight w:hRule="exact" w:val="397"/>
        </w:trPr>
        <w:tc>
          <w:tcPr>
            <w:tcW w:w="907" w:type="dxa"/>
          </w:tcPr>
          <w:p w14:paraId="6F4C0AEF" w14:textId="77777777" w:rsidR="00692680" w:rsidRPr="00264151" w:rsidRDefault="0069268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534C5607" w14:textId="58EF9203" w:rsidR="00692680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45</w:t>
            </w:r>
          </w:p>
        </w:tc>
        <w:tc>
          <w:tcPr>
            <w:tcW w:w="907" w:type="dxa"/>
            <w:vAlign w:val="center"/>
          </w:tcPr>
          <w:p w14:paraId="328D3744" w14:textId="5B7A4A4D" w:rsidR="00692680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55</w:t>
            </w:r>
          </w:p>
        </w:tc>
        <w:tc>
          <w:tcPr>
            <w:tcW w:w="1085" w:type="dxa"/>
          </w:tcPr>
          <w:p w14:paraId="6E8DF4AE" w14:textId="67C6DB89" w:rsidR="00692680" w:rsidRPr="00264151" w:rsidRDefault="0069268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</w:t>
            </w:r>
            <w:r w:rsidR="00920F44" w:rsidRPr="00264151">
              <w:rPr>
                <w:lang w:val="en-AU"/>
              </w:rPr>
              <w:t>6</w:t>
            </w:r>
          </w:p>
        </w:tc>
      </w:tr>
    </w:tbl>
    <w:p w14:paraId="6B4074AF" w14:textId="53367D77" w:rsidR="00692680" w:rsidRPr="00A70552" w:rsidRDefault="00C71D11" w:rsidP="00680241">
      <w:pPr>
        <w:spacing w:before="120"/>
        <w:rPr>
          <w:rFonts w:ascii="Times New Roman" w:eastAsia="Calibri" w:hAnsi="Times New Roman" w:cs="Times New Roman"/>
          <w:color w:val="000000" w:themeColor="text1"/>
          <w:lang w:val="en-AU"/>
        </w:rPr>
      </w:pPr>
      <w:r w:rsidRPr="00C71D11">
        <w:rPr>
          <w:rFonts w:ascii="Times New Roman" w:eastAsia="Calibri" w:hAnsi="Times New Roman" w:cs="Times New Roman"/>
          <w:noProof/>
          <w:color w:val="000000" w:themeColor="text1"/>
          <w:position w:val="-16"/>
          <w:lang w:val="en-AU"/>
        </w:rPr>
        <w:object w:dxaOrig="920" w:dyaOrig="420" w14:anchorId="1ADF3EE6">
          <v:shape id="_x0000_i1231" type="#_x0000_t75" alt="" style="width:43.85pt;height:21.9pt;mso-width-percent:0;mso-height-percent:0;mso-width-percent:0;mso-height-percent:0" o:ole="">
            <v:imagedata r:id="rId422" o:title=""/>
          </v:shape>
          <o:OLEObject Type="Embed" ProgID="Equation.DSMT4" ShapeID="_x0000_i1231" DrawAspect="Content" ObjectID="_1775050394" r:id="rId423"/>
        </w:object>
      </w:r>
    </w:p>
    <w:p w14:paraId="22C95191" w14:textId="48624B3D" w:rsidR="00692680" w:rsidRPr="00A70552" w:rsidRDefault="00692680" w:rsidP="008E544A">
      <w:pPr>
        <w:pStyle w:val="VCAAbody"/>
      </w:pPr>
      <w:r w:rsidRPr="00A70552">
        <w:t>This question was answered</w:t>
      </w:r>
      <w:r w:rsidR="009C3DF1" w:rsidRPr="00A70552">
        <w:t xml:space="preserve"> reasonably</w:t>
      </w:r>
      <w:r w:rsidRPr="00A70552">
        <w:t xml:space="preserve"> well. An exact answer was required.</w:t>
      </w:r>
    </w:p>
    <w:p w14:paraId="01A9ECC1" w14:textId="3D3D62B6" w:rsidR="00692680" w:rsidRPr="00264151" w:rsidRDefault="00692680" w:rsidP="00692680">
      <w:pPr>
        <w:pStyle w:val="VCAAHeading3"/>
        <w:rPr>
          <w:lang w:val="en-AU"/>
        </w:rPr>
      </w:pPr>
      <w:r w:rsidRPr="00264151">
        <w:rPr>
          <w:lang w:val="en-AU"/>
        </w:rPr>
        <w:t>Question 4j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692680" w:rsidRPr="00264151" w14:paraId="7E47A0A9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EEC4987" w14:textId="77777777" w:rsidR="00692680" w:rsidRPr="00264151" w:rsidRDefault="00692680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9CDC0B1" w14:textId="77777777" w:rsidR="00692680" w:rsidRPr="00264151" w:rsidRDefault="00692680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5664D65" w14:textId="77777777" w:rsidR="00692680" w:rsidRPr="00264151" w:rsidRDefault="00692680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20B408B7" w14:textId="77777777" w:rsidR="00692680" w:rsidRPr="00264151" w:rsidRDefault="00692680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35BF12F9" w14:textId="77777777" w:rsidR="00692680" w:rsidRPr="00264151" w:rsidRDefault="00692680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692680" w:rsidRPr="00264151" w14:paraId="0790BB34" w14:textId="77777777" w:rsidTr="00A43403">
        <w:trPr>
          <w:trHeight w:hRule="exact" w:val="397"/>
        </w:trPr>
        <w:tc>
          <w:tcPr>
            <w:tcW w:w="907" w:type="dxa"/>
          </w:tcPr>
          <w:p w14:paraId="1CEB7B2B" w14:textId="77777777" w:rsidR="00692680" w:rsidRPr="00264151" w:rsidRDefault="0069268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0E0D932" w14:textId="23DD6A4D" w:rsidR="00692680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89</w:t>
            </w:r>
          </w:p>
        </w:tc>
        <w:tc>
          <w:tcPr>
            <w:tcW w:w="907" w:type="dxa"/>
          </w:tcPr>
          <w:p w14:paraId="1CF90BF6" w14:textId="77777777" w:rsidR="00692680" w:rsidRPr="00264151" w:rsidRDefault="00692680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5</w:t>
            </w:r>
          </w:p>
        </w:tc>
        <w:tc>
          <w:tcPr>
            <w:tcW w:w="907" w:type="dxa"/>
          </w:tcPr>
          <w:p w14:paraId="194CAA12" w14:textId="28F88D4C" w:rsidR="00692680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6</w:t>
            </w:r>
          </w:p>
        </w:tc>
        <w:tc>
          <w:tcPr>
            <w:tcW w:w="1085" w:type="dxa"/>
          </w:tcPr>
          <w:p w14:paraId="2D2535E1" w14:textId="64FD033A" w:rsidR="00692680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2</w:t>
            </w:r>
          </w:p>
        </w:tc>
      </w:tr>
    </w:tbl>
    <w:p w14:paraId="309435A6" w14:textId="236D8E49" w:rsidR="00692680" w:rsidRPr="00A70552" w:rsidRDefault="00692680" w:rsidP="00680241">
      <w:pPr>
        <w:spacing w:before="120" w:after="0"/>
        <w:rPr>
          <w:rFonts w:eastAsiaTheme="minorEastAsia" w:cstheme="minorHAnsi"/>
          <w:color w:val="000000" w:themeColor="text1"/>
          <w:sz w:val="20"/>
          <w:szCs w:val="20"/>
          <w:lang w:val="en-AU"/>
        </w:rPr>
      </w:pPr>
      <w:r w:rsidRPr="00A70552">
        <w:rPr>
          <w:rFonts w:eastAsiaTheme="minorEastAsia" w:cstheme="minorHAnsi"/>
          <w:color w:val="000000" w:themeColor="text1"/>
          <w:sz w:val="20"/>
          <w:szCs w:val="20"/>
          <w:u w:val="single"/>
          <w:lang w:val="en-AU"/>
        </w:rPr>
        <w:t>Method 1</w:t>
      </w:r>
      <w:r w:rsidRPr="00A70552">
        <w:rPr>
          <w:rFonts w:eastAsiaTheme="minorEastAsia" w:cstheme="minorHAnsi"/>
          <w:color w:val="000000" w:themeColor="text1"/>
          <w:sz w:val="20"/>
          <w:szCs w:val="20"/>
          <w:lang w:val="en-AU"/>
        </w:rPr>
        <w:t xml:space="preserve"> (transform the mean), to maintain area of </w:t>
      </w:r>
      <w:r w:rsidRPr="001F4E7F">
        <w:rPr>
          <w:rFonts w:ascii="Times New Roman" w:eastAsiaTheme="minorEastAsia" w:hAnsi="Times New Roman" w:cs="Times New Roman"/>
          <w:color w:val="000000" w:themeColor="text1"/>
          <w:sz w:val="20"/>
          <w:szCs w:val="20"/>
          <w:lang w:val="en-AU"/>
        </w:rPr>
        <w:t>1</w:t>
      </w:r>
      <w:r w:rsidRPr="00A70552">
        <w:rPr>
          <w:rFonts w:eastAsiaTheme="minorEastAsia" w:cstheme="minorHAnsi"/>
          <w:color w:val="000000" w:themeColor="text1"/>
          <w:sz w:val="20"/>
          <w:szCs w:val="20"/>
          <w:lang w:val="en-AU"/>
        </w:rPr>
        <w:t xml:space="preserve">, </w:t>
      </w:r>
      <w:r w:rsidR="00C71D11" w:rsidRPr="00C71D11">
        <w:rPr>
          <w:rFonts w:eastAsiaTheme="minorEastAsia" w:cstheme="minorHAnsi"/>
          <w:noProof/>
          <w:color w:val="000000" w:themeColor="text1"/>
          <w:position w:val="-22"/>
          <w:sz w:val="20"/>
          <w:szCs w:val="20"/>
          <w:lang w:val="en-AU"/>
        </w:rPr>
        <w:object w:dxaOrig="560" w:dyaOrig="580" w14:anchorId="4907D2C5">
          <v:shape id="_x0000_i1232" type="#_x0000_t75" alt="" style="width:28.8pt;height:28.8pt;mso-width-percent:0;mso-height-percent:0;mso-width-percent:0;mso-height-percent:0" o:ole="">
            <v:imagedata r:id="rId424" o:title=""/>
          </v:shape>
          <o:OLEObject Type="Embed" ProgID="Equation.DSMT4" ShapeID="_x0000_i1232" DrawAspect="Content" ObjectID="_1775050395" r:id="rId425"/>
        </w:object>
      </w:r>
      <w:r w:rsidRPr="00A70552">
        <w:rPr>
          <w:rFonts w:eastAsiaTheme="minorEastAsia" w:cstheme="minorHAnsi"/>
          <w:color w:val="000000" w:themeColor="text1"/>
          <w:sz w:val="20"/>
          <w:szCs w:val="20"/>
          <w:lang w:val="en-AU"/>
        </w:rPr>
        <w:t xml:space="preserve"> or </w:t>
      </w:r>
      <w:r w:rsidR="00C71D11" w:rsidRPr="00C71D11">
        <w:rPr>
          <w:rFonts w:eastAsiaTheme="minorEastAsia" w:cstheme="minorHAnsi"/>
          <w:noProof/>
          <w:color w:val="000000" w:themeColor="text1"/>
          <w:position w:val="-30"/>
          <w:sz w:val="20"/>
          <w:szCs w:val="20"/>
          <w:lang w:val="en-AU"/>
        </w:rPr>
        <w:object w:dxaOrig="960" w:dyaOrig="700" w14:anchorId="66262FBA">
          <v:shape id="_x0000_i1233" type="#_x0000_t75" alt="" style="width:50.1pt;height:36.3pt;mso-width-percent:0;mso-height-percent:0;mso-width-percent:0;mso-height-percent:0" o:ole="">
            <v:imagedata r:id="rId426" o:title=""/>
          </v:shape>
          <o:OLEObject Type="Embed" ProgID="Equation.DSMT4" ShapeID="_x0000_i1233" DrawAspect="Content" ObjectID="_1775050396" r:id="rId427"/>
        </w:object>
      </w:r>
      <w:r w:rsidRPr="00A70552">
        <w:rPr>
          <w:rFonts w:eastAsiaTheme="minorEastAsia" w:cstheme="minorHAnsi"/>
          <w:color w:val="000000" w:themeColor="text1"/>
          <w:sz w:val="20"/>
          <w:szCs w:val="20"/>
          <w:lang w:val="en-AU"/>
        </w:rPr>
        <w:t xml:space="preserve">, </w:t>
      </w:r>
      <w:r w:rsidR="00C71D11" w:rsidRPr="00C71D11">
        <w:rPr>
          <w:rFonts w:eastAsiaTheme="minorEastAsia" w:cstheme="minorHAnsi"/>
          <w:noProof/>
          <w:color w:val="000000" w:themeColor="text1"/>
          <w:position w:val="-22"/>
          <w:sz w:val="20"/>
          <w:szCs w:val="20"/>
          <w:vertAlign w:val="subscript"/>
          <w:lang w:val="en-AU"/>
        </w:rPr>
        <w:object w:dxaOrig="1180" w:dyaOrig="580" w14:anchorId="2E107161">
          <v:shape id="_x0000_i1234" type="#_x0000_t75" alt="" style="width:57.6pt;height:28.8pt;mso-width-percent:0;mso-height-percent:0;mso-width-percent:0;mso-height-percent:0" o:ole="">
            <v:imagedata r:id="rId428" o:title=""/>
          </v:shape>
          <o:OLEObject Type="Embed" ProgID="Equation.DSMT4" ShapeID="_x0000_i1234" DrawAspect="Content" ObjectID="_1775050397" r:id="rId429"/>
        </w:object>
      </w:r>
    </w:p>
    <w:p w14:paraId="40DAE710" w14:textId="04D4C13F" w:rsidR="00692680" w:rsidRPr="00A70552" w:rsidRDefault="00692680" w:rsidP="00692680">
      <w:pPr>
        <w:rPr>
          <w:rFonts w:eastAsiaTheme="minorEastAsia" w:cstheme="minorHAnsi"/>
          <w:color w:val="000000" w:themeColor="text1"/>
          <w:sz w:val="20"/>
          <w:szCs w:val="20"/>
          <w:vertAlign w:val="subscript"/>
          <w:lang w:val="en-AU"/>
        </w:rPr>
      </w:pPr>
      <w:r w:rsidRPr="00A70552">
        <w:rPr>
          <w:rFonts w:cstheme="minorHAnsi"/>
          <w:color w:val="000000" w:themeColor="text1"/>
          <w:sz w:val="20"/>
          <w:szCs w:val="20"/>
          <w:u w:val="single"/>
          <w:lang w:val="en-AU"/>
        </w:rPr>
        <w:t>Method 2</w:t>
      </w:r>
      <w:r w:rsidRPr="00A70552">
        <w:rPr>
          <w:rFonts w:cstheme="minorHAnsi"/>
          <w:color w:val="000000" w:themeColor="text1"/>
          <w:sz w:val="20"/>
          <w:szCs w:val="20"/>
          <w:lang w:val="en-AU"/>
        </w:rPr>
        <w:t xml:space="preserve"> (simultaneous equations), </w:t>
      </w:r>
      <w:r w:rsidR="00C71D11" w:rsidRPr="00C71D11">
        <w:rPr>
          <w:rFonts w:cstheme="minorHAnsi"/>
          <w:noProof/>
          <w:color w:val="000000" w:themeColor="text1"/>
          <w:position w:val="-28"/>
          <w:sz w:val="20"/>
          <w:szCs w:val="20"/>
          <w:lang w:val="en-AU"/>
        </w:rPr>
        <w:object w:dxaOrig="1680" w:dyaOrig="780" w14:anchorId="73D80CCF">
          <v:shape id="_x0000_i1235" type="#_x0000_t75" alt="" style="width:86.4pt;height:35.7pt;mso-width-percent:0;mso-height-percent:0;mso-width-percent:0;mso-height-percent:0" o:ole="">
            <v:imagedata r:id="rId430" o:title=""/>
          </v:shape>
          <o:OLEObject Type="Embed" ProgID="Equation.DSMT4" ShapeID="_x0000_i1235" DrawAspect="Content" ObjectID="_1775050398" r:id="rId431"/>
        </w:object>
      </w:r>
      <w:r w:rsidRPr="00A70552">
        <w:rPr>
          <w:rFonts w:cstheme="minorHAnsi"/>
          <w:color w:val="000000" w:themeColor="text1"/>
          <w:sz w:val="20"/>
          <w:szCs w:val="20"/>
          <w:lang w:val="en-AU"/>
        </w:rPr>
        <w:t xml:space="preserve"> and </w:t>
      </w:r>
      <w:r w:rsidR="00C71D11" w:rsidRPr="00C71D11">
        <w:rPr>
          <w:rFonts w:cstheme="minorHAnsi"/>
          <w:noProof/>
          <w:color w:val="000000" w:themeColor="text1"/>
          <w:position w:val="-28"/>
          <w:sz w:val="20"/>
          <w:szCs w:val="20"/>
          <w:lang w:val="en-AU"/>
        </w:rPr>
        <w:object w:dxaOrig="1900" w:dyaOrig="780" w14:anchorId="4BE48064">
          <v:shape id="_x0000_i1236" type="#_x0000_t75" alt="" style="width:93.9pt;height:35.7pt;mso-width-percent:0;mso-height-percent:0;mso-width-percent:0;mso-height-percent:0" o:ole="">
            <v:imagedata r:id="rId432" o:title=""/>
          </v:shape>
          <o:OLEObject Type="Embed" ProgID="Equation.DSMT4" ShapeID="_x0000_i1236" DrawAspect="Content" ObjectID="_1775050399" r:id="rId433"/>
        </w:object>
      </w:r>
      <w:r w:rsidR="00C71D11" w:rsidRPr="00C71D11">
        <w:rPr>
          <w:rFonts w:cstheme="minorHAnsi"/>
          <w:noProof/>
          <w:color w:val="000000" w:themeColor="text1"/>
          <w:position w:val="-6"/>
          <w:sz w:val="20"/>
          <w:szCs w:val="20"/>
          <w:lang w:val="en-AU"/>
        </w:rPr>
        <w:object w:dxaOrig="720" w:dyaOrig="300" w14:anchorId="3A1768E1">
          <v:shape id="_x0000_i1237" type="#_x0000_t75" alt="" style="width:36.3pt;height:14.4pt;mso-width-percent:0;mso-height-percent:0;mso-width-percent:0;mso-height-percent:0" o:ole="">
            <v:imagedata r:id="rId434" o:title=""/>
          </v:shape>
          <o:OLEObject Type="Embed" ProgID="Equation.DSMT4" ShapeID="_x0000_i1237" DrawAspect="Content" ObjectID="_1775050400" r:id="rId435"/>
        </w:object>
      </w:r>
      <w:r w:rsidRPr="00A70552">
        <w:rPr>
          <w:rFonts w:cstheme="minorHAnsi"/>
          <w:color w:val="000000" w:themeColor="text1"/>
          <w:sz w:val="20"/>
          <w:szCs w:val="20"/>
          <w:lang w:val="en-AU"/>
        </w:rPr>
        <w:t xml:space="preserve">, </w:t>
      </w:r>
      <w:r w:rsidR="00C71D11" w:rsidRPr="00C71D11">
        <w:rPr>
          <w:rFonts w:eastAsiaTheme="minorEastAsia" w:cstheme="minorHAnsi"/>
          <w:noProof/>
          <w:color w:val="000000" w:themeColor="text1"/>
          <w:position w:val="-22"/>
          <w:sz w:val="20"/>
          <w:szCs w:val="20"/>
          <w:vertAlign w:val="subscript"/>
          <w:lang w:val="en-AU"/>
        </w:rPr>
        <w:object w:dxaOrig="1180" w:dyaOrig="580" w14:anchorId="1942E46D">
          <v:shape id="_x0000_i1238" type="#_x0000_t75" alt="" style="width:57.6pt;height:28.8pt;mso-width-percent:0;mso-height-percent:0;mso-width-percent:0;mso-height-percent:0" o:ole="">
            <v:imagedata r:id="rId436" o:title=""/>
          </v:shape>
          <o:OLEObject Type="Embed" ProgID="Equation.DSMT4" ShapeID="_x0000_i1238" DrawAspect="Content" ObjectID="_1775050401" r:id="rId437"/>
        </w:object>
      </w:r>
    </w:p>
    <w:p w14:paraId="4C9C1931" w14:textId="6EE057CF" w:rsidR="001F4E7F" w:rsidRDefault="00692680" w:rsidP="00692680">
      <w:pPr>
        <w:pStyle w:val="VCAAbodyformaths"/>
        <w:rPr>
          <w:szCs w:val="20"/>
        </w:rPr>
      </w:pPr>
      <w:r w:rsidRPr="00264151">
        <w:rPr>
          <w:rFonts w:asciiTheme="minorHAnsi" w:hAnsiTheme="minorHAnsi" w:cstheme="minorHAnsi"/>
          <w:szCs w:val="20"/>
        </w:rPr>
        <w:t>This question was not done well.</w:t>
      </w:r>
      <w:r w:rsidR="00DE531F" w:rsidRPr="00264151">
        <w:rPr>
          <w:rFonts w:asciiTheme="minorHAnsi" w:hAnsiTheme="minorHAnsi" w:cstheme="minorHAnsi"/>
          <w:szCs w:val="20"/>
        </w:rPr>
        <w:t xml:space="preserve"> Some students did not attempt the question.</w:t>
      </w:r>
      <w:r w:rsidRPr="00264151">
        <w:rPr>
          <w:rFonts w:asciiTheme="minorHAnsi" w:hAnsiTheme="minorHAnsi" w:cstheme="minorHAnsi"/>
          <w:szCs w:val="20"/>
        </w:rPr>
        <w:t xml:space="preserve"> </w:t>
      </w:r>
      <w:r w:rsidR="00DE531F" w:rsidRPr="00264151">
        <w:rPr>
          <w:rFonts w:asciiTheme="minorHAnsi" w:hAnsiTheme="minorHAnsi" w:cstheme="minorHAnsi"/>
          <w:szCs w:val="20"/>
        </w:rPr>
        <w:t>Others</w:t>
      </w:r>
      <w:r w:rsidRPr="00264151">
        <w:rPr>
          <w:rFonts w:asciiTheme="minorHAnsi" w:hAnsiTheme="minorHAnsi" w:cstheme="minorHAnsi"/>
          <w:szCs w:val="20"/>
        </w:rPr>
        <w:t xml:space="preserve"> were able to recogni</w:t>
      </w:r>
      <w:r w:rsidR="00AA618C">
        <w:rPr>
          <w:rFonts w:asciiTheme="minorHAnsi" w:hAnsiTheme="minorHAnsi" w:cstheme="minorHAnsi"/>
          <w:szCs w:val="20"/>
        </w:rPr>
        <w:t>s</w:t>
      </w:r>
      <w:r w:rsidRPr="00264151">
        <w:rPr>
          <w:rFonts w:asciiTheme="minorHAnsi" w:hAnsiTheme="minorHAnsi" w:cstheme="minorHAnsi"/>
          <w:szCs w:val="20"/>
        </w:rPr>
        <w:t xml:space="preserve">e that </w:t>
      </w:r>
      <w:r w:rsidR="00C71D11" w:rsidRPr="00C71D11">
        <w:rPr>
          <w:rFonts w:asciiTheme="minorHAnsi" w:eastAsiaTheme="minorEastAsia" w:hAnsiTheme="minorHAnsi" w:cstheme="minorHAnsi"/>
          <w:noProof/>
          <w:color w:val="000000" w:themeColor="text1"/>
          <w:position w:val="-22"/>
          <w:szCs w:val="20"/>
        </w:rPr>
        <w:object w:dxaOrig="560" w:dyaOrig="580" w14:anchorId="65F6A821">
          <v:shape id="_x0000_i1239" type="#_x0000_t75" alt="" style="width:28.8pt;height:28.8pt;mso-width-percent:0;mso-height-percent:0;mso-width-percent:0;mso-height-percent:0" o:ole="">
            <v:imagedata r:id="rId424" o:title=""/>
          </v:shape>
          <o:OLEObject Type="Embed" ProgID="Equation.DSMT4" ShapeID="_x0000_i1239" DrawAspect="Content" ObjectID="_1775050402" r:id="rId438"/>
        </w:object>
      </w:r>
      <w:r w:rsidRPr="00264151">
        <w:rPr>
          <w:rFonts w:asciiTheme="minorHAnsi" w:eastAsiaTheme="minorEastAsia" w:hAnsiTheme="minorHAnsi" w:cstheme="minorHAnsi"/>
          <w:color w:val="000000" w:themeColor="text1"/>
          <w:szCs w:val="20"/>
        </w:rPr>
        <w:t xml:space="preserve"> but were unable to find their values.</w:t>
      </w:r>
      <w:r w:rsidRPr="00264151">
        <w:rPr>
          <w:rFonts w:asciiTheme="minorHAnsi" w:hAnsiTheme="minorHAnsi" w:cstheme="minorHAnsi"/>
          <w:szCs w:val="20"/>
        </w:rPr>
        <w:t xml:space="preserve"> A common incorrect answer was </w:t>
      </w:r>
      <w:r w:rsidR="00C71D11" w:rsidRPr="00264151">
        <w:rPr>
          <w:noProof/>
          <w:position w:val="-22"/>
          <w:szCs w:val="20"/>
        </w:rPr>
        <w:object w:dxaOrig="560" w:dyaOrig="580" w14:anchorId="33214E57">
          <v:shape id="_x0000_i1240" type="#_x0000_t75" alt="" style="width:28.8pt;height:28.8pt;mso-width-percent:0;mso-height-percent:0;mso-width-percent:0;mso-height-percent:0" o:ole="">
            <v:imagedata r:id="rId439" o:title=""/>
          </v:shape>
          <o:OLEObject Type="Embed" ProgID="Equation.DSMT4" ShapeID="_x0000_i1240" DrawAspect="Content" ObjectID="_1775050403" r:id="rId440"/>
        </w:object>
      </w:r>
      <w:r w:rsidRPr="00264151">
        <w:rPr>
          <w:szCs w:val="20"/>
        </w:rPr>
        <w:t xml:space="preserve"> and </w:t>
      </w:r>
      <w:r w:rsidR="00C71D11" w:rsidRPr="00264151">
        <w:rPr>
          <w:noProof/>
          <w:position w:val="-6"/>
          <w:szCs w:val="20"/>
        </w:rPr>
        <w:object w:dxaOrig="460" w:dyaOrig="260" w14:anchorId="2F5449AD">
          <v:shape id="_x0000_i1241" type="#_x0000_t75" alt="" style="width:21.9pt;height:14.4pt;mso-width-percent:0;mso-height-percent:0;mso-width-percent:0;mso-height-percent:0" o:ole="">
            <v:imagedata r:id="rId441" o:title=""/>
          </v:shape>
          <o:OLEObject Type="Embed" ProgID="Equation.DSMT4" ShapeID="_x0000_i1241" DrawAspect="Content" ObjectID="_1775050404" r:id="rId442"/>
        </w:object>
      </w:r>
      <w:r w:rsidRPr="00264151">
        <w:rPr>
          <w:szCs w:val="20"/>
        </w:rPr>
        <w:t xml:space="preserve">. </w:t>
      </w:r>
      <w:r w:rsidR="00B05AB9" w:rsidRPr="00264151">
        <w:rPr>
          <w:szCs w:val="20"/>
        </w:rPr>
        <w:t xml:space="preserve">Many of those who attempted the second method did not multiply the terminals by </w:t>
      </w:r>
      <w:r w:rsidR="00B05AB9" w:rsidRPr="001F4E7F">
        <w:rPr>
          <w:rFonts w:ascii="Times New Roman" w:hAnsi="Times New Roman" w:cs="Times New Roman"/>
          <w:i/>
          <w:iCs/>
          <w:szCs w:val="20"/>
        </w:rPr>
        <w:t>b</w:t>
      </w:r>
      <w:r w:rsidR="00B05AB9" w:rsidRPr="00264151">
        <w:rPr>
          <w:szCs w:val="20"/>
        </w:rPr>
        <w:t>.</w:t>
      </w:r>
    </w:p>
    <w:p w14:paraId="1A7276D7" w14:textId="77777777" w:rsidR="001F4E7F" w:rsidRDefault="001F4E7F">
      <w:pPr>
        <w:rPr>
          <w:rFonts w:ascii="Arial" w:eastAsia="Arial" w:hAnsi="Arial" w:cs="Arial"/>
          <w:color w:val="000000"/>
          <w:sz w:val="20"/>
          <w:szCs w:val="20"/>
          <w:lang w:val="en-AU"/>
        </w:rPr>
      </w:pPr>
      <w:r>
        <w:rPr>
          <w:szCs w:val="20"/>
        </w:rPr>
        <w:br w:type="page"/>
      </w:r>
    </w:p>
    <w:p w14:paraId="479A9FF2" w14:textId="321DF4C6" w:rsidR="00C55232" w:rsidRPr="00264151" w:rsidRDefault="00C55232" w:rsidP="00C55232">
      <w:pPr>
        <w:pStyle w:val="VCAAHeading3"/>
        <w:rPr>
          <w:lang w:val="en-AU"/>
        </w:rPr>
      </w:pPr>
      <w:r w:rsidRPr="00264151">
        <w:rPr>
          <w:lang w:val="en-AU"/>
        </w:rPr>
        <w:lastRenderedPageBreak/>
        <w:t>Question 5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C55232" w:rsidRPr="00264151" w14:paraId="44031A4A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1F6F37D" w14:textId="77777777" w:rsidR="00C55232" w:rsidRPr="00264151" w:rsidRDefault="00C55232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9E7BD74" w14:textId="77777777" w:rsidR="00C55232" w:rsidRPr="00264151" w:rsidRDefault="00C55232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A5BEA13" w14:textId="77777777" w:rsidR="00C55232" w:rsidRPr="00264151" w:rsidRDefault="00C55232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32FBA10" w14:textId="77777777" w:rsidR="00C55232" w:rsidRPr="00264151" w:rsidRDefault="00C55232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2901C584" w14:textId="77777777" w:rsidR="00C55232" w:rsidRPr="00264151" w:rsidRDefault="00C55232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C55232" w:rsidRPr="00264151" w14:paraId="595D7B90" w14:textId="77777777" w:rsidTr="00A43403">
        <w:trPr>
          <w:trHeight w:hRule="exact" w:val="397"/>
        </w:trPr>
        <w:tc>
          <w:tcPr>
            <w:tcW w:w="907" w:type="dxa"/>
          </w:tcPr>
          <w:p w14:paraId="461471B5" w14:textId="77777777" w:rsidR="00C55232" w:rsidRPr="00264151" w:rsidRDefault="00C55232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95B0B04" w14:textId="62C2E180" w:rsidR="00C55232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8</w:t>
            </w:r>
          </w:p>
        </w:tc>
        <w:tc>
          <w:tcPr>
            <w:tcW w:w="907" w:type="dxa"/>
          </w:tcPr>
          <w:p w14:paraId="54C25F42" w14:textId="3686E1D6" w:rsidR="00C55232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48</w:t>
            </w:r>
          </w:p>
        </w:tc>
        <w:tc>
          <w:tcPr>
            <w:tcW w:w="907" w:type="dxa"/>
          </w:tcPr>
          <w:p w14:paraId="3FCD59C4" w14:textId="6311ECD9" w:rsidR="00C55232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35</w:t>
            </w:r>
          </w:p>
        </w:tc>
        <w:tc>
          <w:tcPr>
            <w:tcW w:w="1085" w:type="dxa"/>
          </w:tcPr>
          <w:p w14:paraId="43F99888" w14:textId="53E6107A" w:rsidR="00C55232" w:rsidRPr="00264151" w:rsidRDefault="00C55232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.</w:t>
            </w:r>
            <w:r w:rsidR="00920F44" w:rsidRPr="00264151">
              <w:rPr>
                <w:lang w:val="en-AU"/>
              </w:rPr>
              <w:t>2</w:t>
            </w:r>
          </w:p>
        </w:tc>
      </w:tr>
    </w:tbl>
    <w:p w14:paraId="293B2FCF" w14:textId="0A5B88E1" w:rsidR="005264BD" w:rsidRPr="00A70552" w:rsidRDefault="005264BD" w:rsidP="001F610F">
      <w:pPr>
        <w:pStyle w:val="VCAAbody"/>
      </w:pPr>
      <w:r w:rsidRPr="00A70552">
        <w:t xml:space="preserve">Reflect in the </w:t>
      </w:r>
      <w:r w:rsidRPr="001F4E7F">
        <w:rPr>
          <w:rFonts w:ascii="Times New Roman" w:hAnsi="Times New Roman" w:cs="Times New Roman"/>
          <w:i/>
          <w:iCs/>
        </w:rPr>
        <w:t>y</w:t>
      </w:r>
      <w:r w:rsidR="00764919" w:rsidRPr="00A70552">
        <w:t>-</w:t>
      </w:r>
      <w:r w:rsidRPr="00A70552">
        <w:t>axis and then translate 2 units to the right</w:t>
      </w:r>
      <w:r w:rsidR="00460150">
        <w:t>;</w:t>
      </w:r>
      <w:r w:rsidRPr="00A70552">
        <w:t xml:space="preserve"> or translate 2 units left and then reflect in</w:t>
      </w:r>
      <w:r w:rsidR="00370CD1">
        <w:t xml:space="preserve"> the</w:t>
      </w:r>
      <w:r w:rsidRPr="00A70552">
        <w:t xml:space="preserve"> </w:t>
      </w:r>
      <w:r w:rsidRPr="001F4E7F">
        <w:rPr>
          <w:rFonts w:ascii="Times New Roman" w:hAnsi="Times New Roman" w:cs="Times New Roman"/>
          <w:i/>
          <w:iCs/>
        </w:rPr>
        <w:t>y</w:t>
      </w:r>
      <w:r w:rsidR="00764919" w:rsidRPr="00A70552">
        <w:rPr>
          <w:i/>
          <w:iCs/>
        </w:rPr>
        <w:t>-</w:t>
      </w:r>
      <w:r w:rsidRPr="00A70552">
        <w:t>axis</w:t>
      </w:r>
      <w:r w:rsidR="00460150">
        <w:t>;</w:t>
      </w:r>
      <w:r w:rsidR="00460150" w:rsidRPr="00A70552">
        <w:t xml:space="preserve"> </w:t>
      </w:r>
      <w:r w:rsidRPr="008E544A">
        <w:t xml:space="preserve">or translate 2 units to the right only, as </w:t>
      </w:r>
      <w:r w:rsidRPr="008E544A">
        <w:rPr>
          <w:rFonts w:ascii="Times New Roman" w:hAnsi="Times New Roman" w:cs="Times New Roman"/>
          <w:i/>
          <w:iCs/>
        </w:rPr>
        <w:t>f</w:t>
      </w:r>
      <w:r w:rsidRPr="008E544A">
        <w:rPr>
          <w:i/>
          <w:iCs/>
        </w:rPr>
        <w:t xml:space="preserve"> </w:t>
      </w:r>
      <w:r w:rsidRPr="008E544A">
        <w:t>is an even function</w:t>
      </w:r>
      <w:r w:rsidR="00764919" w:rsidRPr="008E544A">
        <w:t>.</w:t>
      </w:r>
      <w:r w:rsidRPr="00A70552">
        <w:t xml:space="preserve"> </w:t>
      </w:r>
    </w:p>
    <w:p w14:paraId="760D7A56" w14:textId="59500FAD" w:rsidR="00C55232" w:rsidRPr="00264151" w:rsidRDefault="00C55232" w:rsidP="008E544A">
      <w:pPr>
        <w:pStyle w:val="VCAAbody"/>
      </w:pPr>
      <w:r w:rsidRPr="00264151">
        <w:t>This question was done</w:t>
      </w:r>
      <w:r w:rsidR="006314FF" w:rsidRPr="00264151">
        <w:t xml:space="preserve"> reasonably</w:t>
      </w:r>
      <w:r w:rsidRPr="00264151">
        <w:t xml:space="preserve"> well. </w:t>
      </w:r>
      <w:r w:rsidR="005264BD" w:rsidRPr="00264151">
        <w:t>The order of the transformations needed to be correct</w:t>
      </w:r>
      <w:r w:rsidR="00460150">
        <w:t>,</w:t>
      </w:r>
      <w:r w:rsidR="005264BD" w:rsidRPr="00264151">
        <w:t xml:space="preserve"> as well as the wording. A common incorrect answer was </w:t>
      </w:r>
      <w:r w:rsidR="00370CD1">
        <w:t>‘</w:t>
      </w:r>
      <w:r w:rsidR="005264BD" w:rsidRPr="00264151">
        <w:rPr>
          <w:rFonts w:eastAsia="Calibri"/>
        </w:rPr>
        <w:t xml:space="preserve">reflect in the </w:t>
      </w:r>
      <w:r w:rsidR="005264BD" w:rsidRPr="001F4E7F">
        <w:rPr>
          <w:rFonts w:ascii="Times New Roman" w:eastAsia="Calibri" w:hAnsi="Times New Roman" w:cs="Times New Roman"/>
          <w:i/>
          <w:iCs/>
        </w:rPr>
        <w:t>y</w:t>
      </w:r>
      <w:r w:rsidR="00764919" w:rsidRPr="00264151">
        <w:rPr>
          <w:rFonts w:eastAsia="Calibri"/>
        </w:rPr>
        <w:t>-</w:t>
      </w:r>
      <w:r w:rsidR="005264BD" w:rsidRPr="00264151">
        <w:rPr>
          <w:rFonts w:eastAsia="Calibri"/>
        </w:rPr>
        <w:t>axis and then</w:t>
      </w:r>
      <w:r w:rsidR="005264BD" w:rsidRPr="00264151">
        <w:t xml:space="preserve"> translate 2 units to the left</w:t>
      </w:r>
      <w:r w:rsidR="00370CD1">
        <w:t>’</w:t>
      </w:r>
      <w:r w:rsidR="005264BD" w:rsidRPr="00264151">
        <w:t>.</w:t>
      </w:r>
    </w:p>
    <w:p w14:paraId="2737FC3C" w14:textId="3F5E646B" w:rsidR="0029748F" w:rsidRPr="00264151" w:rsidRDefault="0029748F" w:rsidP="0029748F">
      <w:pPr>
        <w:pStyle w:val="VCAAHeading3"/>
        <w:rPr>
          <w:lang w:val="en-AU"/>
        </w:rPr>
      </w:pPr>
      <w:r w:rsidRPr="00264151">
        <w:rPr>
          <w:lang w:val="en-AU"/>
        </w:rPr>
        <w:t>Question 5b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29748F" w:rsidRPr="00264151" w14:paraId="365FFDF6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9D46297" w14:textId="77777777" w:rsidR="0029748F" w:rsidRPr="00264151" w:rsidRDefault="0029748F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3D6F7B2" w14:textId="77777777" w:rsidR="0029748F" w:rsidRPr="00264151" w:rsidRDefault="0029748F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8E95462" w14:textId="77777777" w:rsidR="0029748F" w:rsidRPr="00264151" w:rsidRDefault="0029748F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2A5722F2" w14:textId="77777777" w:rsidR="0029748F" w:rsidRPr="00264151" w:rsidRDefault="0029748F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6BE474C1" w14:textId="77777777" w:rsidR="0029748F" w:rsidRPr="00264151" w:rsidRDefault="0029748F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29748F" w:rsidRPr="00264151" w14:paraId="547C1020" w14:textId="77777777" w:rsidTr="00A43403">
        <w:trPr>
          <w:trHeight w:hRule="exact" w:val="397"/>
        </w:trPr>
        <w:tc>
          <w:tcPr>
            <w:tcW w:w="907" w:type="dxa"/>
          </w:tcPr>
          <w:p w14:paraId="1B9E84EF" w14:textId="77777777" w:rsidR="0029748F" w:rsidRPr="00264151" w:rsidRDefault="0029748F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B5E9200" w14:textId="57738683" w:rsidR="0029748F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40</w:t>
            </w:r>
          </w:p>
        </w:tc>
        <w:tc>
          <w:tcPr>
            <w:tcW w:w="907" w:type="dxa"/>
          </w:tcPr>
          <w:p w14:paraId="6613E749" w14:textId="24F9046E" w:rsidR="0029748F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21</w:t>
            </w:r>
          </w:p>
        </w:tc>
        <w:tc>
          <w:tcPr>
            <w:tcW w:w="907" w:type="dxa"/>
          </w:tcPr>
          <w:p w14:paraId="249CBAD5" w14:textId="33A37F49" w:rsidR="0029748F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39</w:t>
            </w:r>
          </w:p>
        </w:tc>
        <w:tc>
          <w:tcPr>
            <w:tcW w:w="1085" w:type="dxa"/>
          </w:tcPr>
          <w:p w14:paraId="2BB832A8" w14:textId="7B6119A7" w:rsidR="0029748F" w:rsidRPr="00264151" w:rsidRDefault="0029748F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.</w:t>
            </w:r>
            <w:r w:rsidR="00920F44" w:rsidRPr="00264151">
              <w:rPr>
                <w:lang w:val="en-AU"/>
              </w:rPr>
              <w:t>0</w:t>
            </w:r>
          </w:p>
        </w:tc>
      </w:tr>
    </w:tbl>
    <w:p w14:paraId="0FD3CF6C" w14:textId="568E2D77" w:rsidR="0029748F" w:rsidRPr="00A70552" w:rsidRDefault="00460150" w:rsidP="00A70552">
      <w:pPr>
        <w:pStyle w:val="VCAAbody"/>
      </w:pPr>
      <w:r>
        <w:rPr>
          <w:rFonts w:eastAsia="Calibri" w:cstheme="minorHAnsi"/>
          <w:szCs w:val="20"/>
        </w:rPr>
        <w:t>A domain of</w:t>
      </w:r>
      <w:r w:rsidR="0029748F" w:rsidRPr="00370CD1">
        <w:rPr>
          <w:rFonts w:eastAsia="Calibri" w:cstheme="minorHAnsi"/>
          <w:szCs w:val="20"/>
        </w:rPr>
        <w:t xml:space="preserve"> </w:t>
      </w:r>
      <w:r w:rsidR="00C71D11" w:rsidRPr="00370CD1">
        <w:rPr>
          <w:rFonts w:eastAsia="Calibri" w:cstheme="minorHAnsi"/>
          <w:noProof/>
          <w:position w:val="-12"/>
          <w:szCs w:val="20"/>
        </w:rPr>
        <w:object w:dxaOrig="540" w:dyaOrig="360" w14:anchorId="5BC53610">
          <v:shape id="_x0000_i1242" type="#_x0000_t75" alt="" style="width:28.8pt;height:21.9pt;mso-width-percent:0;mso-height-percent:0;mso-width-percent:0;mso-height-percent:0" o:ole="">
            <v:imagedata r:id="rId443" o:title=""/>
          </v:shape>
          <o:OLEObject Type="Embed" ProgID="Equation.DSMT4" ShapeID="_x0000_i1242" DrawAspect="Content" ObjectID="_1775050405" r:id="rId444"/>
        </w:object>
      </w:r>
      <w:r w:rsidR="0029748F" w:rsidRPr="00370CD1">
        <w:rPr>
          <w:rFonts w:eastAsia="Calibri" w:cstheme="minorHAnsi"/>
          <w:szCs w:val="20"/>
        </w:rPr>
        <w:t xml:space="preserve">, </w:t>
      </w:r>
      <w:r w:rsidR="001F610F">
        <w:rPr>
          <w:rFonts w:eastAsia="Calibri" w:cstheme="minorHAnsi"/>
          <w:szCs w:val="20"/>
        </w:rPr>
        <w:t xml:space="preserve">with a </w:t>
      </w:r>
      <w:r>
        <w:rPr>
          <w:rFonts w:eastAsia="Calibri" w:cstheme="minorHAnsi"/>
          <w:szCs w:val="20"/>
        </w:rPr>
        <w:t>r</w:t>
      </w:r>
      <w:r w:rsidRPr="00370CD1">
        <w:rPr>
          <w:rFonts w:eastAsia="Calibri" w:cstheme="minorHAnsi"/>
          <w:szCs w:val="20"/>
        </w:rPr>
        <w:t xml:space="preserve">ange </w:t>
      </w:r>
      <w:r>
        <w:rPr>
          <w:rFonts w:eastAsia="Calibri" w:cstheme="minorHAnsi"/>
          <w:szCs w:val="20"/>
        </w:rPr>
        <w:t>of</w:t>
      </w:r>
      <w:r w:rsidR="0029748F" w:rsidRPr="00370CD1">
        <w:rPr>
          <w:rFonts w:eastAsia="Calibri" w:cstheme="minorHAnsi"/>
          <w:szCs w:val="20"/>
        </w:rPr>
        <w:t xml:space="preserve"> </w:t>
      </w:r>
      <w:r w:rsidR="00C71D11" w:rsidRPr="00370CD1">
        <w:rPr>
          <w:rFonts w:eastAsia="Calibri" w:cstheme="minorHAnsi"/>
          <w:noProof/>
          <w:position w:val="-12"/>
          <w:szCs w:val="20"/>
        </w:rPr>
        <w:object w:dxaOrig="580" w:dyaOrig="360" w14:anchorId="486F6FFD">
          <v:shape id="_x0000_i1243" type="#_x0000_t75" alt="" style="width:28.8pt;height:21.9pt;mso-width-percent:0;mso-height-percent:0;mso-width-percent:0;mso-height-percent:0" o:ole="">
            <v:imagedata r:id="rId445" o:title=""/>
          </v:shape>
          <o:OLEObject Type="Embed" ProgID="Equation.DSMT4" ShapeID="_x0000_i1243" DrawAspect="Content" ObjectID="_1775050406" r:id="rId446"/>
        </w:object>
      </w:r>
      <w:r>
        <w:rPr>
          <w:rFonts w:eastAsia="Calibri" w:cstheme="minorHAnsi"/>
          <w:szCs w:val="20"/>
        </w:rPr>
        <w:t>;</w:t>
      </w:r>
      <w:r w:rsidR="0029748F" w:rsidRPr="00370CD1">
        <w:rPr>
          <w:rFonts w:eastAsia="Calibri" w:cstheme="minorHAnsi"/>
          <w:szCs w:val="20"/>
        </w:rPr>
        <w:t xml:space="preserve"> or</w:t>
      </w:r>
      <w:r w:rsidR="0029748F" w:rsidRPr="00A70552">
        <w:rPr>
          <w:rFonts w:eastAsia="Calibri" w:cstheme="minorHAnsi"/>
          <w:noProof/>
          <w:szCs w:val="20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434C055C" wp14:editId="567664D3">
                <wp:simplePos x="0" y="0"/>
                <wp:positionH relativeFrom="column">
                  <wp:posOffset>700421</wp:posOffset>
                </wp:positionH>
                <wp:positionV relativeFrom="paragraph">
                  <wp:posOffset>28514</wp:posOffset>
                </wp:positionV>
                <wp:extent cx="360" cy="360"/>
                <wp:effectExtent l="38100" t="19050" r="57150" b="57150"/>
                <wp:wrapNone/>
                <wp:docPr id="121925489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3CD48" id="Ink 645" o:spid="_x0000_s1026" type="#_x0000_t75" style="position:absolute;margin-left:54.45pt;margin-top:1.55pt;width:1.4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">
                <v:imagedata r:id="rId450" o:title=""/>
              </v:shape>
            </w:pict>
          </mc:Fallback>
        </mc:AlternateContent>
      </w:r>
      <w:r>
        <w:rPr>
          <w:rFonts w:eastAsia="Calibri" w:cstheme="minorHAnsi"/>
          <w:szCs w:val="20"/>
        </w:rPr>
        <w:t xml:space="preserve"> a d</w:t>
      </w:r>
      <w:r w:rsidR="0029748F" w:rsidRPr="00370CD1">
        <w:rPr>
          <w:rFonts w:eastAsia="Calibri" w:cstheme="minorHAnsi"/>
          <w:szCs w:val="20"/>
        </w:rPr>
        <w:t xml:space="preserve">omain </w:t>
      </w:r>
      <w:r>
        <w:rPr>
          <w:rFonts w:eastAsia="Calibri" w:cstheme="minorHAnsi"/>
          <w:szCs w:val="20"/>
        </w:rPr>
        <w:t>of</w:t>
      </w:r>
      <w:r w:rsidR="0029748F" w:rsidRPr="00370CD1">
        <w:rPr>
          <w:rFonts w:eastAsia="Calibri" w:cstheme="minorHAnsi"/>
          <w:szCs w:val="20"/>
        </w:rPr>
        <w:t xml:space="preserve"> </w:t>
      </w:r>
      <w:r w:rsidR="00C71D11" w:rsidRPr="00370CD1">
        <w:rPr>
          <w:rFonts w:eastAsia="Calibri" w:cstheme="minorHAnsi"/>
          <w:noProof/>
          <w:position w:val="-12"/>
          <w:szCs w:val="20"/>
        </w:rPr>
        <w:object w:dxaOrig="540" w:dyaOrig="360" w14:anchorId="5A5E7047">
          <v:shape id="_x0000_i1244" type="#_x0000_t75" alt="" style="width:28.8pt;height:21.9pt;mso-width-percent:0;mso-height-percent:0;mso-width-percent:0;mso-height-percent:0" o:ole="">
            <v:imagedata r:id="rId451" o:title=""/>
          </v:shape>
          <o:OLEObject Type="Embed" ProgID="Equation.DSMT4" ShapeID="_x0000_i1244" DrawAspect="Content" ObjectID="_1775050407" r:id="rId452"/>
        </w:object>
      </w:r>
      <w:r w:rsidR="0029748F" w:rsidRPr="00370CD1">
        <w:rPr>
          <w:rFonts w:eastAsia="Calibri" w:cstheme="minorHAnsi"/>
          <w:szCs w:val="20"/>
        </w:rPr>
        <w:t xml:space="preserve">, </w:t>
      </w:r>
      <w:r w:rsidR="001F610F">
        <w:rPr>
          <w:rFonts w:eastAsia="Calibri" w:cstheme="minorHAnsi"/>
          <w:szCs w:val="20"/>
        </w:rPr>
        <w:t xml:space="preserve">with a </w:t>
      </w:r>
      <w:r>
        <w:rPr>
          <w:rFonts w:eastAsia="Calibri" w:cstheme="minorHAnsi"/>
          <w:szCs w:val="20"/>
        </w:rPr>
        <w:t>r</w:t>
      </w:r>
      <w:r w:rsidR="0029748F" w:rsidRPr="00370CD1">
        <w:rPr>
          <w:rFonts w:eastAsia="Calibri" w:cstheme="minorHAnsi"/>
          <w:szCs w:val="20"/>
        </w:rPr>
        <w:t xml:space="preserve">ange </w:t>
      </w:r>
      <w:r>
        <w:rPr>
          <w:rFonts w:eastAsia="Calibri" w:cstheme="minorHAnsi"/>
          <w:szCs w:val="20"/>
        </w:rPr>
        <w:t>of</w:t>
      </w:r>
      <w:r w:rsidR="0029748F" w:rsidRPr="00370CD1">
        <w:rPr>
          <w:rFonts w:eastAsia="Calibri" w:cstheme="minorHAnsi"/>
          <w:szCs w:val="20"/>
        </w:rPr>
        <w:t xml:space="preserve"> </w:t>
      </w:r>
      <w:r w:rsidR="00C71D11" w:rsidRPr="00370CD1">
        <w:rPr>
          <w:rFonts w:eastAsia="Calibri" w:cstheme="minorHAnsi"/>
          <w:noProof/>
          <w:position w:val="-12"/>
          <w:szCs w:val="20"/>
        </w:rPr>
        <w:object w:dxaOrig="580" w:dyaOrig="360" w14:anchorId="05E77C8F">
          <v:shape id="_x0000_i1245" type="#_x0000_t75" alt="" style="width:28.8pt;height:21.9pt;mso-width-percent:0;mso-height-percent:0;mso-width-percent:0;mso-height-percent:0" o:ole="">
            <v:imagedata r:id="rId453" o:title=""/>
          </v:shape>
          <o:OLEObject Type="Embed" ProgID="Equation.DSMT4" ShapeID="_x0000_i1245" DrawAspect="Content" ObjectID="_1775050408" r:id="rId454"/>
        </w:object>
      </w:r>
      <w:r>
        <w:rPr>
          <w:rFonts w:eastAsia="Calibri" w:cstheme="minorHAnsi"/>
          <w:szCs w:val="20"/>
        </w:rPr>
        <w:t>;</w:t>
      </w:r>
      <w:r w:rsidR="0029748F" w:rsidRPr="00370CD1">
        <w:rPr>
          <w:rFonts w:eastAsia="Calibri" w:cstheme="minorHAnsi"/>
          <w:szCs w:val="20"/>
        </w:rPr>
        <w:t xml:space="preserve"> or</w:t>
      </w:r>
      <w:r w:rsidR="00890439">
        <w:rPr>
          <w:rFonts w:eastAsia="Calibri" w:cstheme="minorHAnsi"/>
          <w:szCs w:val="20"/>
        </w:rPr>
        <w:t>,</w:t>
      </w:r>
      <w:r w:rsidR="0029748F" w:rsidRPr="00370CD1">
        <w:rPr>
          <w:rFonts w:eastAsia="Calibri" w:cstheme="minorHAnsi"/>
          <w:szCs w:val="20"/>
        </w:rPr>
        <w:t xml:space="preserve"> if </w:t>
      </w:r>
      <w:r w:rsidR="00C71D11" w:rsidRPr="00370CD1">
        <w:rPr>
          <w:rFonts w:eastAsia="Calibri" w:cstheme="minorHAnsi"/>
          <w:noProof/>
          <w:position w:val="-10"/>
          <w:szCs w:val="20"/>
        </w:rPr>
        <w:object w:dxaOrig="260" w:dyaOrig="320" w14:anchorId="0AE410A4">
          <v:shape id="_x0000_i1246" type="#_x0000_t75" alt="" style="width:14.4pt;height:14.4pt;mso-width-percent:0;mso-height-percent:0;mso-width-percent:0;mso-height-percent:0" o:ole="">
            <v:imagedata r:id="rId455" o:title=""/>
          </v:shape>
          <o:OLEObject Type="Embed" ProgID="Equation.DSMT4" ShapeID="_x0000_i1246" DrawAspect="Content" ObjectID="_1775050409" r:id="rId456"/>
        </w:object>
      </w:r>
      <w:r w:rsidR="0029748F" w:rsidRPr="00370CD1">
        <w:rPr>
          <w:rFonts w:eastAsia="Calibri" w:cstheme="minorHAnsi"/>
          <w:szCs w:val="20"/>
        </w:rPr>
        <w:t xml:space="preserve"> </w:t>
      </w:r>
      <w:r>
        <w:rPr>
          <w:rFonts w:eastAsia="Calibri" w:cstheme="minorHAnsi"/>
          <w:szCs w:val="20"/>
        </w:rPr>
        <w:t>was</w:t>
      </w:r>
      <w:r w:rsidR="0029748F" w:rsidRPr="00370CD1">
        <w:rPr>
          <w:rFonts w:eastAsia="Calibri" w:cstheme="minorHAnsi"/>
          <w:szCs w:val="20"/>
        </w:rPr>
        <w:t xml:space="preserve"> defined with a domain</w:t>
      </w:r>
      <w:r w:rsidR="00370CD1">
        <w:rPr>
          <w:rFonts w:eastAsia="Calibri" w:cstheme="minorHAnsi"/>
          <w:szCs w:val="20"/>
        </w:rPr>
        <w:t xml:space="preserve"> </w:t>
      </w:r>
      <w:r w:rsidRPr="00C71D11">
        <w:t xml:space="preserve">that </w:t>
      </w:r>
      <w:r w:rsidR="00C71D11" w:rsidRPr="00C71D11">
        <w:t>i</w:t>
      </w:r>
      <w:r w:rsidRPr="00C71D11">
        <w:t>s</w:t>
      </w:r>
      <w:r w:rsidR="0029748F" w:rsidRPr="00C71D11">
        <w:t xml:space="preserve"> a subset</w:t>
      </w:r>
      <w:r w:rsidR="0029748F" w:rsidRPr="00A70552">
        <w:t xml:space="preserve"> of </w:t>
      </w:r>
      <w:r w:rsidR="00C71D11" w:rsidRPr="00A70552">
        <w:rPr>
          <w:noProof/>
          <w:position w:val="-12"/>
        </w:rPr>
        <w:object w:dxaOrig="580" w:dyaOrig="360" w14:anchorId="3B29CE9B">
          <v:shape id="_x0000_i1247" type="#_x0000_t75" alt="" style="width:28.8pt;height:21.9pt;mso-width-percent:0;mso-height-percent:0;mso-width-percent:0;mso-height-percent:0" o:ole="">
            <v:imagedata r:id="rId445" o:title=""/>
          </v:shape>
          <o:OLEObject Type="Embed" ProgID="Equation.DSMT4" ShapeID="_x0000_i1247" DrawAspect="Content" ObjectID="_1775050410" r:id="rId457"/>
        </w:object>
      </w:r>
      <w:r>
        <w:t xml:space="preserve">, </w:t>
      </w:r>
      <w:r w:rsidR="0029748F" w:rsidRPr="00A70552">
        <w:t>then the domain and range of the</w:t>
      </w:r>
      <w:r w:rsidR="00890439">
        <w:t xml:space="preserve"> student’s</w:t>
      </w:r>
      <w:r w:rsidR="0029748F" w:rsidRPr="00A70552">
        <w:t xml:space="preserve"> </w:t>
      </w:r>
      <w:r w:rsidR="00C71D11" w:rsidRPr="00A70552">
        <w:rPr>
          <w:noProof/>
          <w:position w:val="-10"/>
        </w:rPr>
        <w:object w:dxaOrig="380" w:dyaOrig="340" w14:anchorId="6323E3AF">
          <v:shape id="_x0000_i1248" type="#_x0000_t75" alt="" style="width:21.9pt;height:14.4pt;mso-width-percent:0;mso-height-percent:0;mso-width-percent:0;mso-height-percent:0" o:ole="">
            <v:imagedata r:id="rId458" o:title=""/>
          </v:shape>
          <o:OLEObject Type="Embed" ProgID="Equation.DSMT4" ShapeID="_x0000_i1248" DrawAspect="Content" ObjectID="_1775050411" r:id="rId459"/>
        </w:object>
      </w:r>
      <w:r w:rsidR="0029748F" w:rsidRPr="00A70552">
        <w:t xml:space="preserve"> was accepted </w:t>
      </w:r>
      <w:r>
        <w:t>because</w:t>
      </w:r>
      <w:r w:rsidR="0029748F" w:rsidRPr="00A70552">
        <w:t xml:space="preserve"> the question did not ask for the maximal domains.</w:t>
      </w:r>
    </w:p>
    <w:p w14:paraId="06439553" w14:textId="798C3674" w:rsidR="00757104" w:rsidRPr="00370CD1" w:rsidRDefault="0029748F" w:rsidP="00A70552">
      <w:pPr>
        <w:pStyle w:val="VCAAbody"/>
        <w:rPr>
          <w:rFonts w:eastAsia="Calibri"/>
        </w:rPr>
      </w:pPr>
      <w:r w:rsidRPr="00370CD1">
        <w:t>Often the domain and range were reversed.</w:t>
      </w:r>
      <w:r w:rsidR="00757104" w:rsidRPr="00370CD1">
        <w:t xml:space="preserve"> Students </w:t>
      </w:r>
      <w:r w:rsidR="00460150">
        <w:t>gave</w:t>
      </w:r>
      <w:r w:rsidR="00757104" w:rsidRPr="00370CD1">
        <w:t xml:space="preserve"> the domain and range of </w:t>
      </w:r>
      <w:r w:rsidR="00C71D11" w:rsidRPr="00370CD1">
        <w:rPr>
          <w:rFonts w:eastAsia="Calibri"/>
          <w:noProof/>
          <w:position w:val="-10"/>
        </w:rPr>
        <w:object w:dxaOrig="260" w:dyaOrig="320" w14:anchorId="1B7BFF88">
          <v:shape id="_x0000_i1249" type="#_x0000_t75" alt="" style="width:14.4pt;height:14.4pt;mso-width-percent:0;mso-height-percent:0;mso-width-percent:0;mso-height-percent:0" o:ole="">
            <v:imagedata r:id="rId455" o:title=""/>
          </v:shape>
          <o:OLEObject Type="Embed" ProgID="Equation.DSMT4" ShapeID="_x0000_i1249" DrawAspect="Content" ObjectID="_1775050412" r:id="rId460"/>
        </w:object>
      </w:r>
      <w:r w:rsidR="00757104" w:rsidRPr="00370CD1">
        <w:rPr>
          <w:rFonts w:eastAsia="Calibri"/>
        </w:rPr>
        <w:t xml:space="preserve">, not </w:t>
      </w:r>
      <w:r w:rsidR="00C71D11" w:rsidRPr="00370CD1">
        <w:rPr>
          <w:rFonts w:eastAsia="Calibri"/>
          <w:noProof/>
          <w:position w:val="-10"/>
        </w:rPr>
        <w:object w:dxaOrig="380" w:dyaOrig="340" w14:anchorId="09527A87">
          <v:shape id="_x0000_i1250" type="#_x0000_t75" alt="" style="width:21.9pt;height:14.4pt;mso-width-percent:0;mso-height-percent:0;mso-width-percent:0;mso-height-percent:0" o:ole="">
            <v:imagedata r:id="rId458" o:title=""/>
          </v:shape>
          <o:OLEObject Type="Embed" ProgID="Equation.DSMT4" ShapeID="_x0000_i1250" DrawAspect="Content" ObjectID="_1775050413" r:id="rId461"/>
        </w:object>
      </w:r>
      <w:r w:rsidR="00757104" w:rsidRPr="00370CD1">
        <w:rPr>
          <w:rFonts w:eastAsia="Calibri"/>
        </w:rPr>
        <w:t>.</w:t>
      </w:r>
    </w:p>
    <w:p w14:paraId="6E99CCBE" w14:textId="676B6DFE" w:rsidR="0029748F" w:rsidRDefault="0029748F" w:rsidP="00A70552">
      <w:pPr>
        <w:pStyle w:val="VCAAbody"/>
      </w:pPr>
      <w:r w:rsidRPr="00370CD1">
        <w:t xml:space="preserve">Many students </w:t>
      </w:r>
      <w:r w:rsidR="00757104" w:rsidRPr="00370CD1">
        <w:t>appeared to find</w:t>
      </w:r>
      <w:r w:rsidRPr="00370CD1">
        <w:t xml:space="preserve"> the notation</w:t>
      </w:r>
      <w:r w:rsidR="00757104" w:rsidRPr="00370CD1">
        <w:t xml:space="preserve"> </w:t>
      </w:r>
      <w:r w:rsidRPr="00370CD1">
        <w:t>confusing.</w:t>
      </w:r>
    </w:p>
    <w:p w14:paraId="1CBF6769" w14:textId="5ABA079E" w:rsidR="00764919" w:rsidRPr="00264151" w:rsidRDefault="00764919" w:rsidP="00764919">
      <w:pPr>
        <w:pStyle w:val="VCAAHeading3"/>
        <w:rPr>
          <w:lang w:val="en-AU"/>
        </w:rPr>
      </w:pPr>
      <w:r w:rsidRPr="00264151">
        <w:rPr>
          <w:lang w:val="en-AU"/>
        </w:rPr>
        <w:t>Question 5c</w:t>
      </w:r>
      <w:r w:rsidR="00A32A4B" w:rsidRPr="00264151">
        <w:rPr>
          <w:lang w:val="en-AU"/>
        </w:rPr>
        <w:t>i</w:t>
      </w:r>
      <w:r w:rsidRPr="00264151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764919" w:rsidRPr="00264151" w14:paraId="4FF32D32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5EEDB5E" w14:textId="77777777" w:rsidR="00764919" w:rsidRPr="00264151" w:rsidRDefault="00764919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7629623" w14:textId="77777777" w:rsidR="00764919" w:rsidRPr="00264151" w:rsidRDefault="00764919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C26B99F" w14:textId="77777777" w:rsidR="00764919" w:rsidRPr="00264151" w:rsidRDefault="00764919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04ABDABD" w14:textId="77777777" w:rsidR="00764919" w:rsidRPr="00264151" w:rsidRDefault="00764919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764919" w:rsidRPr="00264151" w14:paraId="3F387924" w14:textId="77777777" w:rsidTr="00A43403">
        <w:trPr>
          <w:trHeight w:hRule="exact" w:val="397"/>
        </w:trPr>
        <w:tc>
          <w:tcPr>
            <w:tcW w:w="907" w:type="dxa"/>
          </w:tcPr>
          <w:p w14:paraId="3F19BB45" w14:textId="77777777" w:rsidR="00764919" w:rsidRPr="00264151" w:rsidRDefault="00764919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59321351" w14:textId="620CD9FB" w:rsidR="00764919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45</w:t>
            </w:r>
          </w:p>
        </w:tc>
        <w:tc>
          <w:tcPr>
            <w:tcW w:w="907" w:type="dxa"/>
            <w:vAlign w:val="center"/>
          </w:tcPr>
          <w:p w14:paraId="711BEEAD" w14:textId="36FD52AB" w:rsidR="00764919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55</w:t>
            </w:r>
          </w:p>
        </w:tc>
        <w:tc>
          <w:tcPr>
            <w:tcW w:w="1085" w:type="dxa"/>
          </w:tcPr>
          <w:p w14:paraId="57A06466" w14:textId="0CB99B40" w:rsidR="00764919" w:rsidRPr="00264151" w:rsidRDefault="00764919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</w:t>
            </w:r>
            <w:r w:rsidR="00920F44" w:rsidRPr="00264151">
              <w:rPr>
                <w:lang w:val="en-AU"/>
              </w:rPr>
              <w:t>6</w:t>
            </w:r>
          </w:p>
        </w:tc>
      </w:tr>
    </w:tbl>
    <w:p w14:paraId="748C3CFB" w14:textId="4B45FF96" w:rsidR="00764919" w:rsidRPr="00A70552" w:rsidRDefault="002E0544" w:rsidP="00680241">
      <w:pPr>
        <w:spacing w:before="120" w:after="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2E0544">
        <w:rPr>
          <w:rFonts w:eastAsia="Calibri" w:cstheme="minorHAnsi"/>
          <w:i/>
          <w:iCs/>
          <w:noProof/>
          <w:color w:val="000000" w:themeColor="text1"/>
          <w:position w:val="-10"/>
          <w:sz w:val="20"/>
          <w:szCs w:val="20"/>
          <w:lang w:val="en-AU"/>
        </w:rPr>
        <w:object w:dxaOrig="2299" w:dyaOrig="320" w14:anchorId="3B1E1FFB">
          <v:shape id="_x0000_i1251" type="#_x0000_t75" alt="" style="width:111.45pt;height:19.4pt" o:ole="">
            <v:imagedata r:id="rId462" o:title=""/>
          </v:shape>
          <o:OLEObject Type="Embed" ProgID="Equation.DSMT4" ShapeID="_x0000_i1251" DrawAspect="Content" ObjectID="_1775050414" r:id="rId463"/>
        </w:object>
      </w:r>
    </w:p>
    <w:p w14:paraId="430C6065" w14:textId="068B6CA0" w:rsidR="00764919" w:rsidRPr="00A70552" w:rsidRDefault="00764919" w:rsidP="0087217D">
      <w:pPr>
        <w:pStyle w:val="VCAAbody"/>
        <w:rPr>
          <w:rFonts w:eastAsia="Calibri"/>
        </w:rPr>
      </w:pPr>
      <w:r w:rsidRPr="00A70552">
        <w:t>This question was answered well. Some</w:t>
      </w:r>
      <w:r w:rsidR="00C2455F" w:rsidRPr="00A70552">
        <w:t xml:space="preserve"> students did not realise that </w:t>
      </w:r>
      <w:r w:rsidR="00C2455F" w:rsidRPr="001F4E7F">
        <w:rPr>
          <w:rFonts w:ascii="Times New Roman" w:hAnsi="Times New Roman" w:cs="Times New Roman"/>
          <w:i/>
          <w:iCs/>
        </w:rPr>
        <w:t>P</w:t>
      </w:r>
      <w:r w:rsidR="00C2455F" w:rsidRPr="00A70552">
        <w:t xml:space="preserve"> and </w:t>
      </w:r>
      <w:r w:rsidR="00C2455F" w:rsidRPr="001F4E7F">
        <w:rPr>
          <w:rFonts w:ascii="Times New Roman" w:hAnsi="Times New Roman" w:cs="Times New Roman"/>
          <w:i/>
          <w:iCs/>
        </w:rPr>
        <w:t>Q</w:t>
      </w:r>
      <w:r w:rsidR="00C2455F" w:rsidRPr="00A70552">
        <w:rPr>
          <w:i/>
          <w:iCs/>
        </w:rPr>
        <w:t xml:space="preserve"> </w:t>
      </w:r>
      <w:r w:rsidR="00E2712D" w:rsidRPr="00A70552">
        <w:t xml:space="preserve">were points on the line </w:t>
      </w:r>
      <w:r w:rsidR="00C71D11" w:rsidRPr="00C71D11">
        <w:rPr>
          <w:noProof/>
          <w:position w:val="-10"/>
        </w:rPr>
        <w:object w:dxaOrig="540" w:dyaOrig="240" w14:anchorId="33D89094">
          <v:shape id="_x0000_i1252" type="#_x0000_t75" alt="" style="width:28.8pt;height:14.4pt;mso-width-percent:0;mso-height-percent:0;mso-width-percent:0;mso-height-percent:0" o:ole="">
            <v:imagedata r:id="rId464" o:title=""/>
          </v:shape>
          <o:OLEObject Type="Embed" ProgID="Equation.DSMT4" ShapeID="_x0000_i1252" DrawAspect="Content" ObjectID="_1775050415" r:id="rId465"/>
        </w:object>
      </w:r>
      <w:r w:rsidRPr="00A70552">
        <w:t xml:space="preserve"> </w:t>
      </w:r>
      <w:r w:rsidR="00E2712D" w:rsidRPr="00A70552">
        <w:t xml:space="preserve">and </w:t>
      </w:r>
      <w:r w:rsidRPr="00A70552">
        <w:t xml:space="preserve">had different values for </w:t>
      </w:r>
      <w:r w:rsidRPr="001F4E7F">
        <w:rPr>
          <w:rFonts w:ascii="Times New Roman" w:hAnsi="Times New Roman" w:cs="Times New Roman"/>
          <w:i/>
          <w:iCs/>
        </w:rPr>
        <w:t>x</w:t>
      </w:r>
      <w:r w:rsidRPr="00A70552">
        <w:t xml:space="preserve"> and </w:t>
      </w:r>
      <w:r w:rsidRPr="001F4E7F">
        <w:rPr>
          <w:rFonts w:ascii="Times New Roman" w:hAnsi="Times New Roman" w:cs="Times New Roman"/>
          <w:i/>
          <w:iCs/>
        </w:rPr>
        <w:t>y</w:t>
      </w:r>
      <w:r w:rsidRPr="00A70552">
        <w:t xml:space="preserve">. </w:t>
      </w:r>
      <w:r w:rsidR="001E1151" w:rsidRPr="00A70552">
        <w:t>Others</w:t>
      </w:r>
      <w:r w:rsidRPr="00A70552">
        <w:t xml:space="preserve"> substituted their </w:t>
      </w:r>
      <w:r w:rsidRPr="001F4E7F">
        <w:rPr>
          <w:rFonts w:ascii="Times New Roman" w:hAnsi="Times New Roman" w:cs="Times New Roman"/>
          <w:i/>
          <w:iCs/>
        </w:rPr>
        <w:t>x</w:t>
      </w:r>
      <w:r w:rsidRPr="00A70552">
        <w:t xml:space="preserve"> values back into the equation to find </w:t>
      </w:r>
      <w:r w:rsidRPr="001F4E7F">
        <w:rPr>
          <w:rFonts w:ascii="Times New Roman" w:hAnsi="Times New Roman" w:cs="Times New Roman"/>
          <w:i/>
          <w:iCs/>
        </w:rPr>
        <w:t>y</w:t>
      </w:r>
      <w:r w:rsidRPr="00A70552">
        <w:t xml:space="preserve"> and made rounding errors. </w:t>
      </w:r>
      <w:r w:rsidRPr="008E544A">
        <w:rPr>
          <w:rFonts w:ascii="Times New Roman" w:eastAsia="Calibri" w:hAnsi="Times New Roman" w:cs="Times New Roman"/>
          <w:i/>
          <w:iCs/>
          <w:sz w:val="24"/>
          <w:szCs w:val="24"/>
        </w:rPr>
        <w:t>Q</w:t>
      </w:r>
      <w:r w:rsidR="00C71D11" w:rsidRPr="00C71D11">
        <w:rPr>
          <w:rFonts w:eastAsia="Calibri"/>
          <w:noProof/>
          <w:position w:val="-10"/>
        </w:rPr>
        <w:object w:dxaOrig="1080" w:dyaOrig="300" w14:anchorId="534B79F5">
          <v:shape id="_x0000_i1253" type="#_x0000_t75" alt="" style="width:57.6pt;height:14.4pt;mso-width-percent:0;mso-height-percent:0;mso-width-percent:0;mso-height-percent:0" o:ole="">
            <v:imagedata r:id="rId466" o:title=""/>
          </v:shape>
          <o:OLEObject Type="Embed" ProgID="Equation.DSMT4" ShapeID="_x0000_i1253" DrawAspect="Content" ObjectID="_1775050416" r:id="rId467"/>
        </w:object>
      </w:r>
      <w:r w:rsidRPr="00A70552">
        <w:rPr>
          <w:rFonts w:eastAsia="Calibri"/>
        </w:rPr>
        <w:t xml:space="preserve"> was sometimes seen.</w:t>
      </w:r>
    </w:p>
    <w:p w14:paraId="73812414" w14:textId="46F6FA92" w:rsidR="00764919" w:rsidRPr="00264151" w:rsidRDefault="00764919" w:rsidP="00764919">
      <w:pPr>
        <w:pStyle w:val="VCAAHeading3"/>
        <w:rPr>
          <w:lang w:val="en-AU"/>
        </w:rPr>
      </w:pPr>
      <w:r w:rsidRPr="00264151">
        <w:rPr>
          <w:lang w:val="en-AU"/>
        </w:rPr>
        <w:t>Question 5</w:t>
      </w:r>
      <w:r w:rsidR="00A32A4B" w:rsidRPr="00264151">
        <w:rPr>
          <w:lang w:val="en-AU"/>
        </w:rPr>
        <w:t>cii</w:t>
      </w:r>
      <w:r w:rsidRPr="00264151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7F394C" w:rsidRPr="00264151" w14:paraId="4FFE2A1A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01EB96B" w14:textId="77777777" w:rsidR="007F394C" w:rsidRPr="00264151" w:rsidRDefault="007F394C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5BC1E9B" w14:textId="77777777" w:rsidR="007F394C" w:rsidRPr="00264151" w:rsidRDefault="007F394C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CEEE6E3" w14:textId="77777777" w:rsidR="007F394C" w:rsidRPr="00264151" w:rsidRDefault="007F394C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241C96B7" w14:textId="77777777" w:rsidR="007F394C" w:rsidRPr="00264151" w:rsidRDefault="007F394C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77CEB4E2" w14:textId="77777777" w:rsidR="007F394C" w:rsidRPr="00264151" w:rsidRDefault="007F394C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7F394C" w:rsidRPr="00264151" w14:paraId="60DE6FF9" w14:textId="77777777" w:rsidTr="00A43403">
        <w:trPr>
          <w:trHeight w:hRule="exact" w:val="397"/>
        </w:trPr>
        <w:tc>
          <w:tcPr>
            <w:tcW w:w="907" w:type="dxa"/>
          </w:tcPr>
          <w:p w14:paraId="64A205C7" w14:textId="77777777" w:rsidR="007F394C" w:rsidRPr="00264151" w:rsidRDefault="007F394C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36C4976F" w14:textId="0699AB2B" w:rsidR="007F394C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65</w:t>
            </w:r>
          </w:p>
        </w:tc>
        <w:tc>
          <w:tcPr>
            <w:tcW w:w="907" w:type="dxa"/>
          </w:tcPr>
          <w:p w14:paraId="2EF245A2" w14:textId="017A2CF6" w:rsidR="007F394C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6</w:t>
            </w:r>
          </w:p>
        </w:tc>
        <w:tc>
          <w:tcPr>
            <w:tcW w:w="907" w:type="dxa"/>
          </w:tcPr>
          <w:p w14:paraId="1F661632" w14:textId="6F7B3F25" w:rsidR="007F394C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29</w:t>
            </w:r>
          </w:p>
        </w:tc>
        <w:tc>
          <w:tcPr>
            <w:tcW w:w="1085" w:type="dxa"/>
          </w:tcPr>
          <w:p w14:paraId="2A6E3470" w14:textId="6AFB7050" w:rsidR="007F394C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6</w:t>
            </w:r>
          </w:p>
        </w:tc>
      </w:tr>
    </w:tbl>
    <w:p w14:paraId="3F4286D2" w14:textId="77777777" w:rsidR="00764919" w:rsidRPr="00A70552" w:rsidRDefault="00C71D11" w:rsidP="00680241">
      <w:pPr>
        <w:spacing w:before="120" w:after="0"/>
        <w:rPr>
          <w:rFonts w:ascii="Times New Roman" w:eastAsia="Calibri" w:hAnsi="Times New Roman" w:cs="Times New Roman"/>
          <w:color w:val="000000" w:themeColor="text1"/>
          <w:lang w:val="en-AU"/>
        </w:rPr>
      </w:pPr>
      <w:r w:rsidRPr="00C71D11">
        <w:rPr>
          <w:rFonts w:eastAsia="Calibri" w:cstheme="minorHAnsi"/>
          <w:noProof/>
          <w:color w:val="000000" w:themeColor="text1"/>
          <w:position w:val="-28"/>
          <w:sz w:val="20"/>
          <w:szCs w:val="20"/>
          <w:lang w:val="en-AU"/>
        </w:rPr>
        <w:object w:dxaOrig="1620" w:dyaOrig="680" w14:anchorId="15BE5DFF">
          <v:shape id="_x0000_i1254" type="#_x0000_t75" alt="" style="width:79.5pt;height:36.3pt;mso-width-percent:0;mso-height-percent:0;mso-width-percent:0;mso-height-percent:0" o:ole="">
            <v:imagedata r:id="rId468" o:title=""/>
          </v:shape>
          <o:OLEObject Type="Embed" ProgID="Equation.DSMT4" ShapeID="_x0000_i1254" DrawAspect="Content" ObjectID="_1775050417" r:id="rId469"/>
        </w:object>
      </w:r>
      <w:r w:rsidRPr="00C71D11">
        <w:rPr>
          <w:rFonts w:ascii="Times New Roman" w:eastAsia="Calibri" w:hAnsi="Times New Roman" w:cs="Times New Roman"/>
          <w:noProof/>
          <w:color w:val="000000" w:themeColor="text1"/>
          <w:position w:val="-6"/>
          <w:lang w:val="en-AU"/>
        </w:rPr>
        <w:object w:dxaOrig="620" w:dyaOrig="260" w14:anchorId="4FF421C0">
          <v:shape id="_x0000_i1255" type="#_x0000_t75" alt="" style="width:28.8pt;height:14.4pt;mso-width-percent:0;mso-height-percent:0;mso-width-percent:0;mso-height-percent:0" o:ole="">
            <v:imagedata r:id="rId470" o:title=""/>
          </v:shape>
          <o:OLEObject Type="Embed" ProgID="Equation.DSMT4" ShapeID="_x0000_i1255" DrawAspect="Content" ObjectID="_1775050418" r:id="rId471"/>
        </w:object>
      </w:r>
    </w:p>
    <w:p w14:paraId="157126EC" w14:textId="0007EA8F" w:rsidR="00764919" w:rsidRPr="00370CD1" w:rsidRDefault="00764919" w:rsidP="008E544A">
      <w:pPr>
        <w:pStyle w:val="VCAAbodyformaths"/>
      </w:pPr>
      <w:r w:rsidRPr="00370CD1">
        <w:t xml:space="preserve">Some students set up the correct definite integral but did not provide an answer. </w:t>
      </w:r>
      <w:r w:rsidR="009C251B" w:rsidRPr="00370CD1">
        <w:t>Others</w:t>
      </w:r>
      <w:r w:rsidRPr="00370CD1">
        <w:t xml:space="preserve"> did not multiply the </w:t>
      </w:r>
    </w:p>
    <w:p w14:paraId="07FAB4CA" w14:textId="663298BC" w:rsidR="007F394C" w:rsidRPr="00A70552" w:rsidRDefault="00764919" w:rsidP="00A70552">
      <w:pPr>
        <w:spacing w:after="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A70552">
        <w:rPr>
          <w:rFonts w:cstheme="minorHAnsi"/>
          <w:sz w:val="20"/>
          <w:szCs w:val="20"/>
          <w:lang w:val="en-AU"/>
        </w:rPr>
        <w:t>definite integral by 2</w:t>
      </w:r>
      <w:r w:rsidR="00A32A4B" w:rsidRPr="00A70552">
        <w:rPr>
          <w:rFonts w:cstheme="minorHAnsi"/>
          <w:sz w:val="20"/>
          <w:szCs w:val="20"/>
          <w:lang w:val="en-AU"/>
        </w:rPr>
        <w:t xml:space="preserve">, giving 2.78 as the answer. </w:t>
      </w:r>
      <w:r w:rsidR="009C251B" w:rsidRPr="00A70552">
        <w:rPr>
          <w:rFonts w:cstheme="minorHAnsi"/>
          <w:sz w:val="20"/>
          <w:szCs w:val="20"/>
          <w:lang w:val="en-AU"/>
        </w:rPr>
        <w:t>Some</w:t>
      </w:r>
      <w:r w:rsidR="00A32A4B" w:rsidRPr="00A70552">
        <w:rPr>
          <w:rFonts w:cstheme="minorHAnsi"/>
          <w:sz w:val="20"/>
          <w:szCs w:val="20"/>
          <w:lang w:val="en-AU"/>
        </w:rPr>
        <w:t xml:space="preserve"> used </w:t>
      </w:r>
      <w:r w:rsidR="00C71D11" w:rsidRPr="00C71D11">
        <w:rPr>
          <w:rFonts w:eastAsia="Calibri" w:cstheme="minorHAnsi"/>
          <w:noProof/>
          <w:color w:val="000000" w:themeColor="text1"/>
          <w:position w:val="-28"/>
          <w:sz w:val="20"/>
          <w:szCs w:val="20"/>
          <w:lang w:val="en-AU"/>
        </w:rPr>
        <w:object w:dxaOrig="1680" w:dyaOrig="680" w14:anchorId="78657D75">
          <v:shape id="_x0000_i1256" type="#_x0000_t75" alt="" style="width:86.4pt;height:36.3pt;mso-width-percent:0;mso-height-percent:0;mso-width-percent:0;mso-height-percent:0" o:ole="">
            <v:imagedata r:id="rId472" o:title=""/>
          </v:shape>
          <o:OLEObject Type="Embed" ProgID="Equation.DSMT4" ShapeID="_x0000_i1256" DrawAspect="Content" ObjectID="_1775050419" r:id="rId473"/>
        </w:object>
      </w:r>
      <w:r w:rsidR="00460150">
        <w:rPr>
          <w:rFonts w:eastAsia="Calibri" w:cstheme="minorHAnsi"/>
          <w:color w:val="000000" w:themeColor="text1"/>
          <w:sz w:val="20"/>
          <w:szCs w:val="20"/>
          <w:lang w:val="en-AU"/>
        </w:rPr>
        <w:t xml:space="preserve">, </w:t>
      </w:r>
      <w:r w:rsidR="00A32A4B" w:rsidRPr="00A70552">
        <w:rPr>
          <w:rFonts w:eastAsia="Calibri" w:cstheme="minorHAnsi"/>
          <w:color w:val="000000" w:themeColor="text1"/>
          <w:sz w:val="20"/>
          <w:szCs w:val="20"/>
          <w:lang w:val="en-AU"/>
        </w:rPr>
        <w:t>which is incorrect.</w:t>
      </w:r>
      <w:r w:rsidR="007F394C" w:rsidRPr="00A70552">
        <w:rPr>
          <w:rFonts w:eastAsia="Calibri" w:cstheme="minorHAnsi"/>
          <w:color w:val="000000" w:themeColor="text1"/>
          <w:sz w:val="20"/>
          <w:szCs w:val="20"/>
          <w:lang w:val="en-AU"/>
        </w:rPr>
        <w:t xml:space="preserve"> </w:t>
      </w:r>
      <w:r w:rsidR="001E1151" w:rsidRPr="00A70552">
        <w:rPr>
          <w:rFonts w:eastAsia="Calibri" w:cstheme="minorHAnsi"/>
          <w:color w:val="000000" w:themeColor="text1"/>
          <w:sz w:val="20"/>
          <w:szCs w:val="20"/>
          <w:lang w:val="en-AU"/>
        </w:rPr>
        <w:t>Other</w:t>
      </w:r>
      <w:r w:rsidR="007F394C" w:rsidRPr="00A70552">
        <w:rPr>
          <w:rFonts w:eastAsia="Calibri" w:cstheme="minorHAnsi"/>
          <w:color w:val="000000" w:themeColor="text1"/>
          <w:sz w:val="20"/>
          <w:szCs w:val="20"/>
          <w:lang w:val="en-AU"/>
        </w:rPr>
        <w:t xml:space="preserve"> </w:t>
      </w:r>
    </w:p>
    <w:p w14:paraId="4D66E941" w14:textId="155CDE3D" w:rsidR="001F4E7F" w:rsidRDefault="007F394C" w:rsidP="009C251B">
      <w:pPr>
        <w:spacing w:after="0"/>
        <w:ind w:left="360" w:hanging="360"/>
        <w:rPr>
          <w:rFonts w:eastAsia="Calibri" w:cstheme="minorHAnsi"/>
          <w:color w:val="000000" w:themeColor="text1"/>
          <w:sz w:val="20"/>
          <w:szCs w:val="20"/>
          <w:lang w:val="en-AU"/>
        </w:rPr>
      </w:pPr>
      <w:r w:rsidRPr="00A70552">
        <w:rPr>
          <w:rFonts w:eastAsia="Calibri" w:cstheme="minorHAnsi"/>
          <w:color w:val="000000" w:themeColor="text1"/>
          <w:sz w:val="20"/>
          <w:szCs w:val="20"/>
          <w:lang w:val="en-AU"/>
        </w:rPr>
        <w:t>students had the correct answer</w:t>
      </w:r>
      <w:r w:rsidR="009C251B" w:rsidRPr="00A70552">
        <w:rPr>
          <w:rFonts w:eastAsia="Calibri" w:cstheme="minorHAnsi"/>
          <w:color w:val="000000" w:themeColor="text1"/>
          <w:sz w:val="20"/>
          <w:szCs w:val="20"/>
          <w:lang w:val="en-AU"/>
        </w:rPr>
        <w:t xml:space="preserve"> </w:t>
      </w:r>
      <w:r w:rsidRPr="00A70552">
        <w:rPr>
          <w:rFonts w:eastAsia="Calibri" w:cstheme="minorHAnsi"/>
          <w:color w:val="000000" w:themeColor="text1"/>
          <w:sz w:val="20"/>
          <w:szCs w:val="20"/>
          <w:lang w:val="en-AU"/>
        </w:rPr>
        <w:t xml:space="preserve">but set up the definite integral incorrectly. </w:t>
      </w:r>
    </w:p>
    <w:p w14:paraId="26C6946A" w14:textId="77777777" w:rsidR="001F4E7F" w:rsidRDefault="001F4E7F">
      <w:pPr>
        <w:rPr>
          <w:rFonts w:eastAsia="Calibri" w:cstheme="minorHAnsi"/>
          <w:color w:val="000000" w:themeColor="text1"/>
          <w:sz w:val="20"/>
          <w:szCs w:val="20"/>
          <w:lang w:val="en-AU"/>
        </w:rPr>
      </w:pPr>
      <w:r>
        <w:rPr>
          <w:rFonts w:eastAsia="Calibri" w:cstheme="minorHAnsi"/>
          <w:color w:val="000000" w:themeColor="text1"/>
          <w:sz w:val="20"/>
          <w:szCs w:val="20"/>
          <w:lang w:val="en-AU"/>
        </w:rPr>
        <w:br w:type="page"/>
      </w:r>
    </w:p>
    <w:p w14:paraId="61119772" w14:textId="4CD21AD1" w:rsidR="00A32A4B" w:rsidRPr="00264151" w:rsidRDefault="00A32A4B" w:rsidP="00A32A4B">
      <w:pPr>
        <w:pStyle w:val="VCAAHeading3"/>
        <w:rPr>
          <w:lang w:val="en-AU"/>
        </w:rPr>
      </w:pPr>
      <w:r w:rsidRPr="00264151">
        <w:rPr>
          <w:lang w:val="en-AU"/>
        </w:rPr>
        <w:lastRenderedPageBreak/>
        <w:t>Question 5d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32A4B" w:rsidRPr="00264151" w14:paraId="2E604BFA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AEBD0FE" w14:textId="77777777" w:rsidR="00A32A4B" w:rsidRPr="00264151" w:rsidRDefault="00A32A4B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3BDA5A5" w14:textId="77777777" w:rsidR="00A32A4B" w:rsidRPr="00264151" w:rsidRDefault="00A32A4B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D889111" w14:textId="77777777" w:rsidR="00A32A4B" w:rsidRPr="00264151" w:rsidRDefault="00A32A4B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5B32291E" w14:textId="77777777" w:rsidR="00A32A4B" w:rsidRPr="00264151" w:rsidRDefault="00A32A4B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A32A4B" w:rsidRPr="00264151" w14:paraId="29279134" w14:textId="77777777" w:rsidTr="00A43403">
        <w:trPr>
          <w:trHeight w:hRule="exact" w:val="397"/>
        </w:trPr>
        <w:tc>
          <w:tcPr>
            <w:tcW w:w="907" w:type="dxa"/>
          </w:tcPr>
          <w:p w14:paraId="3F4F74C3" w14:textId="77777777" w:rsidR="00A32A4B" w:rsidRPr="00264151" w:rsidRDefault="00A32A4B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63F267E" w14:textId="71F36BCC" w:rsidR="00A32A4B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87</w:t>
            </w:r>
          </w:p>
        </w:tc>
        <w:tc>
          <w:tcPr>
            <w:tcW w:w="907" w:type="dxa"/>
            <w:vAlign w:val="center"/>
          </w:tcPr>
          <w:p w14:paraId="1FB49ED2" w14:textId="5EBB2F0C" w:rsidR="00A32A4B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3</w:t>
            </w:r>
          </w:p>
        </w:tc>
        <w:tc>
          <w:tcPr>
            <w:tcW w:w="1085" w:type="dxa"/>
          </w:tcPr>
          <w:p w14:paraId="6F3D991B" w14:textId="43D49BBD" w:rsidR="00A32A4B" w:rsidRPr="00264151" w:rsidRDefault="00A32A4B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</w:t>
            </w:r>
            <w:r w:rsidR="00920F44" w:rsidRPr="00264151">
              <w:rPr>
                <w:lang w:val="en-AU"/>
              </w:rPr>
              <w:t>1</w:t>
            </w:r>
          </w:p>
        </w:tc>
      </w:tr>
    </w:tbl>
    <w:p w14:paraId="6DFA3D0C" w14:textId="3D4A8060" w:rsidR="00A32A4B" w:rsidRPr="00A70552" w:rsidRDefault="00C71D11" w:rsidP="00680241">
      <w:pPr>
        <w:spacing w:before="120" w:after="0"/>
        <w:rPr>
          <w:rFonts w:ascii="Times New Roman" w:eastAsia="Calibri" w:hAnsi="Times New Roman" w:cs="Times New Roman"/>
          <w:color w:val="000000" w:themeColor="text1"/>
          <w:lang w:val="en-AU"/>
        </w:rPr>
      </w:pPr>
      <w:r w:rsidRPr="00C71D11">
        <w:rPr>
          <w:rFonts w:ascii="Times New Roman" w:eastAsiaTheme="minorEastAsia" w:hAnsi="Times New Roman" w:cs="Times New Roman"/>
          <w:noProof/>
          <w:color w:val="000000" w:themeColor="text1"/>
          <w:position w:val="-6"/>
          <w:lang w:val="en-AU"/>
        </w:rPr>
        <w:object w:dxaOrig="620" w:dyaOrig="260" w14:anchorId="26C1CE10">
          <v:shape id="_x0000_i1257" type="#_x0000_t75" alt="" style="width:28.8pt;height:14.4pt;mso-width-percent:0;mso-height-percent:0;mso-width-percent:0;mso-height-percent:0" o:ole="">
            <v:imagedata r:id="rId474" o:title=""/>
          </v:shape>
          <o:OLEObject Type="Embed" ProgID="Equation.DSMT4" ShapeID="_x0000_i1257" DrawAspect="Content" ObjectID="_1775050420" r:id="rId475"/>
        </w:object>
      </w:r>
    </w:p>
    <w:p w14:paraId="3B509E07" w14:textId="3BEBA8DD" w:rsidR="00A32A4B" w:rsidRPr="00A70552" w:rsidRDefault="00A32A4B" w:rsidP="008E544A">
      <w:pPr>
        <w:pStyle w:val="VCAAbodyformaths"/>
        <w:rPr>
          <w:rFonts w:ascii="Times New Roman" w:eastAsiaTheme="minorEastAsia" w:hAnsi="Times New Roman" w:cs="Times New Roman"/>
          <w:color w:val="000000" w:themeColor="text1"/>
        </w:rPr>
      </w:pPr>
      <w:r w:rsidRPr="00A70552">
        <w:t xml:space="preserve">This question was not done well. A common incorrect answer was </w:t>
      </w:r>
      <w:r w:rsidR="00C71D11" w:rsidRPr="00C71D11">
        <w:rPr>
          <w:rFonts w:ascii="Times New Roman" w:eastAsiaTheme="minorEastAsia" w:hAnsi="Times New Roman" w:cs="Times New Roman"/>
          <w:noProof/>
          <w:color w:val="000000" w:themeColor="text1"/>
          <w:position w:val="-6"/>
        </w:rPr>
        <w:object w:dxaOrig="480" w:dyaOrig="260" w14:anchorId="7D0D2B7C">
          <v:shape id="_x0000_i1258" type="#_x0000_t75" alt="" style="width:21.9pt;height:14.4pt;mso-width-percent:0;mso-height-percent:0;mso-width-percent:0;mso-height-percent:0" o:ole="">
            <v:imagedata r:id="rId476" o:title=""/>
          </v:shape>
          <o:OLEObject Type="Embed" ProgID="Equation.DSMT4" ShapeID="_x0000_i1258" DrawAspect="Content" ObjectID="_1775050421" r:id="rId477"/>
        </w:object>
      </w:r>
      <w:r w:rsidRPr="00A70552">
        <w:rPr>
          <w:rFonts w:ascii="Times New Roman" w:eastAsiaTheme="minorEastAsia" w:hAnsi="Times New Roman" w:cs="Times New Roman"/>
          <w:color w:val="000000" w:themeColor="text1"/>
        </w:rPr>
        <w:t>.</w:t>
      </w:r>
    </w:p>
    <w:p w14:paraId="2CE6F7D5" w14:textId="54253368" w:rsidR="007F394C" w:rsidRPr="00264151" w:rsidRDefault="007F394C" w:rsidP="007F394C">
      <w:pPr>
        <w:pStyle w:val="VCAAHeading3"/>
        <w:rPr>
          <w:lang w:val="en-AU"/>
        </w:rPr>
      </w:pPr>
      <w:r w:rsidRPr="00264151">
        <w:rPr>
          <w:lang w:val="en-AU"/>
        </w:rPr>
        <w:t>Question 5</w:t>
      </w:r>
      <w:r w:rsidR="00900004" w:rsidRPr="00264151">
        <w:rPr>
          <w:lang w:val="en-AU"/>
        </w:rPr>
        <w:t>e</w:t>
      </w:r>
      <w:r w:rsidRPr="00264151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7F394C" w:rsidRPr="00264151" w14:paraId="1064FDD2" w14:textId="77777777" w:rsidTr="00A4340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3BE768E" w14:textId="77777777" w:rsidR="007F394C" w:rsidRPr="00264151" w:rsidRDefault="007F394C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CD6E6B3" w14:textId="77777777" w:rsidR="007F394C" w:rsidRPr="00264151" w:rsidRDefault="007F394C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B5D34F2" w14:textId="77777777" w:rsidR="007F394C" w:rsidRPr="00264151" w:rsidRDefault="007F394C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51C51289" w14:textId="77777777" w:rsidR="007F394C" w:rsidRPr="00264151" w:rsidRDefault="007F394C" w:rsidP="00A43403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7F394C" w:rsidRPr="00264151" w14:paraId="20EA26B2" w14:textId="77777777" w:rsidTr="00A43403">
        <w:trPr>
          <w:trHeight w:hRule="exact" w:val="397"/>
        </w:trPr>
        <w:tc>
          <w:tcPr>
            <w:tcW w:w="907" w:type="dxa"/>
          </w:tcPr>
          <w:p w14:paraId="0D6A11EC" w14:textId="77777777" w:rsidR="007F394C" w:rsidRPr="00264151" w:rsidRDefault="007F394C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393E39CA" w14:textId="21B4C809" w:rsidR="007F394C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96</w:t>
            </w:r>
          </w:p>
        </w:tc>
        <w:tc>
          <w:tcPr>
            <w:tcW w:w="907" w:type="dxa"/>
            <w:vAlign w:val="center"/>
          </w:tcPr>
          <w:p w14:paraId="233BD6EC" w14:textId="614B55B5" w:rsidR="007F394C" w:rsidRPr="00264151" w:rsidRDefault="00920F44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4</w:t>
            </w:r>
          </w:p>
        </w:tc>
        <w:tc>
          <w:tcPr>
            <w:tcW w:w="1085" w:type="dxa"/>
          </w:tcPr>
          <w:p w14:paraId="49B0DBB9" w14:textId="54B3C8D2" w:rsidR="007F394C" w:rsidRPr="00264151" w:rsidRDefault="007F394C" w:rsidP="00A43403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</w:t>
            </w:r>
            <w:r w:rsidR="00920F44" w:rsidRPr="00264151">
              <w:rPr>
                <w:lang w:val="en-AU"/>
              </w:rPr>
              <w:t>0</w:t>
            </w:r>
          </w:p>
        </w:tc>
      </w:tr>
    </w:tbl>
    <w:p w14:paraId="000A7E51" w14:textId="77777777" w:rsidR="007F394C" w:rsidRPr="00264151" w:rsidRDefault="00C71D11" w:rsidP="00680241">
      <w:pPr>
        <w:pStyle w:val="VCAAbodyformaths"/>
        <w:spacing w:after="0" w:line="276" w:lineRule="auto"/>
        <w:rPr>
          <w:rFonts w:asciiTheme="minorHAnsi" w:hAnsiTheme="minorHAnsi" w:cstheme="minorHAnsi"/>
          <w:szCs w:val="20"/>
        </w:rPr>
      </w:pPr>
      <w:r w:rsidRPr="00C71D11">
        <w:rPr>
          <w:rFonts w:asciiTheme="minorHAnsi" w:hAnsiTheme="minorHAnsi" w:cstheme="minorHAnsi"/>
          <w:noProof/>
          <w:position w:val="-6"/>
          <w:szCs w:val="20"/>
        </w:rPr>
        <w:object w:dxaOrig="440" w:dyaOrig="260" w14:anchorId="5EDA06C4">
          <v:shape id="_x0000_i1259" type="#_x0000_t75" alt="" style="width:21.9pt;height:14.4pt;mso-width-percent:0;mso-height-percent:0;mso-width-percent:0;mso-height-percent:0" o:ole="">
            <v:imagedata r:id="rId478" o:title=""/>
          </v:shape>
          <o:OLEObject Type="Embed" ProgID="Equation.DSMT4" ShapeID="_x0000_i1259" DrawAspect="Content" ObjectID="_1775050422" r:id="rId479"/>
        </w:object>
      </w:r>
    </w:p>
    <w:p w14:paraId="2D9CA4FF" w14:textId="77777777" w:rsidR="007F394C" w:rsidRPr="00264151" w:rsidRDefault="007F394C" w:rsidP="007F394C">
      <w:pPr>
        <w:pStyle w:val="VCAAbodyformaths"/>
        <w:rPr>
          <w:rFonts w:asciiTheme="minorHAnsi" w:hAnsiTheme="minorHAnsi" w:cstheme="minorHAnsi"/>
          <w:szCs w:val="20"/>
        </w:rPr>
      </w:pPr>
      <w:r w:rsidRPr="00264151">
        <w:rPr>
          <w:rFonts w:asciiTheme="minorHAnsi" w:hAnsiTheme="minorHAnsi" w:cstheme="minorHAnsi"/>
          <w:szCs w:val="20"/>
        </w:rPr>
        <w:t>This question was not done well. Many students did not attempt the question.</w:t>
      </w:r>
    </w:p>
    <w:p w14:paraId="4B388EDB" w14:textId="418CE669" w:rsidR="00A32A4B" w:rsidRPr="00264151" w:rsidRDefault="00A32A4B" w:rsidP="00A32A4B">
      <w:pPr>
        <w:pStyle w:val="VCAAHeading3"/>
        <w:rPr>
          <w:lang w:val="en-AU"/>
        </w:rPr>
      </w:pPr>
      <w:r w:rsidRPr="00264151">
        <w:rPr>
          <w:lang w:val="en-AU"/>
        </w:rPr>
        <w:t>Question 5</w:t>
      </w:r>
      <w:r w:rsidR="00900004" w:rsidRPr="00264151">
        <w:rPr>
          <w:lang w:val="en-AU"/>
        </w:rPr>
        <w:t>f</w:t>
      </w:r>
      <w:r w:rsidRPr="00264151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602CD9" w:rsidRPr="00264151" w14:paraId="500BC16D" w14:textId="77777777" w:rsidTr="00786D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CDE827C" w14:textId="77777777" w:rsidR="00602CD9" w:rsidRPr="00264151" w:rsidRDefault="00602CD9" w:rsidP="00786DC8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F409CFA" w14:textId="77777777" w:rsidR="00602CD9" w:rsidRPr="00264151" w:rsidRDefault="00602CD9" w:rsidP="00786DC8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CD2D2B3" w14:textId="77777777" w:rsidR="00602CD9" w:rsidRPr="00264151" w:rsidRDefault="00602CD9" w:rsidP="00786DC8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7EE9F97C" w14:textId="77777777" w:rsidR="00602CD9" w:rsidRPr="00264151" w:rsidRDefault="00602CD9" w:rsidP="00786DC8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71150FCB" w14:textId="77777777" w:rsidR="00602CD9" w:rsidRPr="00264151" w:rsidRDefault="00602CD9" w:rsidP="00786DC8">
            <w:pPr>
              <w:pStyle w:val="VCAAtablecondensedheading"/>
              <w:rPr>
                <w:lang w:val="en-AU"/>
              </w:rPr>
            </w:pPr>
            <w:r w:rsidRPr="00264151">
              <w:rPr>
                <w:lang w:val="en-AU"/>
              </w:rPr>
              <w:t>Average</w:t>
            </w:r>
          </w:p>
        </w:tc>
      </w:tr>
      <w:tr w:rsidR="00602CD9" w:rsidRPr="00264151" w14:paraId="74D6C406" w14:textId="77777777" w:rsidTr="00786DC8">
        <w:trPr>
          <w:trHeight w:hRule="exact" w:val="397"/>
        </w:trPr>
        <w:tc>
          <w:tcPr>
            <w:tcW w:w="907" w:type="dxa"/>
          </w:tcPr>
          <w:p w14:paraId="6E0854FA" w14:textId="77777777" w:rsidR="00602CD9" w:rsidRPr="00264151" w:rsidRDefault="00602CD9" w:rsidP="00786DC8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0B0E79E" w14:textId="48887F52" w:rsidR="00602CD9" w:rsidRPr="00264151" w:rsidRDefault="00602CD9" w:rsidP="00786DC8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86</w:t>
            </w:r>
          </w:p>
        </w:tc>
        <w:tc>
          <w:tcPr>
            <w:tcW w:w="907" w:type="dxa"/>
          </w:tcPr>
          <w:p w14:paraId="2DB26859" w14:textId="2A0B0D48" w:rsidR="00602CD9" w:rsidRPr="00264151" w:rsidRDefault="00602CD9" w:rsidP="00786DC8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2</w:t>
            </w:r>
          </w:p>
        </w:tc>
        <w:tc>
          <w:tcPr>
            <w:tcW w:w="907" w:type="dxa"/>
          </w:tcPr>
          <w:p w14:paraId="3059F0E7" w14:textId="4410BC65" w:rsidR="00602CD9" w:rsidRPr="00264151" w:rsidRDefault="00602CD9" w:rsidP="00786DC8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12</w:t>
            </w:r>
          </w:p>
        </w:tc>
        <w:tc>
          <w:tcPr>
            <w:tcW w:w="1085" w:type="dxa"/>
          </w:tcPr>
          <w:p w14:paraId="057BAE34" w14:textId="2D6F4663" w:rsidR="00602CD9" w:rsidRPr="00264151" w:rsidRDefault="00602CD9" w:rsidP="00786DC8">
            <w:pPr>
              <w:pStyle w:val="VCAAtablecondensed"/>
              <w:rPr>
                <w:lang w:val="en-AU"/>
              </w:rPr>
            </w:pPr>
            <w:r w:rsidRPr="00264151">
              <w:rPr>
                <w:lang w:val="en-AU"/>
              </w:rPr>
              <w:t>0.3</w:t>
            </w:r>
          </w:p>
        </w:tc>
      </w:tr>
    </w:tbl>
    <w:p w14:paraId="008F745C" w14:textId="58EE313E" w:rsidR="007F394C" w:rsidRPr="00A70552" w:rsidRDefault="00C71D11" w:rsidP="00680241">
      <w:pPr>
        <w:spacing w:before="120" w:after="0"/>
        <w:rPr>
          <w:rFonts w:ascii="Times New Roman" w:hAnsi="Times New Roman" w:cs="Times New Roman"/>
          <w:color w:val="000000" w:themeColor="text1"/>
          <w:lang w:val="en-AU"/>
        </w:rPr>
      </w:pPr>
      <w:r w:rsidRPr="00C71D11">
        <w:rPr>
          <w:b/>
          <w:bCs/>
          <w:noProof/>
          <w:position w:val="-20"/>
          <w:lang w:val="en-AU"/>
        </w:rPr>
        <w:object w:dxaOrig="2500" w:dyaOrig="540" w14:anchorId="44ABD257">
          <v:shape id="_x0000_i1260" type="#_x0000_t75" alt="" style="width:122.1pt;height:28.8pt;mso-width-percent:0;mso-height-percent:0;mso-width-percent:0;mso-height-percent:0" o:ole="">
            <v:imagedata r:id="rId480" o:title=""/>
          </v:shape>
          <o:OLEObject Type="Embed" ProgID="Equation.DSMT4" ShapeID="_x0000_i1260" DrawAspect="Content" ObjectID="_1775050423" r:id="rId481"/>
        </w:object>
      </w:r>
      <w:r w:rsidRPr="00C71D11">
        <w:rPr>
          <w:rFonts w:ascii="Times New Roman" w:hAnsi="Times New Roman" w:cs="Times New Roman"/>
          <w:noProof/>
          <w:position w:val="-6"/>
          <w:lang w:val="en-AU"/>
        </w:rPr>
        <w:object w:dxaOrig="720" w:dyaOrig="260" w14:anchorId="1D799E2F">
          <v:shape id="_x0000_i1261" type="#_x0000_t75" alt="" style="width:36.3pt;height:14.4pt;mso-width-percent:0;mso-height-percent:0;mso-width-percent:0;mso-height-percent:0" o:ole="">
            <v:imagedata r:id="rId482" o:title=""/>
          </v:shape>
          <o:OLEObject Type="Embed" ProgID="Equation.DSMT4" ShapeID="_x0000_i1261" DrawAspect="Content" ObjectID="_1775050424" r:id="rId483"/>
        </w:object>
      </w:r>
      <w:r w:rsidR="007F394C" w:rsidRPr="00A70552">
        <w:rPr>
          <w:rFonts w:ascii="Times New Roman" w:hAnsi="Times New Roman" w:cs="Times New Roman"/>
          <w:color w:val="000000" w:themeColor="text1"/>
          <w:lang w:val="en-AU"/>
        </w:rPr>
        <w:t xml:space="preserve"> </w:t>
      </w:r>
    </w:p>
    <w:p w14:paraId="4911CED5" w14:textId="69DED1F2" w:rsidR="00A32A4B" w:rsidRPr="00A70552" w:rsidRDefault="00A32A4B" w:rsidP="008E544A">
      <w:pPr>
        <w:pStyle w:val="VCAAbodyformaths"/>
      </w:pPr>
      <w:r w:rsidRPr="00264151">
        <w:t>Th</w:t>
      </w:r>
      <w:r w:rsidR="004268A7" w:rsidRPr="00264151">
        <w:t>ere were some good attempts at this question</w:t>
      </w:r>
      <w:r w:rsidR="009C251B" w:rsidRPr="00264151">
        <w:t xml:space="preserve">. Those </w:t>
      </w:r>
      <w:r w:rsidR="00460150">
        <w:t xml:space="preserve">students </w:t>
      </w:r>
      <w:r w:rsidR="009C251B" w:rsidRPr="00264151">
        <w:t xml:space="preserve">who set up the correct definite integral generally </w:t>
      </w:r>
      <w:r w:rsidR="00A45676" w:rsidRPr="00264151">
        <w:t>gave</w:t>
      </w:r>
      <w:r w:rsidR="009C251B" w:rsidRPr="00264151">
        <w:t xml:space="preserve"> the correct answer.</w:t>
      </w:r>
      <w:r w:rsidR="004268A7" w:rsidRPr="00264151">
        <w:t xml:space="preserve"> Some </w:t>
      </w:r>
      <w:r w:rsidR="00786953">
        <w:t xml:space="preserve">students </w:t>
      </w:r>
      <w:r w:rsidR="004268A7" w:rsidRPr="00264151">
        <w:t>had incorrect terminals</w:t>
      </w:r>
      <w:r w:rsidR="00786953">
        <w:t xml:space="preserve"> of integration</w:t>
      </w:r>
      <w:r w:rsidR="004268A7" w:rsidRPr="00264151">
        <w:t>.</w:t>
      </w:r>
      <w:r w:rsidR="00A45676" w:rsidRPr="00264151">
        <w:t xml:space="preserve"> </w:t>
      </w:r>
      <w:r w:rsidR="00A45676" w:rsidRPr="00264151">
        <w:rPr>
          <w:bCs/>
        </w:rPr>
        <w:t xml:space="preserve">A common incorrect terminal was </w:t>
      </w:r>
      <w:r w:rsidR="00C71D11" w:rsidRPr="00C71D11">
        <w:rPr>
          <w:bCs/>
          <w:noProof/>
          <w:position w:val="-6"/>
        </w:rPr>
        <w:object w:dxaOrig="900" w:dyaOrig="260" w14:anchorId="5E6F0394">
          <v:shape id="_x0000_i1262" type="#_x0000_t75" alt="" style="width:43.85pt;height:14.4pt;mso-width-percent:0;mso-height-percent:0;mso-width-percent:0;mso-height-percent:0" o:ole="">
            <v:imagedata r:id="rId484" o:title=""/>
          </v:shape>
          <o:OLEObject Type="Embed" ProgID="Equation.DSMT4" ShapeID="_x0000_i1262" DrawAspect="Content" ObjectID="_1775050425" r:id="rId485"/>
        </w:object>
      </w:r>
      <w:r w:rsidR="00370CD1">
        <w:rPr>
          <w:bCs/>
        </w:rPr>
        <w:t>,</w:t>
      </w:r>
      <w:r w:rsidR="00A45676" w:rsidRPr="00264151">
        <w:rPr>
          <w:bCs/>
        </w:rPr>
        <w:t xml:space="preserve"> which is the </w:t>
      </w:r>
      <w:r w:rsidR="00A45676" w:rsidRPr="001F4E7F">
        <w:rPr>
          <w:bCs/>
          <w:i/>
          <w:iCs/>
        </w:rPr>
        <w:t>x</w:t>
      </w:r>
      <w:r w:rsidR="00A45676" w:rsidRPr="00264151">
        <w:rPr>
          <w:bCs/>
        </w:rPr>
        <w:t xml:space="preserve"> value of the point of intersection of</w:t>
      </w:r>
      <w:r w:rsidR="0021218C" w:rsidRPr="00264151">
        <w:rPr>
          <w:bCs/>
        </w:rPr>
        <w:t xml:space="preserve"> the graphs of</w:t>
      </w:r>
      <w:r w:rsidR="00A45676" w:rsidRPr="00264151">
        <w:rPr>
          <w:bCs/>
        </w:rPr>
        <w:t xml:space="preserve"> </w:t>
      </w:r>
      <w:r w:rsidR="00C71D11" w:rsidRPr="00C71D11">
        <w:rPr>
          <w:bCs/>
          <w:noProof/>
          <w:position w:val="-6"/>
        </w:rPr>
        <w:object w:dxaOrig="180" w:dyaOrig="260" w14:anchorId="0896AB87">
          <v:shape id="_x0000_i1263" type="#_x0000_t75" alt="" style="width:7.5pt;height:14.4pt;mso-width-percent:0;mso-height-percent:0;mso-width-percent:0;mso-height-percent:0" o:ole="">
            <v:imagedata r:id="rId486" o:title=""/>
          </v:shape>
          <o:OLEObject Type="Embed" ProgID="Equation.DSMT4" ShapeID="_x0000_i1263" DrawAspect="Content" ObjectID="_1775050426" r:id="rId487"/>
        </w:object>
      </w:r>
      <w:r w:rsidR="00A45676" w:rsidRPr="00264151">
        <w:rPr>
          <w:bCs/>
        </w:rPr>
        <w:t xml:space="preserve"> and </w:t>
      </w:r>
      <w:r w:rsidR="00C71D11" w:rsidRPr="00C71D11">
        <w:rPr>
          <w:bCs/>
          <w:noProof/>
          <w:position w:val="-10"/>
        </w:rPr>
        <w:object w:dxaOrig="540" w:dyaOrig="240" w14:anchorId="761FA4CC">
          <v:shape id="_x0000_i1264" type="#_x0000_t75" alt="" style="width:28.8pt;height:14.4pt;mso-width-percent:0;mso-height-percent:0;mso-width-percent:0;mso-height-percent:0" o:ole="">
            <v:imagedata r:id="rId464" o:title=""/>
          </v:shape>
          <o:OLEObject Type="Embed" ProgID="Equation.DSMT4" ShapeID="_x0000_i1264" DrawAspect="Content" ObjectID="_1775050427" r:id="rId488"/>
        </w:object>
      </w:r>
      <w:r w:rsidR="00A45676" w:rsidRPr="00264151">
        <w:rPr>
          <w:bCs/>
        </w:rPr>
        <w:t xml:space="preserve">, not </w:t>
      </w:r>
      <w:r w:rsidR="00C71D11" w:rsidRPr="00C71D11">
        <w:rPr>
          <w:bCs/>
          <w:noProof/>
          <w:position w:val="-10"/>
        </w:rPr>
        <w:object w:dxaOrig="320" w:dyaOrig="340" w14:anchorId="7EF07D62">
          <v:shape id="_x0000_i1265" type="#_x0000_t75" alt="" style="width:14.4pt;height:14.4pt;mso-width-percent:0;mso-height-percent:0;mso-width-percent:0;mso-height-percent:0" o:ole="">
            <v:imagedata r:id="rId489" o:title=""/>
          </v:shape>
          <o:OLEObject Type="Embed" ProgID="Equation.DSMT4" ShapeID="_x0000_i1265" DrawAspect="Content" ObjectID="_1775050428" r:id="rId490"/>
        </w:object>
      </w:r>
      <w:r w:rsidR="00A45676" w:rsidRPr="00264151">
        <w:rPr>
          <w:bCs/>
        </w:rPr>
        <w:t xml:space="preserve"> and </w:t>
      </w:r>
      <w:r w:rsidR="00A45676" w:rsidRPr="001F4E7F">
        <w:rPr>
          <w:bCs/>
          <w:i/>
          <w:iCs/>
        </w:rPr>
        <w:t>h</w:t>
      </w:r>
      <w:r w:rsidR="00A45676" w:rsidRPr="00264151">
        <w:rPr>
          <w:bCs/>
        </w:rPr>
        <w:t>.</w:t>
      </w:r>
    </w:p>
    <w:sectPr w:rsidR="00A32A4B" w:rsidRPr="00A70552" w:rsidSect="00B230DB">
      <w:headerReference w:type="default" r:id="rId491"/>
      <w:footerReference w:type="default" r:id="rId492"/>
      <w:headerReference w:type="first" r:id="rId493"/>
      <w:footerReference w:type="first" r:id="rId494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8428B1" w:rsidRDefault="008428B1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8428B1" w:rsidRDefault="008428B1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8428B1" w:rsidRDefault="008428B1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8428B1" w:rsidRDefault="008428B1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4DD01489" w:rsidR="008428B1" w:rsidRPr="00D86DE4" w:rsidRDefault="001F4E7F" w:rsidP="00D86DE4">
    <w:pPr>
      <w:pStyle w:val="VCAAcaptionsandfootnotes"/>
      <w:rPr>
        <w:color w:val="999999" w:themeColor="accent2"/>
      </w:rPr>
    </w:pPr>
    <w:r w:rsidRPr="00A70552">
      <w:t>2023 VCE Mathematical Methods 2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6E00B85"/>
    <w:multiLevelType w:val="hybridMultilevel"/>
    <w:tmpl w:val="999433E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 w15:restartNumberingAfterBreak="0">
    <w:nsid w:val="62872B6C"/>
    <w:multiLevelType w:val="hybridMultilevel"/>
    <w:tmpl w:val="E15871BA"/>
    <w:lvl w:ilvl="0" w:tplc="5F3E2E3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8" w15:restartNumberingAfterBreak="0">
    <w:nsid w:val="67627485"/>
    <w:multiLevelType w:val="hybridMultilevel"/>
    <w:tmpl w:val="D03C27B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993534086">
    <w:abstractNumId w:val="7"/>
  </w:num>
  <w:num w:numId="2" w16cid:durableId="2117822825">
    <w:abstractNumId w:val="5"/>
  </w:num>
  <w:num w:numId="3" w16cid:durableId="1480423409">
    <w:abstractNumId w:val="1"/>
  </w:num>
  <w:num w:numId="4" w16cid:durableId="1781341569">
    <w:abstractNumId w:val="0"/>
  </w:num>
  <w:num w:numId="5" w16cid:durableId="1544710535">
    <w:abstractNumId w:val="6"/>
  </w:num>
  <w:num w:numId="6" w16cid:durableId="393359158">
    <w:abstractNumId w:val="10"/>
  </w:num>
  <w:num w:numId="7" w16cid:durableId="600449800">
    <w:abstractNumId w:val="11"/>
  </w:num>
  <w:num w:numId="8" w16cid:durableId="635649036">
    <w:abstractNumId w:val="2"/>
  </w:num>
  <w:num w:numId="9" w16cid:durableId="775293633">
    <w:abstractNumId w:val="9"/>
  </w:num>
  <w:num w:numId="10" w16cid:durableId="312831633">
    <w:abstractNumId w:val="3"/>
  </w:num>
  <w:num w:numId="11" w16cid:durableId="41486049">
    <w:abstractNumId w:val="4"/>
  </w:num>
  <w:num w:numId="12" w16cid:durableId="55046530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hideSpellingErrors/>
  <w:hideGrammaticalErrors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696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NTczMDAzNDI3srAwMDRR0lEKTi0uzszPAykwqgUAV8N7PywAAAA="/>
  </w:docVars>
  <w:rsids>
    <w:rsidRoot w:val="008428B1"/>
    <w:rsid w:val="00003885"/>
    <w:rsid w:val="00012C80"/>
    <w:rsid w:val="00024018"/>
    <w:rsid w:val="0005780E"/>
    <w:rsid w:val="0006157E"/>
    <w:rsid w:val="00065CC6"/>
    <w:rsid w:val="0008337A"/>
    <w:rsid w:val="00090D46"/>
    <w:rsid w:val="000A33D3"/>
    <w:rsid w:val="000A71F7"/>
    <w:rsid w:val="000D0E67"/>
    <w:rsid w:val="000D3CB0"/>
    <w:rsid w:val="000D76D3"/>
    <w:rsid w:val="000F09E4"/>
    <w:rsid w:val="000F16FD"/>
    <w:rsid w:val="000F37C9"/>
    <w:rsid w:val="000F5AAF"/>
    <w:rsid w:val="000F5BFD"/>
    <w:rsid w:val="00112EE3"/>
    <w:rsid w:val="00120DB9"/>
    <w:rsid w:val="00130D1D"/>
    <w:rsid w:val="00143520"/>
    <w:rsid w:val="001509C7"/>
    <w:rsid w:val="00153AD2"/>
    <w:rsid w:val="001779EA"/>
    <w:rsid w:val="00182027"/>
    <w:rsid w:val="00184297"/>
    <w:rsid w:val="00185CDF"/>
    <w:rsid w:val="00187AAE"/>
    <w:rsid w:val="001A6811"/>
    <w:rsid w:val="001C3EEA"/>
    <w:rsid w:val="001D2CEB"/>
    <w:rsid w:val="001D3246"/>
    <w:rsid w:val="001E1151"/>
    <w:rsid w:val="001F4E7F"/>
    <w:rsid w:val="001F610F"/>
    <w:rsid w:val="002046A4"/>
    <w:rsid w:val="002076D3"/>
    <w:rsid w:val="00207EF5"/>
    <w:rsid w:val="002102A1"/>
    <w:rsid w:val="00210926"/>
    <w:rsid w:val="0021218C"/>
    <w:rsid w:val="0021721E"/>
    <w:rsid w:val="002206DE"/>
    <w:rsid w:val="002279BA"/>
    <w:rsid w:val="002303B5"/>
    <w:rsid w:val="002329F3"/>
    <w:rsid w:val="002363F3"/>
    <w:rsid w:val="00243F0D"/>
    <w:rsid w:val="00255926"/>
    <w:rsid w:val="00260767"/>
    <w:rsid w:val="00264151"/>
    <w:rsid w:val="002647BB"/>
    <w:rsid w:val="002754C1"/>
    <w:rsid w:val="002841C8"/>
    <w:rsid w:val="00284713"/>
    <w:rsid w:val="0028516B"/>
    <w:rsid w:val="0029748F"/>
    <w:rsid w:val="002A0A53"/>
    <w:rsid w:val="002B3712"/>
    <w:rsid w:val="002B6C6A"/>
    <w:rsid w:val="002C6F90"/>
    <w:rsid w:val="002E0544"/>
    <w:rsid w:val="002E4FB5"/>
    <w:rsid w:val="00302FB8"/>
    <w:rsid w:val="00304EA1"/>
    <w:rsid w:val="00314D81"/>
    <w:rsid w:val="003216B1"/>
    <w:rsid w:val="00322AE9"/>
    <w:rsid w:val="00322FC6"/>
    <w:rsid w:val="0032791B"/>
    <w:rsid w:val="00330AFC"/>
    <w:rsid w:val="00330D86"/>
    <w:rsid w:val="00334DE4"/>
    <w:rsid w:val="00350651"/>
    <w:rsid w:val="0035293F"/>
    <w:rsid w:val="00370CD1"/>
    <w:rsid w:val="0037441B"/>
    <w:rsid w:val="00383287"/>
    <w:rsid w:val="00385147"/>
    <w:rsid w:val="0039139E"/>
    <w:rsid w:val="00391986"/>
    <w:rsid w:val="003A00B4"/>
    <w:rsid w:val="003A7F79"/>
    <w:rsid w:val="003B2257"/>
    <w:rsid w:val="003C5E71"/>
    <w:rsid w:val="003C6C6D"/>
    <w:rsid w:val="003D6446"/>
    <w:rsid w:val="003D6CBD"/>
    <w:rsid w:val="003E0540"/>
    <w:rsid w:val="003E40C2"/>
    <w:rsid w:val="003E6A76"/>
    <w:rsid w:val="00400537"/>
    <w:rsid w:val="00405151"/>
    <w:rsid w:val="00417AA3"/>
    <w:rsid w:val="00425DFE"/>
    <w:rsid w:val="004268A7"/>
    <w:rsid w:val="00434EDB"/>
    <w:rsid w:val="00440B32"/>
    <w:rsid w:val="0044213C"/>
    <w:rsid w:val="00460150"/>
    <w:rsid w:val="0046078D"/>
    <w:rsid w:val="004648E7"/>
    <w:rsid w:val="0046762C"/>
    <w:rsid w:val="00484448"/>
    <w:rsid w:val="004919A1"/>
    <w:rsid w:val="00491F95"/>
    <w:rsid w:val="00495C80"/>
    <w:rsid w:val="00496BE3"/>
    <w:rsid w:val="004A2ED8"/>
    <w:rsid w:val="004B3AAC"/>
    <w:rsid w:val="004C6636"/>
    <w:rsid w:val="004D0501"/>
    <w:rsid w:val="004D23D4"/>
    <w:rsid w:val="004D3458"/>
    <w:rsid w:val="004D396D"/>
    <w:rsid w:val="004F5BDA"/>
    <w:rsid w:val="0050400E"/>
    <w:rsid w:val="0051631E"/>
    <w:rsid w:val="00517134"/>
    <w:rsid w:val="005241D4"/>
    <w:rsid w:val="005264BD"/>
    <w:rsid w:val="00537A1F"/>
    <w:rsid w:val="005570CF"/>
    <w:rsid w:val="00566029"/>
    <w:rsid w:val="005923CB"/>
    <w:rsid w:val="005B391B"/>
    <w:rsid w:val="005D3D78"/>
    <w:rsid w:val="005E2EF0"/>
    <w:rsid w:val="005E4275"/>
    <w:rsid w:val="005F4092"/>
    <w:rsid w:val="005F5DDE"/>
    <w:rsid w:val="00602CD9"/>
    <w:rsid w:val="006045E2"/>
    <w:rsid w:val="00604828"/>
    <w:rsid w:val="006111FB"/>
    <w:rsid w:val="006232BB"/>
    <w:rsid w:val="006314FF"/>
    <w:rsid w:val="00637039"/>
    <w:rsid w:val="006532E1"/>
    <w:rsid w:val="006663C6"/>
    <w:rsid w:val="00680241"/>
    <w:rsid w:val="0068471E"/>
    <w:rsid w:val="00684F98"/>
    <w:rsid w:val="00692680"/>
    <w:rsid w:val="00693FFD"/>
    <w:rsid w:val="006A3E5F"/>
    <w:rsid w:val="006B1A41"/>
    <w:rsid w:val="006C74C4"/>
    <w:rsid w:val="006D2159"/>
    <w:rsid w:val="006F787C"/>
    <w:rsid w:val="00701C70"/>
    <w:rsid w:val="00702636"/>
    <w:rsid w:val="00703724"/>
    <w:rsid w:val="00717643"/>
    <w:rsid w:val="00724507"/>
    <w:rsid w:val="00724B4B"/>
    <w:rsid w:val="007427A7"/>
    <w:rsid w:val="00747109"/>
    <w:rsid w:val="00757104"/>
    <w:rsid w:val="00764919"/>
    <w:rsid w:val="00773E6C"/>
    <w:rsid w:val="00781FB1"/>
    <w:rsid w:val="00786953"/>
    <w:rsid w:val="007A4B91"/>
    <w:rsid w:val="007C3062"/>
    <w:rsid w:val="007C600D"/>
    <w:rsid w:val="007D1979"/>
    <w:rsid w:val="007D1B6D"/>
    <w:rsid w:val="007E3709"/>
    <w:rsid w:val="007F394C"/>
    <w:rsid w:val="00813C37"/>
    <w:rsid w:val="008154B5"/>
    <w:rsid w:val="00823962"/>
    <w:rsid w:val="008428B1"/>
    <w:rsid w:val="00845726"/>
    <w:rsid w:val="00845FB3"/>
    <w:rsid w:val="008468E3"/>
    <w:rsid w:val="00850410"/>
    <w:rsid w:val="00852719"/>
    <w:rsid w:val="00860115"/>
    <w:rsid w:val="00861F7D"/>
    <w:rsid w:val="0087217D"/>
    <w:rsid w:val="00882760"/>
    <w:rsid w:val="0088783C"/>
    <w:rsid w:val="00890439"/>
    <w:rsid w:val="008E544A"/>
    <w:rsid w:val="008E5F0B"/>
    <w:rsid w:val="008F4770"/>
    <w:rsid w:val="008F4D3B"/>
    <w:rsid w:val="00900004"/>
    <w:rsid w:val="0090786B"/>
    <w:rsid w:val="0091332E"/>
    <w:rsid w:val="00920F44"/>
    <w:rsid w:val="009317AD"/>
    <w:rsid w:val="009370BC"/>
    <w:rsid w:val="00937D24"/>
    <w:rsid w:val="009403B9"/>
    <w:rsid w:val="0094622B"/>
    <w:rsid w:val="009521EB"/>
    <w:rsid w:val="0095411B"/>
    <w:rsid w:val="00966883"/>
    <w:rsid w:val="00970580"/>
    <w:rsid w:val="009754F8"/>
    <w:rsid w:val="009775C8"/>
    <w:rsid w:val="00977649"/>
    <w:rsid w:val="0098739B"/>
    <w:rsid w:val="009906B5"/>
    <w:rsid w:val="009B61E5"/>
    <w:rsid w:val="009C251B"/>
    <w:rsid w:val="009C3DF1"/>
    <w:rsid w:val="009C54F3"/>
    <w:rsid w:val="009D0E9E"/>
    <w:rsid w:val="009D1E89"/>
    <w:rsid w:val="009D7A5F"/>
    <w:rsid w:val="009E5707"/>
    <w:rsid w:val="00A17661"/>
    <w:rsid w:val="00A24B2D"/>
    <w:rsid w:val="00A32A4B"/>
    <w:rsid w:val="00A367AE"/>
    <w:rsid w:val="00A40966"/>
    <w:rsid w:val="00A45676"/>
    <w:rsid w:val="00A70552"/>
    <w:rsid w:val="00A712A7"/>
    <w:rsid w:val="00A91450"/>
    <w:rsid w:val="00A921E0"/>
    <w:rsid w:val="00A922F4"/>
    <w:rsid w:val="00AA3AAC"/>
    <w:rsid w:val="00AA618C"/>
    <w:rsid w:val="00AB6C76"/>
    <w:rsid w:val="00AC528D"/>
    <w:rsid w:val="00AE5526"/>
    <w:rsid w:val="00AE6975"/>
    <w:rsid w:val="00AF051B"/>
    <w:rsid w:val="00B01578"/>
    <w:rsid w:val="00B03BFF"/>
    <w:rsid w:val="00B05AB9"/>
    <w:rsid w:val="00B0738F"/>
    <w:rsid w:val="00B07E70"/>
    <w:rsid w:val="00B10D61"/>
    <w:rsid w:val="00B13D3B"/>
    <w:rsid w:val="00B230DB"/>
    <w:rsid w:val="00B26601"/>
    <w:rsid w:val="00B34DCB"/>
    <w:rsid w:val="00B41951"/>
    <w:rsid w:val="00B42FBE"/>
    <w:rsid w:val="00B52A50"/>
    <w:rsid w:val="00B53229"/>
    <w:rsid w:val="00B5339F"/>
    <w:rsid w:val="00B5443D"/>
    <w:rsid w:val="00B62480"/>
    <w:rsid w:val="00B717F4"/>
    <w:rsid w:val="00B72075"/>
    <w:rsid w:val="00B80FD2"/>
    <w:rsid w:val="00B81B70"/>
    <w:rsid w:val="00B81FF8"/>
    <w:rsid w:val="00B91566"/>
    <w:rsid w:val="00B9435C"/>
    <w:rsid w:val="00BB1EA5"/>
    <w:rsid w:val="00BB3BAB"/>
    <w:rsid w:val="00BB73B3"/>
    <w:rsid w:val="00BC7CB0"/>
    <w:rsid w:val="00BD0724"/>
    <w:rsid w:val="00BD2B91"/>
    <w:rsid w:val="00BE5521"/>
    <w:rsid w:val="00BF0BBA"/>
    <w:rsid w:val="00BF679C"/>
    <w:rsid w:val="00BF6C23"/>
    <w:rsid w:val="00C1119C"/>
    <w:rsid w:val="00C1333A"/>
    <w:rsid w:val="00C2455F"/>
    <w:rsid w:val="00C25059"/>
    <w:rsid w:val="00C35203"/>
    <w:rsid w:val="00C4473C"/>
    <w:rsid w:val="00C47BFF"/>
    <w:rsid w:val="00C53263"/>
    <w:rsid w:val="00C55232"/>
    <w:rsid w:val="00C678F9"/>
    <w:rsid w:val="00C71D11"/>
    <w:rsid w:val="00C75F1D"/>
    <w:rsid w:val="00C95156"/>
    <w:rsid w:val="00C9780A"/>
    <w:rsid w:val="00CA0D97"/>
    <w:rsid w:val="00CA0DC2"/>
    <w:rsid w:val="00CA4BF8"/>
    <w:rsid w:val="00CB64AD"/>
    <w:rsid w:val="00CB68E8"/>
    <w:rsid w:val="00CC4DF2"/>
    <w:rsid w:val="00CF3B80"/>
    <w:rsid w:val="00D04F01"/>
    <w:rsid w:val="00D05066"/>
    <w:rsid w:val="00D06414"/>
    <w:rsid w:val="00D10AA4"/>
    <w:rsid w:val="00D15634"/>
    <w:rsid w:val="00D20ED9"/>
    <w:rsid w:val="00D24E5A"/>
    <w:rsid w:val="00D27823"/>
    <w:rsid w:val="00D338E4"/>
    <w:rsid w:val="00D51947"/>
    <w:rsid w:val="00D532F0"/>
    <w:rsid w:val="00D56E0F"/>
    <w:rsid w:val="00D77413"/>
    <w:rsid w:val="00D82759"/>
    <w:rsid w:val="00D86DE4"/>
    <w:rsid w:val="00D91AAA"/>
    <w:rsid w:val="00D922A0"/>
    <w:rsid w:val="00D94730"/>
    <w:rsid w:val="00DA731C"/>
    <w:rsid w:val="00DA73A0"/>
    <w:rsid w:val="00DB1324"/>
    <w:rsid w:val="00DC1C7D"/>
    <w:rsid w:val="00DE1909"/>
    <w:rsid w:val="00DE51DB"/>
    <w:rsid w:val="00DE531F"/>
    <w:rsid w:val="00DE5DE6"/>
    <w:rsid w:val="00DF4A82"/>
    <w:rsid w:val="00DF75D8"/>
    <w:rsid w:val="00E06D66"/>
    <w:rsid w:val="00E07AFE"/>
    <w:rsid w:val="00E153FA"/>
    <w:rsid w:val="00E23F1D"/>
    <w:rsid w:val="00E24216"/>
    <w:rsid w:val="00E2712D"/>
    <w:rsid w:val="00E30E05"/>
    <w:rsid w:val="00E35622"/>
    <w:rsid w:val="00E36361"/>
    <w:rsid w:val="00E46147"/>
    <w:rsid w:val="00E51B7A"/>
    <w:rsid w:val="00E55AE9"/>
    <w:rsid w:val="00E719C0"/>
    <w:rsid w:val="00E75A21"/>
    <w:rsid w:val="00EA6E8F"/>
    <w:rsid w:val="00EB0C84"/>
    <w:rsid w:val="00EC3A08"/>
    <w:rsid w:val="00ED3303"/>
    <w:rsid w:val="00EF4188"/>
    <w:rsid w:val="00F02DD5"/>
    <w:rsid w:val="00F13C46"/>
    <w:rsid w:val="00F14122"/>
    <w:rsid w:val="00F1508A"/>
    <w:rsid w:val="00F17FDE"/>
    <w:rsid w:val="00F24A9A"/>
    <w:rsid w:val="00F32038"/>
    <w:rsid w:val="00F34364"/>
    <w:rsid w:val="00F40D53"/>
    <w:rsid w:val="00F41869"/>
    <w:rsid w:val="00F4525C"/>
    <w:rsid w:val="00F50D86"/>
    <w:rsid w:val="00F82994"/>
    <w:rsid w:val="00FC0C3A"/>
    <w:rsid w:val="00FD29D3"/>
    <w:rsid w:val="00FE3F0B"/>
    <w:rsid w:val="00FF726E"/>
    <w:rsid w:val="00FF7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9633"/>
    <o:shapelayout v:ext="edit">
      <o:idmap v:ext="edit" data="1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paragraph" w:styleId="Heading2">
    <w:name w:val="heading 2"/>
    <w:aliases w:val="Section Box Heading"/>
    <w:basedOn w:val="Normal"/>
    <w:next w:val="Normal"/>
    <w:link w:val="Heading2Char"/>
    <w:uiPriority w:val="9"/>
    <w:unhideWhenUsed/>
    <w:qFormat/>
    <w:rsid w:val="00B07E70"/>
    <w:pPr>
      <w:keepNext/>
      <w:keepLines/>
      <w:spacing w:before="120" w:after="120"/>
      <w:jc w:val="center"/>
      <w:outlineLvl w:val="1"/>
    </w:pPr>
    <w:rPr>
      <w:rFonts w:ascii="Times New Roman" w:eastAsiaTheme="majorEastAsia" w:hAnsi="Times New Roman" w:cstheme="majorBidi"/>
      <w:b/>
      <w:bCs/>
      <w:sz w:val="24"/>
      <w:szCs w:val="26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5241D4"/>
    <w:pPr>
      <w:spacing w:before="120" w:after="120" w:line="280" w:lineRule="exact"/>
    </w:pPr>
    <w:rPr>
      <w:rFonts w:ascii="Arial" w:hAnsi="Arial" w:cs="Arial"/>
      <w:color w:val="000000" w:themeColor="text1"/>
      <w:sz w:val="20"/>
      <w:lang w:val="en-AU"/>
    </w:rPr>
  </w:style>
  <w:style w:type="table" w:styleId="TableGrid">
    <w:name w:val="Table Grid"/>
    <w:basedOn w:val="TableNormal"/>
    <w:uiPriority w:val="5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5241D4"/>
    <w:pPr>
      <w:keepNext/>
      <w:keepLines/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Arial"/>
      <w:i/>
      <w:color w:val="auto"/>
      <w:kern w:val="22"/>
      <w:lang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5241D4"/>
    <w:rPr>
      <w:rFonts w:ascii="Arial" w:hAnsi="Arial" w:cs="Arial"/>
      <w:color w:val="000000" w:themeColor="text1"/>
      <w:sz w:val="20"/>
      <w:lang w:val="en-AU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  <w:lang w:val="en-AU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paragraph" w:customStyle="1" w:styleId="VCAAbodyformaths">
    <w:name w:val="VCAA body for maths"/>
    <w:basedOn w:val="VCAAbody"/>
    <w:qFormat/>
    <w:rsid w:val="00CA0D97"/>
    <w:pPr>
      <w:spacing w:line="240" w:lineRule="auto"/>
    </w:pPr>
    <w:rPr>
      <w:rFonts w:eastAsia="Arial"/>
      <w:color w:val="000000"/>
    </w:rPr>
  </w:style>
  <w:style w:type="paragraph" w:styleId="NoSpacing">
    <w:name w:val="No Spacing"/>
    <w:qFormat/>
    <w:rsid w:val="0095411B"/>
    <w:pPr>
      <w:spacing w:after="0" w:line="240" w:lineRule="auto"/>
    </w:pPr>
    <w:rPr>
      <w:rFonts w:ascii="Times New Roman" w:eastAsia="Calibri" w:hAnsi="Times New Roman" w:cs="Times New Roman"/>
      <w:sz w:val="24"/>
      <w:lang w:val="en-AU"/>
    </w:rPr>
  </w:style>
  <w:style w:type="character" w:customStyle="1" w:styleId="Heading2Char">
    <w:name w:val="Heading 2 Char"/>
    <w:aliases w:val="Section Box Heading Char"/>
    <w:basedOn w:val="DefaultParagraphFont"/>
    <w:link w:val="Heading2"/>
    <w:uiPriority w:val="9"/>
    <w:rsid w:val="00B07E70"/>
    <w:rPr>
      <w:rFonts w:ascii="Times New Roman" w:eastAsiaTheme="majorEastAsia" w:hAnsi="Times New Roman" w:cstheme="majorBidi"/>
      <w:b/>
      <w:bCs/>
      <w:sz w:val="24"/>
      <w:szCs w:val="26"/>
      <w:lang w:val="en-AU"/>
    </w:rPr>
  </w:style>
  <w:style w:type="character" w:customStyle="1" w:styleId="ListParagraphChar">
    <w:name w:val="List Paragraph Char"/>
    <w:aliases w:val="MCQ Answer Option Char"/>
    <w:link w:val="ListParagraph"/>
    <w:uiPriority w:val="34"/>
    <w:locked/>
    <w:rsid w:val="005264BD"/>
    <w:rPr>
      <w:rFonts w:ascii="Calibri" w:hAnsi="Calibri"/>
      <w:szCs w:val="24"/>
    </w:rPr>
  </w:style>
  <w:style w:type="paragraph" w:styleId="ListParagraph">
    <w:name w:val="List Paragraph"/>
    <w:aliases w:val="MCQ Answer Option"/>
    <w:basedOn w:val="Normal"/>
    <w:link w:val="ListParagraphChar"/>
    <w:uiPriority w:val="34"/>
    <w:qFormat/>
    <w:rsid w:val="005264BD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paragraph" w:styleId="List">
    <w:name w:val="List"/>
    <w:basedOn w:val="Normal"/>
    <w:uiPriority w:val="99"/>
    <w:semiHidden/>
    <w:unhideWhenUsed/>
    <w:rsid w:val="005264BD"/>
    <w:pPr>
      <w:spacing w:after="0"/>
      <w:ind w:left="283" w:hanging="283"/>
      <w:contextualSpacing/>
    </w:pPr>
    <w:rPr>
      <w:rFonts w:ascii="Times New Roman" w:hAnsi="Times New Roman"/>
      <w:lang w:val="en-AU"/>
    </w:rPr>
  </w:style>
  <w:style w:type="paragraph" w:customStyle="1" w:styleId="Default">
    <w:name w:val="Default"/>
    <w:rsid w:val="003D644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en-AU"/>
    </w:rPr>
  </w:style>
  <w:style w:type="paragraph" w:styleId="Revision">
    <w:name w:val="Revision"/>
    <w:hidden/>
    <w:uiPriority w:val="99"/>
    <w:semiHidden/>
    <w:rsid w:val="00B03BF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03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81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95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7.bin"/><Relationship Id="rId21" Type="http://schemas.openxmlformats.org/officeDocument/2006/relationships/image" Target="media/image6.wmf"/><Relationship Id="rId63" Type="http://schemas.openxmlformats.org/officeDocument/2006/relationships/image" Target="media/image27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2.bin"/><Relationship Id="rId268" Type="http://schemas.openxmlformats.org/officeDocument/2006/relationships/image" Target="media/image126.wmf"/><Relationship Id="rId475" Type="http://schemas.openxmlformats.org/officeDocument/2006/relationships/oleObject" Target="embeddings/oleObject233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59.wmf"/><Relationship Id="rId377" Type="http://schemas.openxmlformats.org/officeDocument/2006/relationships/oleObject" Target="embeddings/oleObject184.bin"/><Relationship Id="rId5" Type="http://schemas.openxmlformats.org/officeDocument/2006/relationships/numbering" Target="numbering.xml"/><Relationship Id="rId181" Type="http://schemas.openxmlformats.org/officeDocument/2006/relationships/image" Target="media/image86.wmf"/><Relationship Id="rId237" Type="http://schemas.openxmlformats.org/officeDocument/2006/relationships/image" Target="media/image113.wmf"/><Relationship Id="rId402" Type="http://schemas.openxmlformats.org/officeDocument/2006/relationships/image" Target="media/image188.wmf"/><Relationship Id="rId279" Type="http://schemas.openxmlformats.org/officeDocument/2006/relationships/oleObject" Target="embeddings/oleObject138.bin"/><Relationship Id="rId444" Type="http://schemas.openxmlformats.org/officeDocument/2006/relationships/oleObject" Target="embeddings/oleObject218.bin"/><Relationship Id="rId486" Type="http://schemas.openxmlformats.org/officeDocument/2006/relationships/image" Target="media/image226.wmf"/><Relationship Id="rId43" Type="http://schemas.openxmlformats.org/officeDocument/2006/relationships/image" Target="media/image17.wmf"/><Relationship Id="rId139" Type="http://schemas.openxmlformats.org/officeDocument/2006/relationships/image" Target="media/image65.wmf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oleObject" Target="embeddings/oleObject172.bin"/><Relationship Id="rId388" Type="http://schemas.openxmlformats.org/officeDocument/2006/relationships/image" Target="media/image181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2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12.wmf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6.bin"/><Relationship Id="rId357" Type="http://schemas.openxmlformats.org/officeDocument/2006/relationships/image" Target="media/image169.wmf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6.wmf"/><Relationship Id="rId217" Type="http://schemas.openxmlformats.org/officeDocument/2006/relationships/image" Target="media/image103.wmf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8.bin"/><Relationship Id="rId424" Type="http://schemas.openxmlformats.org/officeDocument/2006/relationships/image" Target="media/image199.wmf"/><Relationship Id="rId466" Type="http://schemas.openxmlformats.org/officeDocument/2006/relationships/image" Target="media/image216.wmf"/><Relationship Id="rId23" Type="http://schemas.openxmlformats.org/officeDocument/2006/relationships/image" Target="media/image7.wmf"/><Relationship Id="rId119" Type="http://schemas.openxmlformats.org/officeDocument/2006/relationships/image" Target="media/image55.wmf"/><Relationship Id="rId270" Type="http://schemas.openxmlformats.org/officeDocument/2006/relationships/image" Target="media/image127.wmf"/><Relationship Id="rId326" Type="http://schemas.openxmlformats.org/officeDocument/2006/relationships/oleObject" Target="embeddings/oleObject161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3.bin"/><Relationship Id="rId477" Type="http://schemas.openxmlformats.org/officeDocument/2006/relationships/oleObject" Target="embeddings/oleObject234.bin"/><Relationship Id="rId281" Type="http://schemas.openxmlformats.org/officeDocument/2006/relationships/image" Target="cid:image001.jpg@01DA0E3F.76F9ECB0" TargetMode="External"/><Relationship Id="rId337" Type="http://schemas.openxmlformats.org/officeDocument/2006/relationships/image" Target="media/image160.wmf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185.bin"/><Relationship Id="rId7" Type="http://schemas.openxmlformats.org/officeDocument/2006/relationships/settings" Target="settings.xml"/><Relationship Id="rId183" Type="http://schemas.openxmlformats.org/officeDocument/2006/relationships/image" Target="media/image87.wmf"/><Relationship Id="rId239" Type="http://schemas.openxmlformats.org/officeDocument/2006/relationships/image" Target="media/image114.wmf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446" Type="http://schemas.openxmlformats.org/officeDocument/2006/relationships/oleObject" Target="embeddings/oleObject219.bin"/><Relationship Id="rId250" Type="http://schemas.openxmlformats.org/officeDocument/2006/relationships/oleObject" Target="embeddings/oleObject123.bin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488" Type="http://schemas.openxmlformats.org/officeDocument/2006/relationships/oleObject" Target="embeddings/oleObject240.bin"/><Relationship Id="rId45" Type="http://schemas.openxmlformats.org/officeDocument/2006/relationships/image" Target="media/image18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73.bin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3.bin"/><Relationship Id="rId457" Type="http://schemas.openxmlformats.org/officeDocument/2006/relationships/oleObject" Target="embeddings/oleObject223.bin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2.bin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57.bin"/><Relationship Id="rId359" Type="http://schemas.openxmlformats.org/officeDocument/2006/relationships/image" Target="media/image170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6.wmf"/><Relationship Id="rId163" Type="http://schemas.openxmlformats.org/officeDocument/2006/relationships/image" Target="media/image77.wmf"/><Relationship Id="rId219" Type="http://schemas.openxmlformats.org/officeDocument/2006/relationships/image" Target="media/image104.wmf"/><Relationship Id="rId426" Type="http://schemas.openxmlformats.org/officeDocument/2006/relationships/image" Target="media/image200.wmf"/><Relationship Id="rId230" Type="http://schemas.openxmlformats.org/officeDocument/2006/relationships/oleObject" Target="embeddings/oleObject111.bin"/><Relationship Id="rId468" Type="http://schemas.openxmlformats.org/officeDocument/2006/relationships/image" Target="media/image217.wmf"/><Relationship Id="rId25" Type="http://schemas.openxmlformats.org/officeDocument/2006/relationships/image" Target="media/image8.wmf"/><Relationship Id="rId67" Type="http://schemas.openxmlformats.org/officeDocument/2006/relationships/image" Target="media/image29.wmf"/><Relationship Id="rId272" Type="http://schemas.openxmlformats.org/officeDocument/2006/relationships/image" Target="media/image128.wmf"/><Relationship Id="rId328" Type="http://schemas.openxmlformats.org/officeDocument/2006/relationships/oleObject" Target="embeddings/oleObject162.bin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6.bin"/><Relationship Id="rId241" Type="http://schemas.openxmlformats.org/officeDocument/2006/relationships/image" Target="media/image115.wmf"/><Relationship Id="rId437" Type="http://schemas.openxmlformats.org/officeDocument/2006/relationships/oleObject" Target="embeddings/oleObject214.bin"/><Relationship Id="rId479" Type="http://schemas.openxmlformats.org/officeDocument/2006/relationships/oleObject" Target="embeddings/oleObject235.bin"/><Relationship Id="rId36" Type="http://schemas.openxmlformats.org/officeDocument/2006/relationships/oleObject" Target="embeddings/oleObject13.bin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8.bin"/><Relationship Id="rId490" Type="http://schemas.openxmlformats.org/officeDocument/2006/relationships/oleObject" Target="embeddings/oleObject241.bin"/><Relationship Id="rId78" Type="http://schemas.openxmlformats.org/officeDocument/2006/relationships/oleObject" Target="embeddings/oleObject34.bin"/><Relationship Id="rId101" Type="http://schemas.openxmlformats.org/officeDocument/2006/relationships/image" Target="media/image46.wmf"/><Relationship Id="rId143" Type="http://schemas.openxmlformats.org/officeDocument/2006/relationships/image" Target="media/image67.wmf"/><Relationship Id="rId185" Type="http://schemas.openxmlformats.org/officeDocument/2006/relationships/image" Target="media/image88.wmf"/><Relationship Id="rId350" Type="http://schemas.openxmlformats.org/officeDocument/2006/relationships/oleObject" Target="embeddings/oleObject174.bin"/><Relationship Id="rId406" Type="http://schemas.openxmlformats.org/officeDocument/2006/relationships/image" Target="media/image190.wmf"/><Relationship Id="rId9" Type="http://schemas.openxmlformats.org/officeDocument/2006/relationships/footnotes" Target="footnotes.xml"/><Relationship Id="rId210" Type="http://schemas.openxmlformats.org/officeDocument/2006/relationships/oleObject" Target="embeddings/oleObject101.bin"/><Relationship Id="rId392" Type="http://schemas.openxmlformats.org/officeDocument/2006/relationships/image" Target="media/image183.wmf"/><Relationship Id="rId252" Type="http://schemas.openxmlformats.org/officeDocument/2006/relationships/oleObject" Target="embeddings/oleObject124.bin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47" Type="http://schemas.openxmlformats.org/officeDocument/2006/relationships/image" Target="media/image19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2.bin"/><Relationship Id="rId361" Type="http://schemas.openxmlformats.org/officeDocument/2006/relationships/image" Target="media/image171.wmf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4.bin"/><Relationship Id="rId459" Type="http://schemas.openxmlformats.org/officeDocument/2006/relationships/oleObject" Target="embeddings/oleObject224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05.wmf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8.bin"/><Relationship Id="rId470" Type="http://schemas.openxmlformats.org/officeDocument/2006/relationships/image" Target="media/image218.wmf"/><Relationship Id="rId58" Type="http://schemas.openxmlformats.org/officeDocument/2006/relationships/oleObject" Target="embeddings/oleObject24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63.bin"/><Relationship Id="rId165" Type="http://schemas.openxmlformats.org/officeDocument/2006/relationships/image" Target="media/image78.wmf"/><Relationship Id="rId428" Type="http://schemas.openxmlformats.org/officeDocument/2006/relationships/image" Target="media/image201.wmf"/><Relationship Id="rId232" Type="http://schemas.openxmlformats.org/officeDocument/2006/relationships/oleObject" Target="embeddings/oleObject112.bin"/><Relationship Id="rId274" Type="http://schemas.openxmlformats.org/officeDocument/2006/relationships/image" Target="media/image129.wmf"/><Relationship Id="rId481" Type="http://schemas.openxmlformats.org/officeDocument/2006/relationships/oleObject" Target="embeddings/oleObject236.bin"/><Relationship Id="rId27" Type="http://schemas.openxmlformats.org/officeDocument/2006/relationships/image" Target="media/image9.wmf"/><Relationship Id="rId69" Type="http://schemas.openxmlformats.org/officeDocument/2006/relationships/image" Target="media/image30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3.bin"/><Relationship Id="rId341" Type="http://schemas.openxmlformats.org/officeDocument/2006/relationships/image" Target="media/image161.wmf"/><Relationship Id="rId383" Type="http://schemas.openxmlformats.org/officeDocument/2006/relationships/oleObject" Target="embeddings/oleObject187.bin"/><Relationship Id="rId439" Type="http://schemas.openxmlformats.org/officeDocument/2006/relationships/image" Target="media/image206.wmf"/><Relationship Id="rId201" Type="http://schemas.openxmlformats.org/officeDocument/2006/relationships/image" Target="media/image96.wmf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08.png"/><Relationship Id="rId38" Type="http://schemas.openxmlformats.org/officeDocument/2006/relationships/oleObject" Target="embeddings/oleObject14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53.bin"/><Relationship Id="rId492" Type="http://schemas.openxmlformats.org/officeDocument/2006/relationships/footer" Target="footer1.xml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87" Type="http://schemas.openxmlformats.org/officeDocument/2006/relationships/image" Target="media/image89.wmf"/><Relationship Id="rId352" Type="http://schemas.openxmlformats.org/officeDocument/2006/relationships/oleObject" Target="embeddings/oleObject175.bin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2.bin"/><Relationship Id="rId296" Type="http://schemas.openxmlformats.org/officeDocument/2006/relationships/image" Target="media/image140.wmf"/><Relationship Id="rId461" Type="http://schemas.openxmlformats.org/officeDocument/2006/relationships/oleObject" Target="embeddings/oleObject226.bin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2.wmf"/><Relationship Id="rId363" Type="http://schemas.openxmlformats.org/officeDocument/2006/relationships/image" Target="media/image172.wmf"/><Relationship Id="rId419" Type="http://schemas.openxmlformats.org/officeDocument/2006/relationships/oleObject" Target="embeddings/oleObject205.bin"/><Relationship Id="rId223" Type="http://schemas.openxmlformats.org/officeDocument/2006/relationships/image" Target="media/image106.wmf"/><Relationship Id="rId430" Type="http://schemas.openxmlformats.org/officeDocument/2006/relationships/image" Target="media/image202.wmf"/><Relationship Id="rId18" Type="http://schemas.openxmlformats.org/officeDocument/2006/relationships/oleObject" Target="embeddings/oleObject4.bin"/><Relationship Id="rId265" Type="http://schemas.openxmlformats.org/officeDocument/2006/relationships/oleObject" Target="embeddings/oleObject131.bin"/><Relationship Id="rId472" Type="http://schemas.openxmlformats.org/officeDocument/2006/relationships/image" Target="media/image219.wmf"/><Relationship Id="rId125" Type="http://schemas.openxmlformats.org/officeDocument/2006/relationships/image" Target="media/image58.wmf"/><Relationship Id="rId167" Type="http://schemas.openxmlformats.org/officeDocument/2006/relationships/image" Target="media/image79.wmf"/><Relationship Id="rId332" Type="http://schemas.openxmlformats.org/officeDocument/2006/relationships/oleObject" Target="embeddings/oleObject164.bin"/><Relationship Id="rId71" Type="http://schemas.openxmlformats.org/officeDocument/2006/relationships/image" Target="media/image31.wmf"/><Relationship Id="rId234" Type="http://schemas.openxmlformats.org/officeDocument/2006/relationships/oleObject" Target="embeddings/oleObject113.bin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76" Type="http://schemas.openxmlformats.org/officeDocument/2006/relationships/image" Target="media/image130.wmf"/><Relationship Id="rId441" Type="http://schemas.openxmlformats.org/officeDocument/2006/relationships/image" Target="media/image207.wmf"/><Relationship Id="rId483" Type="http://schemas.openxmlformats.org/officeDocument/2006/relationships/oleObject" Target="embeddings/oleObject237.bin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8.bin"/><Relationship Id="rId343" Type="http://schemas.openxmlformats.org/officeDocument/2006/relationships/image" Target="media/image162.wmf"/><Relationship Id="rId82" Type="http://schemas.openxmlformats.org/officeDocument/2006/relationships/oleObject" Target="embeddings/oleObject36.bin"/><Relationship Id="rId203" Type="http://schemas.openxmlformats.org/officeDocument/2006/relationships/image" Target="media/image97.wmf"/><Relationship Id="rId385" Type="http://schemas.openxmlformats.org/officeDocument/2006/relationships/oleObject" Target="embeddings/oleObject188.bin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192.wmf"/><Relationship Id="rId452" Type="http://schemas.openxmlformats.org/officeDocument/2006/relationships/oleObject" Target="embeddings/oleObject220.bin"/><Relationship Id="rId494" Type="http://schemas.openxmlformats.org/officeDocument/2006/relationships/footer" Target="footer2.xml"/><Relationship Id="rId105" Type="http://schemas.openxmlformats.org/officeDocument/2006/relationships/image" Target="media/image48.wmf"/><Relationship Id="rId147" Type="http://schemas.openxmlformats.org/officeDocument/2006/relationships/image" Target="media/image69.wmf"/><Relationship Id="rId312" Type="http://schemas.openxmlformats.org/officeDocument/2006/relationships/image" Target="media/image147.wmf"/><Relationship Id="rId354" Type="http://schemas.openxmlformats.org/officeDocument/2006/relationships/oleObject" Target="embeddings/oleObject176.bin"/><Relationship Id="rId51" Type="http://schemas.openxmlformats.org/officeDocument/2006/relationships/image" Target="media/image21.wmf"/><Relationship Id="rId93" Type="http://schemas.openxmlformats.org/officeDocument/2006/relationships/image" Target="media/image42.wmf"/><Relationship Id="rId189" Type="http://schemas.openxmlformats.org/officeDocument/2006/relationships/image" Target="media/image90.wmf"/><Relationship Id="rId396" Type="http://schemas.openxmlformats.org/officeDocument/2006/relationships/image" Target="media/image185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6.bin"/><Relationship Id="rId298" Type="http://schemas.openxmlformats.org/officeDocument/2006/relationships/image" Target="media/image141.wmf"/><Relationship Id="rId421" Type="http://schemas.openxmlformats.org/officeDocument/2006/relationships/oleObject" Target="embeddings/oleObject206.bin"/><Relationship Id="rId463" Type="http://schemas.openxmlformats.org/officeDocument/2006/relationships/oleObject" Target="embeddings/oleObject227.bin"/><Relationship Id="rId116" Type="http://schemas.openxmlformats.org/officeDocument/2006/relationships/oleObject" Target="embeddings/oleObject53.bin"/><Relationship Id="rId158" Type="http://schemas.openxmlformats.org/officeDocument/2006/relationships/oleObject" Target="embeddings/oleObject74.bin"/><Relationship Id="rId323" Type="http://schemas.openxmlformats.org/officeDocument/2006/relationships/image" Target="media/image153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365" Type="http://schemas.openxmlformats.org/officeDocument/2006/relationships/image" Target="media/image173.wmf"/><Relationship Id="rId386" Type="http://schemas.openxmlformats.org/officeDocument/2006/relationships/image" Target="media/image180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1.bin"/><Relationship Id="rId432" Type="http://schemas.openxmlformats.org/officeDocument/2006/relationships/image" Target="media/image203.wmf"/><Relationship Id="rId453" Type="http://schemas.openxmlformats.org/officeDocument/2006/relationships/image" Target="media/image211.wmf"/><Relationship Id="rId474" Type="http://schemas.openxmlformats.org/officeDocument/2006/relationships/image" Target="media/image220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55.bin"/><Relationship Id="rId495" Type="http://schemas.openxmlformats.org/officeDocument/2006/relationships/fontTable" Target="fontTable.xml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68.wmf"/><Relationship Id="rId376" Type="http://schemas.openxmlformats.org/officeDocument/2006/relationships/image" Target="media/image175.wmf"/><Relationship Id="rId397" Type="http://schemas.openxmlformats.org/officeDocument/2006/relationships/oleObject" Target="embeddings/oleObject194.bin"/><Relationship Id="rId4" Type="http://schemas.openxmlformats.org/officeDocument/2006/relationships/customXml" Target="../customXml/item4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1.wmf"/><Relationship Id="rId401" Type="http://schemas.openxmlformats.org/officeDocument/2006/relationships/oleObject" Target="embeddings/oleObject196.bin"/><Relationship Id="rId422" Type="http://schemas.openxmlformats.org/officeDocument/2006/relationships/image" Target="media/image198.wmf"/><Relationship Id="rId443" Type="http://schemas.openxmlformats.org/officeDocument/2006/relationships/image" Target="media/image208.wmf"/><Relationship Id="rId464" Type="http://schemas.openxmlformats.org/officeDocument/2006/relationships/image" Target="media/image215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38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63.wmf"/><Relationship Id="rId387" Type="http://schemas.openxmlformats.org/officeDocument/2006/relationships/oleObject" Target="embeddings/oleObject189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6.wmf"/><Relationship Id="rId412" Type="http://schemas.openxmlformats.org/officeDocument/2006/relationships/image" Target="media/image193.wmf"/><Relationship Id="rId107" Type="http://schemas.openxmlformats.org/officeDocument/2006/relationships/image" Target="media/image49.wmf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1.bin"/><Relationship Id="rId496" Type="http://schemas.openxmlformats.org/officeDocument/2006/relationships/theme" Target="theme/theme1.xml"/><Relationship Id="rId11" Type="http://schemas.openxmlformats.org/officeDocument/2006/relationships/image" Target="media/image1.wmf"/><Relationship Id="rId53" Type="http://schemas.openxmlformats.org/officeDocument/2006/relationships/image" Target="media/image22.wmf"/><Relationship Id="rId149" Type="http://schemas.openxmlformats.org/officeDocument/2006/relationships/image" Target="media/image70.wmf"/><Relationship Id="rId314" Type="http://schemas.openxmlformats.org/officeDocument/2006/relationships/image" Target="media/image148.wmf"/><Relationship Id="rId356" Type="http://schemas.openxmlformats.org/officeDocument/2006/relationships/oleObject" Target="embeddings/oleObject177.bin"/><Relationship Id="rId398" Type="http://schemas.openxmlformats.org/officeDocument/2006/relationships/image" Target="media/image186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1.wmf"/><Relationship Id="rId465" Type="http://schemas.openxmlformats.org/officeDocument/2006/relationships/oleObject" Target="embeddings/oleObject228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54.wmf"/><Relationship Id="rId367" Type="http://schemas.openxmlformats.org/officeDocument/2006/relationships/image" Target="media/image174.wmf"/><Relationship Id="rId171" Type="http://schemas.openxmlformats.org/officeDocument/2006/relationships/image" Target="media/image81.wmf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3.bin"/><Relationship Id="rId434" Type="http://schemas.openxmlformats.org/officeDocument/2006/relationships/image" Target="media/image204.wmf"/><Relationship Id="rId476" Type="http://schemas.openxmlformats.org/officeDocument/2006/relationships/image" Target="media/image221.wmf"/><Relationship Id="rId33" Type="http://schemas.openxmlformats.org/officeDocument/2006/relationships/image" Target="media/image12.wmf"/><Relationship Id="rId129" Type="http://schemas.openxmlformats.org/officeDocument/2006/relationships/image" Target="media/image60.wmf"/><Relationship Id="rId280" Type="http://schemas.openxmlformats.org/officeDocument/2006/relationships/image" Target="media/image132.jpeg"/><Relationship Id="rId336" Type="http://schemas.openxmlformats.org/officeDocument/2006/relationships/oleObject" Target="embeddings/oleObject166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image" Target="media/image176.wmf"/><Relationship Id="rId403" Type="http://schemas.openxmlformats.org/officeDocument/2006/relationships/oleObject" Target="embeddings/oleObject197.bin"/><Relationship Id="rId6" Type="http://schemas.openxmlformats.org/officeDocument/2006/relationships/styles" Target="styl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09.wmf"/><Relationship Id="rId487" Type="http://schemas.openxmlformats.org/officeDocument/2006/relationships/oleObject" Target="embeddings/oleObject239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64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190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17.wmf"/><Relationship Id="rId414" Type="http://schemas.openxmlformats.org/officeDocument/2006/relationships/image" Target="media/image194.wmf"/><Relationship Id="rId456" Type="http://schemas.openxmlformats.org/officeDocument/2006/relationships/oleObject" Target="embeddings/oleObject222.bin"/><Relationship Id="rId13" Type="http://schemas.openxmlformats.org/officeDocument/2006/relationships/image" Target="media/image2.wmf"/><Relationship Id="rId109" Type="http://schemas.openxmlformats.org/officeDocument/2006/relationships/image" Target="media/image50.wmf"/><Relationship Id="rId260" Type="http://schemas.openxmlformats.org/officeDocument/2006/relationships/image" Target="media/image122.wmf"/><Relationship Id="rId316" Type="http://schemas.openxmlformats.org/officeDocument/2006/relationships/image" Target="media/image149.wmf"/><Relationship Id="rId55" Type="http://schemas.openxmlformats.org/officeDocument/2006/relationships/image" Target="media/image23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8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8.bin"/><Relationship Id="rId467" Type="http://schemas.openxmlformats.org/officeDocument/2006/relationships/oleObject" Target="embeddings/oleObject229.bin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1.wmf"/><Relationship Id="rId327" Type="http://schemas.openxmlformats.org/officeDocument/2006/relationships/image" Target="media/image155.wmf"/><Relationship Id="rId369" Type="http://schemas.openxmlformats.org/officeDocument/2006/relationships/customXml" Target="ink/ink1.xml"/><Relationship Id="rId173" Type="http://schemas.openxmlformats.org/officeDocument/2006/relationships/image" Target="media/image82.wmf"/><Relationship Id="rId229" Type="http://schemas.openxmlformats.org/officeDocument/2006/relationships/image" Target="media/image109.wmf"/><Relationship Id="rId380" Type="http://schemas.openxmlformats.org/officeDocument/2006/relationships/image" Target="media/image177.wmf"/><Relationship Id="rId436" Type="http://schemas.openxmlformats.org/officeDocument/2006/relationships/image" Target="media/image205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22.wmf"/><Relationship Id="rId35" Type="http://schemas.openxmlformats.org/officeDocument/2006/relationships/image" Target="media/image13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33.wmf"/><Relationship Id="rId338" Type="http://schemas.openxmlformats.org/officeDocument/2006/relationships/oleObject" Target="embeddings/oleObject167.bin"/><Relationship Id="rId8" Type="http://schemas.openxmlformats.org/officeDocument/2006/relationships/webSettings" Target="webSettings.xml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customXml" Target="ink/ink2.xml"/><Relationship Id="rId251" Type="http://schemas.openxmlformats.org/officeDocument/2006/relationships/image" Target="media/image118.wmf"/><Relationship Id="rId489" Type="http://schemas.openxmlformats.org/officeDocument/2006/relationships/image" Target="media/image227.wmf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65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1.wmf"/><Relationship Id="rId153" Type="http://schemas.openxmlformats.org/officeDocument/2006/relationships/image" Target="media/image72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9.bin"/><Relationship Id="rId416" Type="http://schemas.openxmlformats.org/officeDocument/2006/relationships/image" Target="media/image195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13.wmf"/><Relationship Id="rId15" Type="http://schemas.openxmlformats.org/officeDocument/2006/relationships/image" Target="media/image3.wmf"/><Relationship Id="rId57" Type="http://schemas.openxmlformats.org/officeDocument/2006/relationships/image" Target="media/image24.wmf"/><Relationship Id="rId262" Type="http://schemas.openxmlformats.org/officeDocument/2006/relationships/image" Target="media/image123.wmf"/><Relationship Id="rId318" Type="http://schemas.openxmlformats.org/officeDocument/2006/relationships/image" Target="media/image150.wmf"/><Relationship Id="rId99" Type="http://schemas.openxmlformats.org/officeDocument/2006/relationships/image" Target="media/image45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427" Type="http://schemas.openxmlformats.org/officeDocument/2006/relationships/oleObject" Target="embeddings/oleObject209.bin"/><Relationship Id="rId469" Type="http://schemas.openxmlformats.org/officeDocument/2006/relationships/oleObject" Target="embeddings/oleObject230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10.wmf"/><Relationship Id="rId273" Type="http://schemas.openxmlformats.org/officeDocument/2006/relationships/oleObject" Target="embeddings/oleObject135.bin"/><Relationship Id="rId329" Type="http://schemas.openxmlformats.org/officeDocument/2006/relationships/image" Target="media/image156.wmf"/><Relationship Id="rId480" Type="http://schemas.openxmlformats.org/officeDocument/2006/relationships/image" Target="media/image223.wmf"/><Relationship Id="rId68" Type="http://schemas.openxmlformats.org/officeDocument/2006/relationships/oleObject" Target="embeddings/oleObject29.bin"/><Relationship Id="rId133" Type="http://schemas.openxmlformats.org/officeDocument/2006/relationships/image" Target="media/image62.wmf"/><Relationship Id="rId175" Type="http://schemas.openxmlformats.org/officeDocument/2006/relationships/image" Target="media/image83.wmf"/><Relationship Id="rId340" Type="http://schemas.openxmlformats.org/officeDocument/2006/relationships/oleObject" Target="embeddings/oleObject169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78.wmf"/><Relationship Id="rId438" Type="http://schemas.openxmlformats.org/officeDocument/2006/relationships/oleObject" Target="embeddings/oleObject215.bin"/><Relationship Id="rId242" Type="http://schemas.openxmlformats.org/officeDocument/2006/relationships/oleObject" Target="embeddings/oleObject117.bin"/><Relationship Id="rId284" Type="http://schemas.openxmlformats.org/officeDocument/2006/relationships/image" Target="media/image134.wmf"/><Relationship Id="rId491" Type="http://schemas.openxmlformats.org/officeDocument/2006/relationships/header" Target="header1.xml"/><Relationship Id="rId37" Type="http://schemas.openxmlformats.org/officeDocument/2006/relationships/image" Target="media/image14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66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211" Type="http://schemas.openxmlformats.org/officeDocument/2006/relationships/image" Target="media/image100.wmf"/><Relationship Id="rId253" Type="http://schemas.openxmlformats.org/officeDocument/2006/relationships/image" Target="media/image119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25.bin"/><Relationship Id="rId48" Type="http://schemas.openxmlformats.org/officeDocument/2006/relationships/oleObject" Target="embeddings/oleObject19.bin"/><Relationship Id="rId113" Type="http://schemas.openxmlformats.org/officeDocument/2006/relationships/image" Target="media/image52.wmf"/><Relationship Id="rId320" Type="http://schemas.openxmlformats.org/officeDocument/2006/relationships/image" Target="media/image151.wmf"/><Relationship Id="rId155" Type="http://schemas.openxmlformats.org/officeDocument/2006/relationships/image" Target="media/image73.wmf"/><Relationship Id="rId197" Type="http://schemas.openxmlformats.org/officeDocument/2006/relationships/image" Target="media/image94.wmf"/><Relationship Id="rId362" Type="http://schemas.openxmlformats.org/officeDocument/2006/relationships/oleObject" Target="embeddings/oleObject180.bin"/><Relationship Id="rId418" Type="http://schemas.openxmlformats.org/officeDocument/2006/relationships/image" Target="media/image196.wmf"/><Relationship Id="rId222" Type="http://schemas.openxmlformats.org/officeDocument/2006/relationships/oleObject" Target="embeddings/oleObject107.bin"/><Relationship Id="rId264" Type="http://schemas.openxmlformats.org/officeDocument/2006/relationships/image" Target="media/image124.wmf"/><Relationship Id="rId471" Type="http://schemas.openxmlformats.org/officeDocument/2006/relationships/oleObject" Target="embeddings/oleObject231.bin"/><Relationship Id="rId17" Type="http://schemas.openxmlformats.org/officeDocument/2006/relationships/image" Target="media/image4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8.bin"/><Relationship Id="rId331" Type="http://schemas.openxmlformats.org/officeDocument/2006/relationships/image" Target="media/image157.wmf"/><Relationship Id="rId429" Type="http://schemas.openxmlformats.org/officeDocument/2006/relationships/oleObject" Target="embeddings/oleObject210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2.wmf"/><Relationship Id="rId482" Type="http://schemas.openxmlformats.org/officeDocument/2006/relationships/image" Target="media/image224.wmf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77" Type="http://schemas.openxmlformats.org/officeDocument/2006/relationships/image" Target="media/image84.wmf"/><Relationship Id="rId342" Type="http://schemas.openxmlformats.org/officeDocument/2006/relationships/oleObject" Target="embeddings/oleObject170.bin"/><Relationship Id="rId384" Type="http://schemas.openxmlformats.org/officeDocument/2006/relationships/image" Target="media/image179.wmf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5.wmf"/><Relationship Id="rId286" Type="http://schemas.openxmlformats.org/officeDocument/2006/relationships/image" Target="media/image135.wmf"/><Relationship Id="rId451" Type="http://schemas.openxmlformats.org/officeDocument/2006/relationships/image" Target="media/image210.wmf"/><Relationship Id="rId493" Type="http://schemas.openxmlformats.org/officeDocument/2006/relationships/header" Target="header2.xml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4.bin"/><Relationship Id="rId353" Type="http://schemas.openxmlformats.org/officeDocument/2006/relationships/image" Target="media/image167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1.wmf"/><Relationship Id="rId420" Type="http://schemas.openxmlformats.org/officeDocument/2006/relationships/image" Target="media/image197.wmf"/><Relationship Id="rId255" Type="http://schemas.openxmlformats.org/officeDocument/2006/relationships/image" Target="media/image120.wmf"/><Relationship Id="rId297" Type="http://schemas.openxmlformats.org/officeDocument/2006/relationships/oleObject" Target="embeddings/oleObject146.bin"/><Relationship Id="rId462" Type="http://schemas.openxmlformats.org/officeDocument/2006/relationships/image" Target="media/image214.wmf"/><Relationship Id="rId115" Type="http://schemas.openxmlformats.org/officeDocument/2006/relationships/image" Target="media/image53.wmf"/><Relationship Id="rId157" Type="http://schemas.openxmlformats.org/officeDocument/2006/relationships/image" Target="media/image74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1.bin"/><Relationship Id="rId61" Type="http://schemas.openxmlformats.org/officeDocument/2006/relationships/image" Target="media/image26.wmf"/><Relationship Id="rId199" Type="http://schemas.openxmlformats.org/officeDocument/2006/relationships/image" Target="media/image95.wmf"/><Relationship Id="rId19" Type="http://schemas.openxmlformats.org/officeDocument/2006/relationships/image" Target="media/image5.wmf"/><Relationship Id="rId224" Type="http://schemas.openxmlformats.org/officeDocument/2006/relationships/oleObject" Target="embeddings/oleObject108.bin"/><Relationship Id="rId266" Type="http://schemas.openxmlformats.org/officeDocument/2006/relationships/image" Target="media/image125.wmf"/><Relationship Id="rId431" Type="http://schemas.openxmlformats.org/officeDocument/2006/relationships/oleObject" Target="embeddings/oleObject211.bin"/><Relationship Id="rId473" Type="http://schemas.openxmlformats.org/officeDocument/2006/relationships/oleObject" Target="embeddings/oleObject232.bin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9.bin"/><Relationship Id="rId333" Type="http://schemas.openxmlformats.org/officeDocument/2006/relationships/image" Target="media/image158.wmf"/><Relationship Id="rId72" Type="http://schemas.openxmlformats.org/officeDocument/2006/relationships/oleObject" Target="embeddings/oleObject31.bin"/><Relationship Id="rId375" Type="http://schemas.openxmlformats.org/officeDocument/2006/relationships/image" Target="media/image172.png"/><Relationship Id="rId3" Type="http://schemas.openxmlformats.org/officeDocument/2006/relationships/customXml" Target="../customXml/item3.xml"/><Relationship Id="rId235" Type="http://schemas.openxmlformats.org/officeDocument/2006/relationships/image" Target="media/image112.wmf"/><Relationship Id="rId277" Type="http://schemas.openxmlformats.org/officeDocument/2006/relationships/oleObject" Target="embeddings/oleObject137.bin"/><Relationship Id="rId400" Type="http://schemas.openxmlformats.org/officeDocument/2006/relationships/image" Target="media/image187.wmf"/><Relationship Id="rId442" Type="http://schemas.openxmlformats.org/officeDocument/2006/relationships/oleObject" Target="embeddings/oleObject217.bin"/><Relationship Id="rId484" Type="http://schemas.openxmlformats.org/officeDocument/2006/relationships/image" Target="media/image225.wmf"/><Relationship Id="rId137" Type="http://schemas.openxmlformats.org/officeDocument/2006/relationships/image" Target="media/image64.wmf"/><Relationship Id="rId302" Type="http://schemas.openxmlformats.org/officeDocument/2006/relationships/image" Target="media/image143.wmf"/><Relationship Id="rId344" Type="http://schemas.openxmlformats.org/officeDocument/2006/relationships/oleObject" Target="embeddings/oleObject171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28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28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9.jp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11-04T23:42:52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2759 0 0,'7'-14'3295'0'0,"-3"4"-244"0"0,-4 9-1874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11-06T00:24:43.7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079 0 0</inkml:trace>
</inkml:ink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5936DF90-F8FD-4463-9541-0517597516E0}"/>
</file>

<file path=customXml/itemProps2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DFD5BCF1-165A-4F63-AA91-56E27C6AC701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7C536809-D16E-44AF-BBBE-1EF59E514B27}">
  <ds:schemaRefs>
    <ds:schemaRef ds:uri="9bd004c3-1d3a-4dfd-a774-d57d7e31e046"/>
    <ds:schemaRef ds:uri="http://schemas.microsoft.com/office/2006/metadata/properties"/>
    <ds:schemaRef ds:uri="http://schemas.microsoft.com/office/2006/documentManagement/types"/>
    <ds:schemaRef ds:uri="http://purl.org/dc/terms/"/>
    <ds:schemaRef ds:uri="http://www.w3.org/XML/1998/namespace"/>
    <ds:schemaRef ds:uri="d2e9308a-b732-4cc9-bc16-1bd7fdc7d63f"/>
    <ds:schemaRef ds:uri="http://purl.org/dc/elements/1.1/"/>
    <ds:schemaRef ds:uri="http://purl.org/dc/dcmitype/"/>
    <ds:schemaRef ds:uri="http://schemas.microsoft.com/office/infopath/2007/PartnerControls"/>
    <ds:schemaRef ds:uri="http://schemas.openxmlformats.org/package/2006/metadata/core-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2777</Words>
  <Characters>18685</Characters>
  <Application>Microsoft Office Word</Application>
  <DocSecurity>0</DocSecurity>
  <Lines>155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3 VCE Mathematical Methods 2 external assessment report</dc:title>
  <dc:creator/>
  <cp:lastModifiedBy/>
  <cp:revision>1</cp:revision>
  <dcterms:created xsi:type="dcterms:W3CDTF">2024-04-19T04:22:00Z</dcterms:created>
  <dcterms:modified xsi:type="dcterms:W3CDTF">2024-04-19T0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  <property fmtid="{D5CDD505-2E9C-101B-9397-08002B2CF9AE}" pid="3" name="GrammarlyDocumentId">
    <vt:lpwstr>d3bba69df434f8568d3d0bbac272fc2a9723fc107ebab5504db785b6c8596bce</vt:lpwstr>
  </property>
</Properties>
</file>